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sldIdLst>
    <p:sldId id="348" r:id="rId2"/>
    <p:sldId id="424" r:id="rId3"/>
    <p:sldId id="436" r:id="rId4"/>
    <p:sldId id="437" r:id="rId5"/>
    <p:sldId id="444" r:id="rId6"/>
    <p:sldId id="382" r:id="rId7"/>
    <p:sldId id="414" r:id="rId8"/>
    <p:sldId id="431" r:id="rId9"/>
    <p:sldId id="413" r:id="rId10"/>
    <p:sldId id="415" r:id="rId11"/>
    <p:sldId id="401" r:id="rId12"/>
    <p:sldId id="402" r:id="rId13"/>
    <p:sldId id="404" r:id="rId14"/>
    <p:sldId id="438" r:id="rId15"/>
    <p:sldId id="435" r:id="rId16"/>
    <p:sldId id="419" r:id="rId17"/>
    <p:sldId id="377" r:id="rId18"/>
    <p:sldId id="381" r:id="rId19"/>
    <p:sldId id="423" r:id="rId20"/>
    <p:sldId id="430" r:id="rId21"/>
    <p:sldId id="417" r:id="rId22"/>
    <p:sldId id="445" r:id="rId23"/>
    <p:sldId id="441" r:id="rId24"/>
    <p:sldId id="434" r:id="rId25"/>
    <p:sldId id="439" r:id="rId26"/>
    <p:sldId id="440" r:id="rId27"/>
    <p:sldId id="380" r:id="rId28"/>
    <p:sldId id="421" r:id="rId29"/>
    <p:sldId id="443" r:id="rId30"/>
  </p:sldIdLst>
  <p:sldSz cx="12192000" cy="6858000"/>
  <p:notesSz cx="6858000" cy="9144000"/>
  <p:custDataLst>
    <p:tags r:id="rId3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B1442DA-118F-4484-9C95-D47D49412EC8}">
          <p14:sldIdLst>
            <p14:sldId id="348"/>
            <p14:sldId id="424"/>
            <p14:sldId id="436"/>
            <p14:sldId id="437"/>
            <p14:sldId id="444"/>
            <p14:sldId id="382"/>
            <p14:sldId id="414"/>
            <p14:sldId id="431"/>
            <p14:sldId id="413"/>
            <p14:sldId id="415"/>
            <p14:sldId id="401"/>
            <p14:sldId id="402"/>
            <p14:sldId id="404"/>
            <p14:sldId id="438"/>
            <p14:sldId id="435"/>
            <p14:sldId id="419"/>
            <p14:sldId id="377"/>
            <p14:sldId id="381"/>
            <p14:sldId id="423"/>
            <p14:sldId id="430"/>
            <p14:sldId id="417"/>
            <p14:sldId id="445"/>
            <p14:sldId id="441"/>
            <p14:sldId id="434"/>
            <p14:sldId id="439"/>
            <p14:sldId id="440"/>
            <p14:sldId id="380"/>
            <p14:sldId id="421"/>
            <p14:sldId id="44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E6E6E6"/>
    <a:srgbClr val="0000FF"/>
    <a:srgbClr val="1202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BC5A258-79E4-4316-A4B7-1E1ACD77E183}" v="1816" dt="2024-06-28T10:25:21.87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51" y="73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amshad Thekkethil" userId="27ee53ba-5616-420b-a2c4-697612640740" providerId="ADAL" clId="{BBC5A258-79E4-4316-A4B7-1E1ACD77E183}"/>
    <pc:docChg chg="undo custSel addSld delSld modSld sldOrd modSection">
      <pc:chgData name="Namshad Thekkethil" userId="27ee53ba-5616-420b-a2c4-697612640740" providerId="ADAL" clId="{BBC5A258-79E4-4316-A4B7-1E1ACD77E183}" dt="2024-06-28T10:25:21.874" v="2413"/>
      <pc:docMkLst>
        <pc:docMk/>
      </pc:docMkLst>
      <pc:sldChg chg="addSp delSp modSp add mod delAnim modAnim">
        <pc:chgData name="Namshad Thekkethil" userId="27ee53ba-5616-420b-a2c4-697612640740" providerId="ADAL" clId="{BBC5A258-79E4-4316-A4B7-1E1ACD77E183}" dt="2024-06-27T18:52:22.997" v="2053" actId="1076"/>
        <pc:sldMkLst>
          <pc:docMk/>
          <pc:sldMk cId="3727845936" sldId="377"/>
        </pc:sldMkLst>
        <pc:spChg chg="mod">
          <ac:chgData name="Namshad Thekkethil" userId="27ee53ba-5616-420b-a2c4-697612640740" providerId="ADAL" clId="{BBC5A258-79E4-4316-A4B7-1E1ACD77E183}" dt="2024-06-26T17:32:42.190" v="1200" actId="20577"/>
          <ac:spMkLst>
            <pc:docMk/>
            <pc:sldMk cId="3727845936" sldId="377"/>
            <ac:spMk id="2" creationId="{EC692A2A-A4AB-4227-A337-A300917A1318}"/>
          </ac:spMkLst>
        </pc:spChg>
        <pc:spChg chg="add mod">
          <ac:chgData name="Namshad Thekkethil" userId="27ee53ba-5616-420b-a2c4-697612640740" providerId="ADAL" clId="{BBC5A258-79E4-4316-A4B7-1E1ACD77E183}" dt="2024-06-26T17:30:37.704" v="1191" actId="1076"/>
          <ac:spMkLst>
            <pc:docMk/>
            <pc:sldMk cId="3727845936" sldId="377"/>
            <ac:spMk id="6" creationId="{D766F14D-BDD3-0D9A-E76C-1DE6A11C8347}"/>
          </ac:spMkLst>
        </pc:spChg>
        <pc:spChg chg="add mod">
          <ac:chgData name="Namshad Thekkethil" userId="27ee53ba-5616-420b-a2c4-697612640740" providerId="ADAL" clId="{BBC5A258-79E4-4316-A4B7-1E1ACD77E183}" dt="2024-06-26T17:30:40.853" v="1192" actId="1076"/>
          <ac:spMkLst>
            <pc:docMk/>
            <pc:sldMk cId="3727845936" sldId="377"/>
            <ac:spMk id="7" creationId="{678047DC-E9D7-4A79-897B-8DA84A44206C}"/>
          </ac:spMkLst>
        </pc:spChg>
        <pc:spChg chg="add mod">
          <ac:chgData name="Namshad Thekkethil" userId="27ee53ba-5616-420b-a2c4-697612640740" providerId="ADAL" clId="{BBC5A258-79E4-4316-A4B7-1E1ACD77E183}" dt="2024-06-26T17:33:33.523" v="1207" actId="1076"/>
          <ac:spMkLst>
            <pc:docMk/>
            <pc:sldMk cId="3727845936" sldId="377"/>
            <ac:spMk id="8" creationId="{FB541292-612B-855B-98DC-B8D6932A05FF}"/>
          </ac:spMkLst>
        </pc:spChg>
        <pc:spChg chg="add mod">
          <ac:chgData name="Namshad Thekkethil" userId="27ee53ba-5616-420b-a2c4-697612640740" providerId="ADAL" clId="{BBC5A258-79E4-4316-A4B7-1E1ACD77E183}" dt="2024-06-26T17:30:46.048" v="1193" actId="1076"/>
          <ac:spMkLst>
            <pc:docMk/>
            <pc:sldMk cId="3727845936" sldId="377"/>
            <ac:spMk id="9" creationId="{FEBE2544-7EA7-417C-841C-E25299928EE7}"/>
          </ac:spMkLst>
        </pc:spChg>
        <pc:spChg chg="add mod">
          <ac:chgData name="Namshad Thekkethil" userId="27ee53ba-5616-420b-a2c4-697612640740" providerId="ADAL" clId="{BBC5A258-79E4-4316-A4B7-1E1ACD77E183}" dt="2024-06-26T17:30:46.048" v="1193" actId="1076"/>
          <ac:spMkLst>
            <pc:docMk/>
            <pc:sldMk cId="3727845936" sldId="377"/>
            <ac:spMk id="12" creationId="{CAFC5FF2-B559-D7B2-0E02-5F01B4823F1D}"/>
          </ac:spMkLst>
        </pc:spChg>
        <pc:spChg chg="add mod">
          <ac:chgData name="Namshad Thekkethil" userId="27ee53ba-5616-420b-a2c4-697612640740" providerId="ADAL" clId="{BBC5A258-79E4-4316-A4B7-1E1ACD77E183}" dt="2024-06-26T17:30:51.672" v="1194" actId="1076"/>
          <ac:spMkLst>
            <pc:docMk/>
            <pc:sldMk cId="3727845936" sldId="377"/>
            <ac:spMk id="16" creationId="{5C34EEA1-B2AF-48F7-5031-83D57FCD2D44}"/>
          </ac:spMkLst>
        </pc:spChg>
        <pc:spChg chg="add mod">
          <ac:chgData name="Namshad Thekkethil" userId="27ee53ba-5616-420b-a2c4-697612640740" providerId="ADAL" clId="{BBC5A258-79E4-4316-A4B7-1E1ACD77E183}" dt="2024-06-26T17:30:51.672" v="1194" actId="1076"/>
          <ac:spMkLst>
            <pc:docMk/>
            <pc:sldMk cId="3727845936" sldId="377"/>
            <ac:spMk id="17" creationId="{B8532EF0-8D64-033C-0C85-BF732240D326}"/>
          </ac:spMkLst>
        </pc:spChg>
        <pc:spChg chg="add mod">
          <ac:chgData name="Namshad Thekkethil" userId="27ee53ba-5616-420b-a2c4-697612640740" providerId="ADAL" clId="{BBC5A258-79E4-4316-A4B7-1E1ACD77E183}" dt="2024-06-26T17:30:46.048" v="1193" actId="1076"/>
          <ac:spMkLst>
            <pc:docMk/>
            <pc:sldMk cId="3727845936" sldId="377"/>
            <ac:spMk id="18" creationId="{A7A1C72C-DB34-0838-916D-9A641D88339B}"/>
          </ac:spMkLst>
        </pc:spChg>
        <pc:spChg chg="add mod">
          <ac:chgData name="Namshad Thekkethil" userId="27ee53ba-5616-420b-a2c4-697612640740" providerId="ADAL" clId="{BBC5A258-79E4-4316-A4B7-1E1ACD77E183}" dt="2024-06-26T17:30:46.048" v="1193" actId="1076"/>
          <ac:spMkLst>
            <pc:docMk/>
            <pc:sldMk cId="3727845936" sldId="377"/>
            <ac:spMk id="20" creationId="{10A59B02-A954-F385-58A6-9F97E8C64E5E}"/>
          </ac:spMkLst>
        </pc:spChg>
        <pc:spChg chg="add mod">
          <ac:chgData name="Namshad Thekkethil" userId="27ee53ba-5616-420b-a2c4-697612640740" providerId="ADAL" clId="{BBC5A258-79E4-4316-A4B7-1E1ACD77E183}" dt="2024-06-26T17:30:51.672" v="1194" actId="1076"/>
          <ac:spMkLst>
            <pc:docMk/>
            <pc:sldMk cId="3727845936" sldId="377"/>
            <ac:spMk id="21" creationId="{9C8AB977-94FE-4349-3FFB-F362DA931CCD}"/>
          </ac:spMkLst>
        </pc:spChg>
        <pc:spChg chg="add mod">
          <ac:chgData name="Namshad Thekkethil" userId="27ee53ba-5616-420b-a2c4-697612640740" providerId="ADAL" clId="{BBC5A258-79E4-4316-A4B7-1E1ACD77E183}" dt="2024-06-26T17:30:51.672" v="1194" actId="1076"/>
          <ac:spMkLst>
            <pc:docMk/>
            <pc:sldMk cId="3727845936" sldId="377"/>
            <ac:spMk id="23" creationId="{B260D83A-ACFC-C060-031E-266D1A5BF72A}"/>
          </ac:spMkLst>
        </pc:spChg>
        <pc:spChg chg="mod">
          <ac:chgData name="Namshad Thekkethil" userId="27ee53ba-5616-420b-a2c4-697612640740" providerId="ADAL" clId="{BBC5A258-79E4-4316-A4B7-1E1ACD77E183}" dt="2024-06-27T18:52:22.997" v="2053" actId="1076"/>
          <ac:spMkLst>
            <pc:docMk/>
            <pc:sldMk cId="3727845936" sldId="377"/>
            <ac:spMk id="27" creationId="{232AFE21-E4A1-F73D-950F-7144E75ADE64}"/>
          </ac:spMkLst>
        </pc:spChg>
        <pc:spChg chg="add mod">
          <ac:chgData name="Namshad Thekkethil" userId="27ee53ba-5616-420b-a2c4-697612640740" providerId="ADAL" clId="{BBC5A258-79E4-4316-A4B7-1E1ACD77E183}" dt="2024-06-26T17:32:18.133" v="1196" actId="1076"/>
          <ac:spMkLst>
            <pc:docMk/>
            <pc:sldMk cId="3727845936" sldId="377"/>
            <ac:spMk id="28" creationId="{09741B1D-CCEF-9D20-78DE-C36E434FE5E6}"/>
          </ac:spMkLst>
        </pc:spChg>
        <pc:spChg chg="mod">
          <ac:chgData name="Namshad Thekkethil" userId="27ee53ba-5616-420b-a2c4-697612640740" providerId="ADAL" clId="{BBC5A258-79E4-4316-A4B7-1E1ACD77E183}" dt="2024-06-26T17:28:11.538" v="1169" actId="1076"/>
          <ac:spMkLst>
            <pc:docMk/>
            <pc:sldMk cId="3727845936" sldId="377"/>
            <ac:spMk id="37" creationId="{B1DF29AE-0B5E-A3C3-83F2-2A3153AF3ED4}"/>
          </ac:spMkLst>
        </pc:spChg>
        <pc:spChg chg="mod">
          <ac:chgData name="Namshad Thekkethil" userId="27ee53ba-5616-420b-a2c4-697612640740" providerId="ADAL" clId="{BBC5A258-79E4-4316-A4B7-1E1ACD77E183}" dt="2024-06-26T17:28:16.129" v="1170" actId="1076"/>
          <ac:spMkLst>
            <pc:docMk/>
            <pc:sldMk cId="3727845936" sldId="377"/>
            <ac:spMk id="38" creationId="{5D61CE6C-1AF3-6AFF-AB0B-622812A260BF}"/>
          </ac:spMkLst>
        </pc:spChg>
        <pc:spChg chg="mod">
          <ac:chgData name="Namshad Thekkethil" userId="27ee53ba-5616-420b-a2c4-697612640740" providerId="ADAL" clId="{BBC5A258-79E4-4316-A4B7-1E1ACD77E183}" dt="2024-06-26T17:33:30.681" v="1206" actId="1076"/>
          <ac:spMkLst>
            <pc:docMk/>
            <pc:sldMk cId="3727845936" sldId="377"/>
            <ac:spMk id="39" creationId="{13B72DDE-015E-BEE5-AC87-8A1B30EFA69A}"/>
          </ac:spMkLst>
        </pc:spChg>
        <pc:spChg chg="mod">
          <ac:chgData name="Namshad Thekkethil" userId="27ee53ba-5616-420b-a2c4-697612640740" providerId="ADAL" clId="{BBC5A258-79E4-4316-A4B7-1E1ACD77E183}" dt="2024-06-26T17:29:20.167" v="1179" actId="1076"/>
          <ac:spMkLst>
            <pc:docMk/>
            <pc:sldMk cId="3727845936" sldId="377"/>
            <ac:spMk id="40" creationId="{7A490E3E-ADD6-3508-18AA-08170FB7F145}"/>
          </ac:spMkLst>
        </pc:spChg>
        <pc:spChg chg="mod">
          <ac:chgData name="Namshad Thekkethil" userId="27ee53ba-5616-420b-a2c4-697612640740" providerId="ADAL" clId="{BBC5A258-79E4-4316-A4B7-1E1ACD77E183}" dt="2024-06-26T17:29:20.167" v="1179" actId="1076"/>
          <ac:spMkLst>
            <pc:docMk/>
            <pc:sldMk cId="3727845936" sldId="377"/>
            <ac:spMk id="41" creationId="{51752A13-4D29-7950-0F06-43584B3BDFDE}"/>
          </ac:spMkLst>
        </pc:spChg>
        <pc:spChg chg="mod">
          <ac:chgData name="Namshad Thekkethil" userId="27ee53ba-5616-420b-a2c4-697612640740" providerId="ADAL" clId="{BBC5A258-79E4-4316-A4B7-1E1ACD77E183}" dt="2024-06-26T17:29:20.167" v="1179" actId="1076"/>
          <ac:spMkLst>
            <pc:docMk/>
            <pc:sldMk cId="3727845936" sldId="377"/>
            <ac:spMk id="42" creationId="{FD29F65F-AF05-0DF4-1467-EA208DC193FD}"/>
          </ac:spMkLst>
        </pc:spChg>
        <pc:spChg chg="add mod">
          <ac:chgData name="Namshad Thekkethil" userId="27ee53ba-5616-420b-a2c4-697612640740" providerId="ADAL" clId="{BBC5A258-79E4-4316-A4B7-1E1ACD77E183}" dt="2024-06-26T17:32:24.050" v="1197" actId="1076"/>
          <ac:spMkLst>
            <pc:docMk/>
            <pc:sldMk cId="3727845936" sldId="377"/>
            <ac:spMk id="43" creationId="{AB1D1C54-76B1-500F-6780-57AC298C1AE1}"/>
          </ac:spMkLst>
        </pc:spChg>
        <pc:spChg chg="del">
          <ac:chgData name="Namshad Thekkethil" userId="27ee53ba-5616-420b-a2c4-697612640740" providerId="ADAL" clId="{BBC5A258-79E4-4316-A4B7-1E1ACD77E183}" dt="2024-06-26T17:26:29.426" v="1159" actId="478"/>
          <ac:spMkLst>
            <pc:docMk/>
            <pc:sldMk cId="3727845936" sldId="377"/>
            <ac:spMk id="45" creationId="{CDFED633-6965-B5E1-06DC-3797E07954E6}"/>
          </ac:spMkLst>
        </pc:spChg>
        <pc:spChg chg="del">
          <ac:chgData name="Namshad Thekkethil" userId="27ee53ba-5616-420b-a2c4-697612640740" providerId="ADAL" clId="{BBC5A258-79E4-4316-A4B7-1E1ACD77E183}" dt="2024-06-26T17:26:29.426" v="1159" actId="478"/>
          <ac:spMkLst>
            <pc:docMk/>
            <pc:sldMk cId="3727845936" sldId="377"/>
            <ac:spMk id="46" creationId="{CF32819F-6E4E-E4F5-8D42-397F6BF6CE00}"/>
          </ac:spMkLst>
        </pc:spChg>
        <pc:spChg chg="del">
          <ac:chgData name="Namshad Thekkethil" userId="27ee53ba-5616-420b-a2c4-697612640740" providerId="ADAL" clId="{BBC5A258-79E4-4316-A4B7-1E1ACD77E183}" dt="2024-06-26T17:26:29.426" v="1159" actId="478"/>
          <ac:spMkLst>
            <pc:docMk/>
            <pc:sldMk cId="3727845936" sldId="377"/>
            <ac:spMk id="47" creationId="{805F1C4A-9A6E-C0E5-00D8-0611774E947D}"/>
          </ac:spMkLst>
        </pc:spChg>
        <pc:spChg chg="del">
          <ac:chgData name="Namshad Thekkethil" userId="27ee53ba-5616-420b-a2c4-697612640740" providerId="ADAL" clId="{BBC5A258-79E4-4316-A4B7-1E1ACD77E183}" dt="2024-06-26T17:26:29.426" v="1159" actId="478"/>
          <ac:spMkLst>
            <pc:docMk/>
            <pc:sldMk cId="3727845936" sldId="377"/>
            <ac:spMk id="48" creationId="{B5BE0F4D-E273-028E-0620-B6C676BB5A33}"/>
          </ac:spMkLst>
        </pc:spChg>
        <pc:spChg chg="del">
          <ac:chgData name="Namshad Thekkethil" userId="27ee53ba-5616-420b-a2c4-697612640740" providerId="ADAL" clId="{BBC5A258-79E4-4316-A4B7-1E1ACD77E183}" dt="2024-06-26T17:26:29.426" v="1159" actId="478"/>
          <ac:spMkLst>
            <pc:docMk/>
            <pc:sldMk cId="3727845936" sldId="377"/>
            <ac:spMk id="49" creationId="{F9CA056C-7D43-CCE5-10C3-17434F382DF0}"/>
          </ac:spMkLst>
        </pc:spChg>
        <pc:spChg chg="del">
          <ac:chgData name="Namshad Thekkethil" userId="27ee53ba-5616-420b-a2c4-697612640740" providerId="ADAL" clId="{BBC5A258-79E4-4316-A4B7-1E1ACD77E183}" dt="2024-06-26T17:26:29.426" v="1159" actId="478"/>
          <ac:spMkLst>
            <pc:docMk/>
            <pc:sldMk cId="3727845936" sldId="377"/>
            <ac:spMk id="50" creationId="{8DC55E68-1C7D-7838-789F-1F9740CD09A4}"/>
          </ac:spMkLst>
        </pc:spChg>
        <pc:spChg chg="add mod">
          <ac:chgData name="Namshad Thekkethil" userId="27ee53ba-5616-420b-a2c4-697612640740" providerId="ADAL" clId="{BBC5A258-79E4-4316-A4B7-1E1ACD77E183}" dt="2024-06-26T17:32:24.050" v="1197" actId="1076"/>
          <ac:spMkLst>
            <pc:docMk/>
            <pc:sldMk cId="3727845936" sldId="377"/>
            <ac:spMk id="51" creationId="{E5799CBB-CAAB-32BD-40E9-33C34F089FA3}"/>
          </ac:spMkLst>
        </pc:spChg>
        <pc:spChg chg="del">
          <ac:chgData name="Namshad Thekkethil" userId="27ee53ba-5616-420b-a2c4-697612640740" providerId="ADAL" clId="{BBC5A258-79E4-4316-A4B7-1E1ACD77E183}" dt="2024-06-26T17:26:29.426" v="1159" actId="478"/>
          <ac:spMkLst>
            <pc:docMk/>
            <pc:sldMk cId="3727845936" sldId="377"/>
            <ac:spMk id="52" creationId="{5EB1C9C8-9EA5-9BA8-A4C0-7D63F38B5C90}"/>
          </ac:spMkLst>
        </pc:spChg>
        <pc:spChg chg="del">
          <ac:chgData name="Namshad Thekkethil" userId="27ee53ba-5616-420b-a2c4-697612640740" providerId="ADAL" clId="{BBC5A258-79E4-4316-A4B7-1E1ACD77E183}" dt="2024-06-26T17:26:29.426" v="1159" actId="478"/>
          <ac:spMkLst>
            <pc:docMk/>
            <pc:sldMk cId="3727845936" sldId="377"/>
            <ac:spMk id="53" creationId="{D1B65D35-F7B6-E9A4-F61D-8AE8E1299758}"/>
          </ac:spMkLst>
        </pc:spChg>
        <pc:spChg chg="del">
          <ac:chgData name="Namshad Thekkethil" userId="27ee53ba-5616-420b-a2c4-697612640740" providerId="ADAL" clId="{BBC5A258-79E4-4316-A4B7-1E1ACD77E183}" dt="2024-06-26T17:26:29.426" v="1159" actId="478"/>
          <ac:spMkLst>
            <pc:docMk/>
            <pc:sldMk cId="3727845936" sldId="377"/>
            <ac:spMk id="54" creationId="{EBC2AE4F-D62F-9FF0-8C49-DCDC11085730}"/>
          </ac:spMkLst>
        </pc:spChg>
        <pc:spChg chg="del">
          <ac:chgData name="Namshad Thekkethil" userId="27ee53ba-5616-420b-a2c4-697612640740" providerId="ADAL" clId="{BBC5A258-79E4-4316-A4B7-1E1ACD77E183}" dt="2024-06-26T17:26:29.426" v="1159" actId="478"/>
          <ac:spMkLst>
            <pc:docMk/>
            <pc:sldMk cId="3727845936" sldId="377"/>
            <ac:spMk id="55" creationId="{026D97C7-3101-87C3-CD4A-0887E52DF22F}"/>
          </ac:spMkLst>
        </pc:spChg>
        <pc:spChg chg="mod">
          <ac:chgData name="Namshad Thekkethil" userId="27ee53ba-5616-420b-a2c4-697612640740" providerId="ADAL" clId="{BBC5A258-79E4-4316-A4B7-1E1ACD77E183}" dt="2024-06-26T17:32:50.741" v="1204" actId="20577"/>
          <ac:spMkLst>
            <pc:docMk/>
            <pc:sldMk cId="3727845936" sldId="377"/>
            <ac:spMk id="56" creationId="{0FC67DF5-D240-59B3-3096-8058C41A6D70}"/>
          </ac:spMkLst>
        </pc:spChg>
        <pc:spChg chg="add mod">
          <ac:chgData name="Namshad Thekkethil" userId="27ee53ba-5616-420b-a2c4-697612640740" providerId="ADAL" clId="{BBC5A258-79E4-4316-A4B7-1E1ACD77E183}" dt="2024-06-26T17:32:24.050" v="1197" actId="1076"/>
          <ac:spMkLst>
            <pc:docMk/>
            <pc:sldMk cId="3727845936" sldId="377"/>
            <ac:spMk id="57" creationId="{AD71F8BC-31A7-1AC1-F6F0-3D18F914A1FB}"/>
          </ac:spMkLst>
        </pc:spChg>
        <pc:spChg chg="add mod">
          <ac:chgData name="Namshad Thekkethil" userId="27ee53ba-5616-420b-a2c4-697612640740" providerId="ADAL" clId="{BBC5A258-79E4-4316-A4B7-1E1ACD77E183}" dt="2024-06-26T17:32:24.050" v="1197" actId="1076"/>
          <ac:spMkLst>
            <pc:docMk/>
            <pc:sldMk cId="3727845936" sldId="377"/>
            <ac:spMk id="58" creationId="{F7342F20-D336-A52F-4902-72647A8FC7DF}"/>
          </ac:spMkLst>
        </pc:spChg>
        <pc:spChg chg="add mod">
          <ac:chgData name="Namshad Thekkethil" userId="27ee53ba-5616-420b-a2c4-697612640740" providerId="ADAL" clId="{BBC5A258-79E4-4316-A4B7-1E1ACD77E183}" dt="2024-06-26T17:32:24.050" v="1197" actId="1076"/>
          <ac:spMkLst>
            <pc:docMk/>
            <pc:sldMk cId="3727845936" sldId="377"/>
            <ac:spMk id="59" creationId="{75F908EC-436E-12AC-5A94-3068125F5DF1}"/>
          </ac:spMkLst>
        </pc:spChg>
        <pc:grpChg chg="mod">
          <ac:chgData name="Namshad Thekkethil" userId="27ee53ba-5616-420b-a2c4-697612640740" providerId="ADAL" clId="{BBC5A258-79E4-4316-A4B7-1E1ACD77E183}" dt="2024-06-26T17:28:05.155" v="1168" actId="1076"/>
          <ac:grpSpMkLst>
            <pc:docMk/>
            <pc:sldMk cId="3727845936" sldId="377"/>
            <ac:grpSpMk id="4" creationId="{EB5135F2-5FE4-D7E7-434C-3120E03812AF}"/>
          </ac:grpSpMkLst>
        </pc:grpChg>
        <pc:grpChg chg="mod">
          <ac:chgData name="Namshad Thekkethil" userId="27ee53ba-5616-420b-a2c4-697612640740" providerId="ADAL" clId="{BBC5A258-79E4-4316-A4B7-1E1ACD77E183}" dt="2024-06-26T17:28:05.155" v="1168" actId="1076"/>
          <ac:grpSpMkLst>
            <pc:docMk/>
            <pc:sldMk cId="3727845936" sldId="377"/>
            <ac:grpSpMk id="5" creationId="{E0C0CCE0-B7D2-159A-17B5-D6A6085458CA}"/>
          </ac:grpSpMkLst>
        </pc:grpChg>
      </pc:sldChg>
      <pc:sldChg chg="modSp del mod modAnim">
        <pc:chgData name="Namshad Thekkethil" userId="27ee53ba-5616-420b-a2c4-697612640740" providerId="ADAL" clId="{BBC5A258-79E4-4316-A4B7-1E1ACD77E183}" dt="2024-06-28T10:25:04.447" v="2411"/>
        <pc:sldMkLst>
          <pc:docMk/>
          <pc:sldMk cId="2748878299" sldId="380"/>
        </pc:sldMkLst>
        <pc:spChg chg="mod">
          <ac:chgData name="Namshad Thekkethil" userId="27ee53ba-5616-420b-a2c4-697612640740" providerId="ADAL" clId="{BBC5A258-79E4-4316-A4B7-1E1ACD77E183}" dt="2024-06-24T16:15:14.350" v="63" actId="20577"/>
          <ac:spMkLst>
            <pc:docMk/>
            <pc:sldMk cId="2748878299" sldId="380"/>
            <ac:spMk id="2" creationId="{6E7FAF19-5535-4EC4-ACBF-B137815F7410}"/>
          </ac:spMkLst>
        </pc:spChg>
      </pc:sldChg>
      <pc:sldChg chg="addSp delSp modSp mod delAnim modAnim">
        <pc:chgData name="Namshad Thekkethil" userId="27ee53ba-5616-420b-a2c4-697612640740" providerId="ADAL" clId="{BBC5A258-79E4-4316-A4B7-1E1ACD77E183}" dt="2024-06-28T10:24:10.192" v="2407" actId="20577"/>
        <pc:sldMkLst>
          <pc:docMk/>
          <pc:sldMk cId="24835352" sldId="381"/>
        </pc:sldMkLst>
        <pc:spChg chg="mod">
          <ac:chgData name="Namshad Thekkethil" userId="27ee53ba-5616-420b-a2c4-697612640740" providerId="ADAL" clId="{BBC5A258-79E4-4316-A4B7-1E1ACD77E183}" dt="2024-06-24T16:15:30.256" v="69" actId="20577"/>
          <ac:spMkLst>
            <pc:docMk/>
            <pc:sldMk cId="24835352" sldId="381"/>
            <ac:spMk id="2" creationId="{3CEA9D55-A50A-4AD8-9B96-2F6B860BF36E}"/>
          </ac:spMkLst>
        </pc:spChg>
        <pc:spChg chg="add mod">
          <ac:chgData name="Namshad Thekkethil" userId="27ee53ba-5616-420b-a2c4-697612640740" providerId="ADAL" clId="{BBC5A258-79E4-4316-A4B7-1E1ACD77E183}" dt="2024-06-27T20:13:53.694" v="2083"/>
          <ac:spMkLst>
            <pc:docMk/>
            <pc:sldMk cId="24835352" sldId="381"/>
            <ac:spMk id="3" creationId="{6FEFD69A-3D38-9792-4B62-EA3DD47E7CE0}"/>
          </ac:spMkLst>
        </pc:spChg>
        <pc:spChg chg="del">
          <ac:chgData name="Namshad Thekkethil" userId="27ee53ba-5616-420b-a2c4-697612640740" providerId="ADAL" clId="{BBC5A258-79E4-4316-A4B7-1E1ACD77E183}" dt="2024-06-27T20:13:38.993" v="2081" actId="478"/>
          <ac:spMkLst>
            <pc:docMk/>
            <pc:sldMk cId="24835352" sldId="381"/>
            <ac:spMk id="5" creationId="{216A85DC-D46D-18E5-6A41-EA9163652F73}"/>
          </ac:spMkLst>
        </pc:spChg>
        <pc:spChg chg="mod">
          <ac:chgData name="Namshad Thekkethil" userId="27ee53ba-5616-420b-a2c4-697612640740" providerId="ADAL" clId="{BBC5A258-79E4-4316-A4B7-1E1ACD77E183}" dt="2024-06-27T20:14:05.568" v="2085" actId="1076"/>
          <ac:spMkLst>
            <pc:docMk/>
            <pc:sldMk cId="24835352" sldId="381"/>
            <ac:spMk id="14" creationId="{0061D772-9360-B28E-40D5-ABAAAB72B0D9}"/>
          </ac:spMkLst>
        </pc:spChg>
        <pc:spChg chg="del">
          <ac:chgData name="Namshad Thekkethil" userId="27ee53ba-5616-420b-a2c4-697612640740" providerId="ADAL" clId="{BBC5A258-79E4-4316-A4B7-1E1ACD77E183}" dt="2024-06-27T20:13:42.917" v="2082" actId="478"/>
          <ac:spMkLst>
            <pc:docMk/>
            <pc:sldMk cId="24835352" sldId="381"/>
            <ac:spMk id="15" creationId="{B0B8E895-C458-7071-CE46-6B590E574D2A}"/>
          </ac:spMkLst>
        </pc:spChg>
        <pc:spChg chg="del">
          <ac:chgData name="Namshad Thekkethil" userId="27ee53ba-5616-420b-a2c4-697612640740" providerId="ADAL" clId="{BBC5A258-79E4-4316-A4B7-1E1ACD77E183}" dt="2024-06-27T20:13:38.993" v="2081" actId="478"/>
          <ac:spMkLst>
            <pc:docMk/>
            <pc:sldMk cId="24835352" sldId="381"/>
            <ac:spMk id="16" creationId="{8EBA3438-701C-049D-6E66-59E869B6C52F}"/>
          </ac:spMkLst>
        </pc:spChg>
        <pc:spChg chg="del">
          <ac:chgData name="Namshad Thekkethil" userId="27ee53ba-5616-420b-a2c4-697612640740" providerId="ADAL" clId="{BBC5A258-79E4-4316-A4B7-1E1ACD77E183}" dt="2024-06-27T20:13:38.993" v="2081" actId="478"/>
          <ac:spMkLst>
            <pc:docMk/>
            <pc:sldMk cId="24835352" sldId="381"/>
            <ac:spMk id="17" creationId="{0DD60565-009A-3371-115A-5AD0F3C0CB95}"/>
          </ac:spMkLst>
        </pc:spChg>
        <pc:spChg chg="del">
          <ac:chgData name="Namshad Thekkethil" userId="27ee53ba-5616-420b-a2c4-697612640740" providerId="ADAL" clId="{BBC5A258-79E4-4316-A4B7-1E1ACD77E183}" dt="2024-06-27T20:13:38.993" v="2081" actId="478"/>
          <ac:spMkLst>
            <pc:docMk/>
            <pc:sldMk cId="24835352" sldId="381"/>
            <ac:spMk id="18" creationId="{E02EA853-68C8-13F3-A754-7E43094A33B0}"/>
          </ac:spMkLst>
        </pc:spChg>
        <pc:spChg chg="del">
          <ac:chgData name="Namshad Thekkethil" userId="27ee53ba-5616-420b-a2c4-697612640740" providerId="ADAL" clId="{BBC5A258-79E4-4316-A4B7-1E1ACD77E183}" dt="2024-06-27T20:13:38.993" v="2081" actId="478"/>
          <ac:spMkLst>
            <pc:docMk/>
            <pc:sldMk cId="24835352" sldId="381"/>
            <ac:spMk id="19" creationId="{14DB351E-131A-C00B-CDA4-FD5649B34A51}"/>
          </ac:spMkLst>
        </pc:spChg>
        <pc:spChg chg="del">
          <ac:chgData name="Namshad Thekkethil" userId="27ee53ba-5616-420b-a2c4-697612640740" providerId="ADAL" clId="{BBC5A258-79E4-4316-A4B7-1E1ACD77E183}" dt="2024-06-27T20:13:38.993" v="2081" actId="478"/>
          <ac:spMkLst>
            <pc:docMk/>
            <pc:sldMk cId="24835352" sldId="381"/>
            <ac:spMk id="20" creationId="{37168CFD-19E0-114E-61A4-AFBC1A4E9889}"/>
          </ac:spMkLst>
        </pc:spChg>
        <pc:spChg chg="add mod">
          <ac:chgData name="Namshad Thekkethil" userId="27ee53ba-5616-420b-a2c4-697612640740" providerId="ADAL" clId="{BBC5A258-79E4-4316-A4B7-1E1ACD77E183}" dt="2024-06-28T10:24:10.192" v="2407" actId="20577"/>
          <ac:spMkLst>
            <pc:docMk/>
            <pc:sldMk cId="24835352" sldId="381"/>
            <ac:spMk id="21" creationId="{F566923E-06DA-4520-E733-B72976867D29}"/>
          </ac:spMkLst>
        </pc:spChg>
        <pc:spChg chg="add mod">
          <ac:chgData name="Namshad Thekkethil" userId="27ee53ba-5616-420b-a2c4-697612640740" providerId="ADAL" clId="{BBC5A258-79E4-4316-A4B7-1E1ACD77E183}" dt="2024-06-27T20:14:16.275" v="2088" actId="1076"/>
          <ac:spMkLst>
            <pc:docMk/>
            <pc:sldMk cId="24835352" sldId="381"/>
            <ac:spMk id="22" creationId="{CA8CF5A9-A5A2-F731-B918-0AE077AE7E14}"/>
          </ac:spMkLst>
        </pc:spChg>
        <pc:spChg chg="del">
          <ac:chgData name="Namshad Thekkethil" userId="27ee53ba-5616-420b-a2c4-697612640740" providerId="ADAL" clId="{BBC5A258-79E4-4316-A4B7-1E1ACD77E183}" dt="2024-06-27T20:13:38.993" v="2081" actId="478"/>
          <ac:spMkLst>
            <pc:docMk/>
            <pc:sldMk cId="24835352" sldId="381"/>
            <ac:spMk id="27" creationId="{2E1A790C-CDC0-0819-AD9F-2E1018845411}"/>
          </ac:spMkLst>
        </pc:spChg>
        <pc:spChg chg="del">
          <ac:chgData name="Namshad Thekkethil" userId="27ee53ba-5616-420b-a2c4-697612640740" providerId="ADAL" clId="{BBC5A258-79E4-4316-A4B7-1E1ACD77E183}" dt="2024-06-27T20:13:42.917" v="2082" actId="478"/>
          <ac:spMkLst>
            <pc:docMk/>
            <pc:sldMk cId="24835352" sldId="381"/>
            <ac:spMk id="28" creationId="{18778CFA-ADF4-5DB2-CE76-BDF123BBEEEA}"/>
          </ac:spMkLst>
        </pc:spChg>
        <pc:spChg chg="del">
          <ac:chgData name="Namshad Thekkethil" userId="27ee53ba-5616-420b-a2c4-697612640740" providerId="ADAL" clId="{BBC5A258-79E4-4316-A4B7-1E1ACD77E183}" dt="2024-06-27T20:13:42.917" v="2082" actId="478"/>
          <ac:spMkLst>
            <pc:docMk/>
            <pc:sldMk cId="24835352" sldId="381"/>
            <ac:spMk id="29" creationId="{A2946B7D-931C-861F-15EA-1C75DC21AF2B}"/>
          </ac:spMkLst>
        </pc:spChg>
        <pc:spChg chg="del">
          <ac:chgData name="Namshad Thekkethil" userId="27ee53ba-5616-420b-a2c4-697612640740" providerId="ADAL" clId="{BBC5A258-79E4-4316-A4B7-1E1ACD77E183}" dt="2024-06-27T20:13:42.917" v="2082" actId="478"/>
          <ac:spMkLst>
            <pc:docMk/>
            <pc:sldMk cId="24835352" sldId="381"/>
            <ac:spMk id="30" creationId="{9BA125B5-83DA-224B-E1A8-C3DC470BDF91}"/>
          </ac:spMkLst>
        </pc:spChg>
        <pc:spChg chg="del">
          <ac:chgData name="Namshad Thekkethil" userId="27ee53ba-5616-420b-a2c4-697612640740" providerId="ADAL" clId="{BBC5A258-79E4-4316-A4B7-1E1ACD77E183}" dt="2024-06-27T20:13:42.917" v="2082" actId="478"/>
          <ac:spMkLst>
            <pc:docMk/>
            <pc:sldMk cId="24835352" sldId="381"/>
            <ac:spMk id="31" creationId="{DADA3148-CCF4-D301-8DD0-3F7145E39403}"/>
          </ac:spMkLst>
        </pc:spChg>
      </pc:sldChg>
      <pc:sldChg chg="addSp modSp mod modAnim">
        <pc:chgData name="Namshad Thekkethil" userId="27ee53ba-5616-420b-a2c4-697612640740" providerId="ADAL" clId="{BBC5A258-79E4-4316-A4B7-1E1ACD77E183}" dt="2024-06-27T09:11:47.025" v="1438" actId="20577"/>
        <pc:sldMkLst>
          <pc:docMk/>
          <pc:sldMk cId="119694831" sldId="382"/>
        </pc:sldMkLst>
        <pc:spChg chg="mod">
          <ac:chgData name="Namshad Thekkethil" userId="27ee53ba-5616-420b-a2c4-697612640740" providerId="ADAL" clId="{BBC5A258-79E4-4316-A4B7-1E1ACD77E183}" dt="2024-06-27T09:05:10.303" v="1399" actId="113"/>
          <ac:spMkLst>
            <pc:docMk/>
            <pc:sldMk cId="119694831" sldId="382"/>
            <ac:spMk id="3" creationId="{BADBCC83-95A4-28C5-ADBF-27DA895C02A4}"/>
          </ac:spMkLst>
        </pc:spChg>
        <pc:spChg chg="mod">
          <ac:chgData name="Namshad Thekkethil" userId="27ee53ba-5616-420b-a2c4-697612640740" providerId="ADAL" clId="{BBC5A258-79E4-4316-A4B7-1E1ACD77E183}" dt="2024-06-27T09:11:47.025" v="1438" actId="20577"/>
          <ac:spMkLst>
            <pc:docMk/>
            <pc:sldMk cId="119694831" sldId="382"/>
            <ac:spMk id="6" creationId="{A5B2C093-0C42-4944-8B05-B62A31E5EEC6}"/>
          </ac:spMkLst>
        </pc:spChg>
        <pc:spChg chg="mod">
          <ac:chgData name="Namshad Thekkethil" userId="27ee53ba-5616-420b-a2c4-697612640740" providerId="ADAL" clId="{BBC5A258-79E4-4316-A4B7-1E1ACD77E183}" dt="2024-06-27T09:05:25.493" v="1405" actId="113"/>
          <ac:spMkLst>
            <pc:docMk/>
            <pc:sldMk cId="119694831" sldId="382"/>
            <ac:spMk id="8" creationId="{DC2FCF45-1DF4-4DFC-3A3D-E1B9BEBBDBCE}"/>
          </ac:spMkLst>
        </pc:spChg>
        <pc:spChg chg="add mod">
          <ac:chgData name="Namshad Thekkethil" userId="27ee53ba-5616-420b-a2c4-697612640740" providerId="ADAL" clId="{BBC5A258-79E4-4316-A4B7-1E1ACD77E183}" dt="2024-06-27T09:05:30.619" v="1406" actId="113"/>
          <ac:spMkLst>
            <pc:docMk/>
            <pc:sldMk cId="119694831" sldId="382"/>
            <ac:spMk id="9" creationId="{61F261C3-B229-DA88-87CE-458A84D0AED1}"/>
          </ac:spMkLst>
        </pc:spChg>
        <pc:spChg chg="mod">
          <ac:chgData name="Namshad Thekkethil" userId="27ee53ba-5616-420b-a2c4-697612640740" providerId="ADAL" clId="{BBC5A258-79E4-4316-A4B7-1E1ACD77E183}" dt="2024-06-27T08:38:39.872" v="1386" actId="6549"/>
          <ac:spMkLst>
            <pc:docMk/>
            <pc:sldMk cId="119694831" sldId="382"/>
            <ac:spMk id="13" creationId="{4B393D6C-C1A3-497B-CEA8-DB8EF20F03FB}"/>
          </ac:spMkLst>
        </pc:spChg>
        <pc:spChg chg="mod">
          <ac:chgData name="Namshad Thekkethil" userId="27ee53ba-5616-420b-a2c4-697612640740" providerId="ADAL" clId="{BBC5A258-79E4-4316-A4B7-1E1ACD77E183}" dt="2024-06-27T09:05:20.012" v="1402" actId="113"/>
          <ac:spMkLst>
            <pc:docMk/>
            <pc:sldMk cId="119694831" sldId="382"/>
            <ac:spMk id="15" creationId="{F59579C1-253F-269F-A6D4-87FA273894E6}"/>
          </ac:spMkLst>
        </pc:spChg>
        <pc:spChg chg="mod">
          <ac:chgData name="Namshad Thekkethil" userId="27ee53ba-5616-420b-a2c4-697612640740" providerId="ADAL" clId="{BBC5A258-79E4-4316-A4B7-1E1ACD77E183}" dt="2024-06-26T17:56:12.319" v="1369" actId="164"/>
          <ac:spMkLst>
            <pc:docMk/>
            <pc:sldMk cId="119694831" sldId="382"/>
            <ac:spMk id="16" creationId="{DC3FFFCF-2981-82FC-CBAB-CEBB46DFEB70}"/>
          </ac:spMkLst>
        </pc:spChg>
        <pc:spChg chg="mod">
          <ac:chgData name="Namshad Thekkethil" userId="27ee53ba-5616-420b-a2c4-697612640740" providerId="ADAL" clId="{BBC5A258-79E4-4316-A4B7-1E1ACD77E183}" dt="2024-06-26T17:56:12.319" v="1369" actId="164"/>
          <ac:spMkLst>
            <pc:docMk/>
            <pc:sldMk cId="119694831" sldId="382"/>
            <ac:spMk id="17" creationId="{D5F459E4-E9F2-5312-F327-0CC0A77C866F}"/>
          </ac:spMkLst>
        </pc:spChg>
        <pc:spChg chg="mod">
          <ac:chgData name="Namshad Thekkethil" userId="27ee53ba-5616-420b-a2c4-697612640740" providerId="ADAL" clId="{BBC5A258-79E4-4316-A4B7-1E1ACD77E183}" dt="2024-06-25T09:59:09.709" v="1102" actId="6549"/>
          <ac:spMkLst>
            <pc:docMk/>
            <pc:sldMk cId="119694831" sldId="382"/>
            <ac:spMk id="18" creationId="{AB9440E1-0A79-FE85-B673-E17E670763FB}"/>
          </ac:spMkLst>
        </pc:spChg>
        <pc:grpChg chg="add mod">
          <ac:chgData name="Namshad Thekkethil" userId="27ee53ba-5616-420b-a2c4-697612640740" providerId="ADAL" clId="{BBC5A258-79E4-4316-A4B7-1E1ACD77E183}" dt="2024-06-26T17:56:12.319" v="1369" actId="164"/>
          <ac:grpSpMkLst>
            <pc:docMk/>
            <pc:sldMk cId="119694831" sldId="382"/>
            <ac:grpSpMk id="18" creationId="{09611052-6212-310B-0566-914A286ED3B3}"/>
          </ac:grpSpMkLst>
        </pc:grpChg>
        <pc:cxnChg chg="mod">
          <ac:chgData name="Namshad Thekkethil" userId="27ee53ba-5616-420b-a2c4-697612640740" providerId="ADAL" clId="{BBC5A258-79E4-4316-A4B7-1E1ACD77E183}" dt="2024-06-26T17:56:12.319" v="1369" actId="164"/>
          <ac:cxnSpMkLst>
            <pc:docMk/>
            <pc:sldMk cId="119694831" sldId="382"/>
            <ac:cxnSpMk id="14" creationId="{E45AFCF3-054C-AA94-0D62-8A9DEF97B956}"/>
          </ac:cxnSpMkLst>
        </pc:cxnChg>
      </pc:sldChg>
      <pc:sldChg chg="modSp mod">
        <pc:chgData name="Namshad Thekkethil" userId="27ee53ba-5616-420b-a2c4-697612640740" providerId="ADAL" clId="{BBC5A258-79E4-4316-A4B7-1E1ACD77E183}" dt="2024-06-27T09:07:55.167" v="1423" actId="20577"/>
        <pc:sldMkLst>
          <pc:docMk/>
          <pc:sldMk cId="2018612178" sldId="401"/>
        </pc:sldMkLst>
        <pc:spChg chg="mod">
          <ac:chgData name="Namshad Thekkethil" userId="27ee53ba-5616-420b-a2c4-697612640740" providerId="ADAL" clId="{BBC5A258-79E4-4316-A4B7-1E1ACD77E183}" dt="2024-06-24T16:13:08.186" v="30" actId="20577"/>
          <ac:spMkLst>
            <pc:docMk/>
            <pc:sldMk cId="2018612178" sldId="401"/>
            <ac:spMk id="2" creationId="{1274E977-A589-4A21-BF9B-05A04E573B0E}"/>
          </ac:spMkLst>
        </pc:spChg>
        <pc:spChg chg="mod">
          <ac:chgData name="Namshad Thekkethil" userId="27ee53ba-5616-420b-a2c4-697612640740" providerId="ADAL" clId="{BBC5A258-79E4-4316-A4B7-1E1ACD77E183}" dt="2024-06-27T09:07:55.167" v="1423" actId="20577"/>
          <ac:spMkLst>
            <pc:docMk/>
            <pc:sldMk cId="2018612178" sldId="401"/>
            <ac:spMk id="23" creationId="{82C95722-FEF4-AFFD-9B33-F24841913AAF}"/>
          </ac:spMkLst>
        </pc:spChg>
      </pc:sldChg>
      <pc:sldChg chg="modSp mod">
        <pc:chgData name="Namshad Thekkethil" userId="27ee53ba-5616-420b-a2c4-697612640740" providerId="ADAL" clId="{BBC5A258-79E4-4316-A4B7-1E1ACD77E183}" dt="2024-06-27T11:02:42.979" v="1789" actId="1076"/>
        <pc:sldMkLst>
          <pc:docMk/>
          <pc:sldMk cId="1233355355" sldId="402"/>
        </pc:sldMkLst>
        <pc:spChg chg="mod">
          <ac:chgData name="Namshad Thekkethil" userId="27ee53ba-5616-420b-a2c4-697612640740" providerId="ADAL" clId="{BBC5A258-79E4-4316-A4B7-1E1ACD77E183}" dt="2024-06-24T16:13:21.943" v="34" actId="20577"/>
          <ac:spMkLst>
            <pc:docMk/>
            <pc:sldMk cId="1233355355" sldId="402"/>
            <ac:spMk id="2" creationId="{E3B808AD-DA9C-413B-A61B-EBA547A8DD08}"/>
          </ac:spMkLst>
        </pc:spChg>
        <pc:spChg chg="mod">
          <ac:chgData name="Namshad Thekkethil" userId="27ee53ba-5616-420b-a2c4-697612640740" providerId="ADAL" clId="{BBC5A258-79E4-4316-A4B7-1E1ACD77E183}" dt="2024-06-27T11:02:42.979" v="1789" actId="1076"/>
          <ac:spMkLst>
            <pc:docMk/>
            <pc:sldMk cId="1233355355" sldId="402"/>
            <ac:spMk id="4" creationId="{846DC99F-BE5E-4D00-9007-C45E23F7A261}"/>
          </ac:spMkLst>
        </pc:spChg>
      </pc:sldChg>
      <pc:sldChg chg="addSp delSp modSp mod ord addAnim delAnim">
        <pc:chgData name="Namshad Thekkethil" userId="27ee53ba-5616-420b-a2c4-697612640740" providerId="ADAL" clId="{BBC5A258-79E4-4316-A4B7-1E1ACD77E183}" dt="2024-06-27T10:25:18.385" v="1547"/>
        <pc:sldMkLst>
          <pc:docMk/>
          <pc:sldMk cId="3951121036" sldId="403"/>
        </pc:sldMkLst>
        <pc:spChg chg="mod">
          <ac:chgData name="Namshad Thekkethil" userId="27ee53ba-5616-420b-a2c4-697612640740" providerId="ADAL" clId="{BBC5A258-79E4-4316-A4B7-1E1ACD77E183}" dt="2024-06-24T16:14:23.632" v="53" actId="20577"/>
          <ac:spMkLst>
            <pc:docMk/>
            <pc:sldMk cId="3951121036" sldId="403"/>
            <ac:spMk id="2" creationId="{E3B808AD-DA9C-413B-A61B-EBA547A8DD08}"/>
          </ac:spMkLst>
        </pc:spChg>
        <pc:spChg chg="add del">
          <ac:chgData name="Namshad Thekkethil" userId="27ee53ba-5616-420b-a2c4-697612640740" providerId="ADAL" clId="{BBC5A258-79E4-4316-A4B7-1E1ACD77E183}" dt="2024-06-27T09:20:34.531" v="1477" actId="21"/>
          <ac:spMkLst>
            <pc:docMk/>
            <pc:sldMk cId="3951121036" sldId="403"/>
            <ac:spMk id="5" creationId="{A84EDCF9-6B37-F8E8-3EDA-190E165D5434}"/>
          </ac:spMkLst>
        </pc:spChg>
        <pc:spChg chg="add del">
          <ac:chgData name="Namshad Thekkethil" userId="27ee53ba-5616-420b-a2c4-697612640740" providerId="ADAL" clId="{BBC5A258-79E4-4316-A4B7-1E1ACD77E183}" dt="2024-06-27T09:20:34.531" v="1477" actId="21"/>
          <ac:spMkLst>
            <pc:docMk/>
            <pc:sldMk cId="3951121036" sldId="403"/>
            <ac:spMk id="6" creationId="{F1CB360C-AAB1-68DA-C358-CDD90C66A84C}"/>
          </ac:spMkLst>
        </pc:spChg>
        <pc:spChg chg="add del">
          <ac:chgData name="Namshad Thekkethil" userId="27ee53ba-5616-420b-a2c4-697612640740" providerId="ADAL" clId="{BBC5A258-79E4-4316-A4B7-1E1ACD77E183}" dt="2024-06-27T09:20:34.531" v="1477" actId="21"/>
          <ac:spMkLst>
            <pc:docMk/>
            <pc:sldMk cId="3951121036" sldId="403"/>
            <ac:spMk id="17" creationId="{E124AB0E-B532-D958-F99E-37DFB658D871}"/>
          </ac:spMkLst>
        </pc:spChg>
        <pc:spChg chg="add del">
          <ac:chgData name="Namshad Thekkethil" userId="27ee53ba-5616-420b-a2c4-697612640740" providerId="ADAL" clId="{BBC5A258-79E4-4316-A4B7-1E1ACD77E183}" dt="2024-06-27T09:20:34.531" v="1477" actId="21"/>
          <ac:spMkLst>
            <pc:docMk/>
            <pc:sldMk cId="3951121036" sldId="403"/>
            <ac:spMk id="25" creationId="{5A165BB3-BD12-41B8-B82A-614C271A4532}"/>
          </ac:spMkLst>
        </pc:spChg>
      </pc:sldChg>
      <pc:sldChg chg="addSp modSp mod modAnim">
        <pc:chgData name="Namshad Thekkethil" userId="27ee53ba-5616-420b-a2c4-697612640740" providerId="ADAL" clId="{BBC5A258-79E4-4316-A4B7-1E1ACD77E183}" dt="2024-06-27T11:02:49.270" v="1790"/>
        <pc:sldMkLst>
          <pc:docMk/>
          <pc:sldMk cId="3436920510" sldId="404"/>
        </pc:sldMkLst>
        <pc:spChg chg="mod">
          <ac:chgData name="Namshad Thekkethil" userId="27ee53ba-5616-420b-a2c4-697612640740" providerId="ADAL" clId="{BBC5A258-79E4-4316-A4B7-1E1ACD77E183}" dt="2024-06-24T16:13:41.379" v="40" actId="20577"/>
          <ac:spMkLst>
            <pc:docMk/>
            <pc:sldMk cId="3436920510" sldId="404"/>
            <ac:spMk id="2" creationId="{E3B808AD-DA9C-413B-A61B-EBA547A8DD08}"/>
          </ac:spMkLst>
        </pc:spChg>
        <pc:spChg chg="add mod">
          <ac:chgData name="Namshad Thekkethil" userId="27ee53ba-5616-420b-a2c4-697612640740" providerId="ADAL" clId="{BBC5A258-79E4-4316-A4B7-1E1ACD77E183}" dt="2024-06-27T10:17:46.126" v="1542" actId="20577"/>
          <ac:spMkLst>
            <pc:docMk/>
            <pc:sldMk cId="3436920510" sldId="404"/>
            <ac:spMk id="3" creationId="{8A6B62D5-D99C-4A84-2975-B931CB6F7EF7}"/>
          </ac:spMkLst>
        </pc:spChg>
        <pc:spChg chg="mod">
          <ac:chgData name="Namshad Thekkethil" userId="27ee53ba-5616-420b-a2c4-697612640740" providerId="ADAL" clId="{BBC5A258-79E4-4316-A4B7-1E1ACD77E183}" dt="2024-06-27T10:55:27.530" v="1701" actId="114"/>
          <ac:spMkLst>
            <pc:docMk/>
            <pc:sldMk cId="3436920510" sldId="404"/>
            <ac:spMk id="4" creationId="{E893D30B-67A8-7BFF-BFF1-349CE092947F}"/>
          </ac:spMkLst>
        </pc:spChg>
        <pc:spChg chg="mod">
          <ac:chgData name="Namshad Thekkethil" userId="27ee53ba-5616-420b-a2c4-697612640740" providerId="ADAL" clId="{BBC5A258-79E4-4316-A4B7-1E1ACD77E183}" dt="2024-06-27T09:08:07.303" v="1426" actId="20577"/>
          <ac:spMkLst>
            <pc:docMk/>
            <pc:sldMk cId="3436920510" sldId="404"/>
            <ac:spMk id="8" creationId="{04B2B89C-B85B-9D1B-990C-908A74953CD6}"/>
          </ac:spMkLst>
        </pc:spChg>
        <pc:spChg chg="add mod">
          <ac:chgData name="Namshad Thekkethil" userId="27ee53ba-5616-420b-a2c4-697612640740" providerId="ADAL" clId="{BBC5A258-79E4-4316-A4B7-1E1ACD77E183}" dt="2024-06-27T10:17:38.212" v="1541" actId="1076"/>
          <ac:spMkLst>
            <pc:docMk/>
            <pc:sldMk cId="3436920510" sldId="404"/>
            <ac:spMk id="28" creationId="{FD64143E-AFD6-68E7-9FF5-99F2A2E69359}"/>
          </ac:spMkLst>
        </pc:spChg>
        <pc:spChg chg="add mod">
          <ac:chgData name="Namshad Thekkethil" userId="27ee53ba-5616-420b-a2c4-697612640740" providerId="ADAL" clId="{BBC5A258-79E4-4316-A4B7-1E1ACD77E183}" dt="2024-06-27T10:56:37.008" v="1716"/>
          <ac:spMkLst>
            <pc:docMk/>
            <pc:sldMk cId="3436920510" sldId="404"/>
            <ac:spMk id="29" creationId="{A7952536-F452-CA49-0062-07213F40CAC0}"/>
          </ac:spMkLst>
        </pc:spChg>
        <pc:spChg chg="add mod">
          <ac:chgData name="Namshad Thekkethil" userId="27ee53ba-5616-420b-a2c4-697612640740" providerId="ADAL" clId="{BBC5A258-79E4-4316-A4B7-1E1ACD77E183}" dt="2024-06-27T11:02:49.270" v="1790"/>
          <ac:spMkLst>
            <pc:docMk/>
            <pc:sldMk cId="3436920510" sldId="404"/>
            <ac:spMk id="30" creationId="{433C16D5-A96F-44F8-B9DE-34BA9324853C}"/>
          </ac:spMkLst>
        </pc:spChg>
        <pc:spChg chg="mod">
          <ac:chgData name="Namshad Thekkethil" userId="27ee53ba-5616-420b-a2c4-697612640740" providerId="ADAL" clId="{BBC5A258-79E4-4316-A4B7-1E1ACD77E183}" dt="2024-06-27T10:55:17.785" v="1698" actId="114"/>
          <ac:spMkLst>
            <pc:docMk/>
            <pc:sldMk cId="3436920510" sldId="404"/>
            <ac:spMk id="141" creationId="{1A8E4AB9-35D8-FC1F-3DDE-B0BA6B03FC97}"/>
          </ac:spMkLst>
        </pc:spChg>
        <pc:spChg chg="mod">
          <ac:chgData name="Namshad Thekkethil" userId="27ee53ba-5616-420b-a2c4-697612640740" providerId="ADAL" clId="{BBC5A258-79E4-4316-A4B7-1E1ACD77E183}" dt="2024-06-27T09:08:11.234" v="1428" actId="20577"/>
          <ac:spMkLst>
            <pc:docMk/>
            <pc:sldMk cId="3436920510" sldId="404"/>
            <ac:spMk id="143" creationId="{E6E5E8EB-54DB-39C4-5FE3-B2D1612D31AA}"/>
          </ac:spMkLst>
        </pc:spChg>
        <pc:spChg chg="mod">
          <ac:chgData name="Namshad Thekkethil" userId="27ee53ba-5616-420b-a2c4-697612640740" providerId="ADAL" clId="{BBC5A258-79E4-4316-A4B7-1E1ACD77E183}" dt="2024-06-27T10:53:28.504" v="1694" actId="1076"/>
          <ac:spMkLst>
            <pc:docMk/>
            <pc:sldMk cId="3436920510" sldId="404"/>
            <ac:spMk id="179" creationId="{FA0706F7-4C32-36A9-4F0C-00E89DD7BEEC}"/>
          </ac:spMkLst>
        </pc:spChg>
        <pc:spChg chg="mod">
          <ac:chgData name="Namshad Thekkethil" userId="27ee53ba-5616-420b-a2c4-697612640740" providerId="ADAL" clId="{BBC5A258-79E4-4316-A4B7-1E1ACD77E183}" dt="2024-06-27T10:55:32.233" v="1703" actId="20577"/>
          <ac:spMkLst>
            <pc:docMk/>
            <pc:sldMk cId="3436920510" sldId="404"/>
            <ac:spMk id="182" creationId="{4809CBA6-73AD-1075-08E0-E56DD2CA8DAE}"/>
          </ac:spMkLst>
        </pc:spChg>
        <pc:spChg chg="mod">
          <ac:chgData name="Namshad Thekkethil" userId="27ee53ba-5616-420b-a2c4-697612640740" providerId="ADAL" clId="{BBC5A258-79E4-4316-A4B7-1E1ACD77E183}" dt="2024-06-27T10:53:34.684" v="1695" actId="1076"/>
          <ac:spMkLst>
            <pc:docMk/>
            <pc:sldMk cId="3436920510" sldId="404"/>
            <ac:spMk id="202" creationId="{81AFDC27-BE4B-193E-D803-7A5E348CC280}"/>
          </ac:spMkLst>
        </pc:spChg>
        <pc:spChg chg="mod">
          <ac:chgData name="Namshad Thekkethil" userId="27ee53ba-5616-420b-a2c4-697612640740" providerId="ADAL" clId="{BBC5A258-79E4-4316-A4B7-1E1ACD77E183}" dt="2024-06-27T10:53:34.684" v="1695" actId="1076"/>
          <ac:spMkLst>
            <pc:docMk/>
            <pc:sldMk cId="3436920510" sldId="404"/>
            <ac:spMk id="203" creationId="{79577301-3AC1-5195-AF01-6D21E4F691AB}"/>
          </ac:spMkLst>
        </pc:spChg>
        <pc:spChg chg="mod">
          <ac:chgData name="Namshad Thekkethil" userId="27ee53ba-5616-420b-a2c4-697612640740" providerId="ADAL" clId="{BBC5A258-79E4-4316-A4B7-1E1ACD77E183}" dt="2024-06-27T10:55:37.614" v="1706" actId="6549"/>
          <ac:spMkLst>
            <pc:docMk/>
            <pc:sldMk cId="3436920510" sldId="404"/>
            <ac:spMk id="204" creationId="{9EC8CA60-5FB0-0E52-B024-CE89817BA782}"/>
          </ac:spMkLst>
        </pc:spChg>
      </pc:sldChg>
      <pc:sldChg chg="modSp mod ord">
        <pc:chgData name="Namshad Thekkethil" userId="27ee53ba-5616-420b-a2c4-697612640740" providerId="ADAL" clId="{BBC5A258-79E4-4316-A4B7-1E1ACD77E183}" dt="2024-06-27T09:25:43.225" v="1525"/>
        <pc:sldMkLst>
          <pc:docMk/>
          <pc:sldMk cId="2374951062" sldId="405"/>
        </pc:sldMkLst>
        <pc:spChg chg="mod">
          <ac:chgData name="Namshad Thekkethil" userId="27ee53ba-5616-420b-a2c4-697612640740" providerId="ADAL" clId="{BBC5A258-79E4-4316-A4B7-1E1ACD77E183}" dt="2024-06-24T16:13:49.072" v="44" actId="20577"/>
          <ac:spMkLst>
            <pc:docMk/>
            <pc:sldMk cId="2374951062" sldId="405"/>
            <ac:spMk id="2" creationId="{E3B808AD-DA9C-413B-A61B-EBA547A8DD08}"/>
          </ac:spMkLst>
        </pc:spChg>
        <pc:spChg chg="mod">
          <ac:chgData name="Namshad Thekkethil" userId="27ee53ba-5616-420b-a2c4-697612640740" providerId="ADAL" clId="{BBC5A258-79E4-4316-A4B7-1E1ACD77E183}" dt="2024-06-27T09:08:22.716" v="1431" actId="6549"/>
          <ac:spMkLst>
            <pc:docMk/>
            <pc:sldMk cId="2374951062" sldId="405"/>
            <ac:spMk id="8" creationId="{04B2B89C-B85B-9D1B-990C-908A74953CD6}"/>
          </ac:spMkLst>
        </pc:spChg>
        <pc:spChg chg="mod">
          <ac:chgData name="Namshad Thekkethil" userId="27ee53ba-5616-420b-a2c4-697612640740" providerId="ADAL" clId="{BBC5A258-79E4-4316-A4B7-1E1ACD77E183}" dt="2024-06-27T09:08:30.514" v="1435" actId="20577"/>
          <ac:spMkLst>
            <pc:docMk/>
            <pc:sldMk cId="2374951062" sldId="405"/>
            <ac:spMk id="143" creationId="{E6E5E8EB-54DB-39C4-5FE3-B2D1612D31AA}"/>
          </ac:spMkLst>
        </pc:spChg>
      </pc:sldChg>
      <pc:sldChg chg="modSp">
        <pc:chgData name="Namshad Thekkethil" userId="27ee53ba-5616-420b-a2c4-697612640740" providerId="ADAL" clId="{BBC5A258-79E4-4316-A4B7-1E1ACD77E183}" dt="2024-06-27T09:13:28.894" v="1441" actId="113"/>
        <pc:sldMkLst>
          <pc:docMk/>
          <pc:sldMk cId="442567079" sldId="413"/>
        </pc:sldMkLst>
        <pc:spChg chg="mod">
          <ac:chgData name="Namshad Thekkethil" userId="27ee53ba-5616-420b-a2c4-697612640740" providerId="ADAL" clId="{BBC5A258-79E4-4316-A4B7-1E1ACD77E183}" dt="2024-06-27T09:13:28.894" v="1441" actId="113"/>
          <ac:spMkLst>
            <pc:docMk/>
            <pc:sldMk cId="442567079" sldId="413"/>
            <ac:spMk id="15" creationId="{8039D04D-06DC-2A2A-3F4C-8DFCD03E7800}"/>
          </ac:spMkLst>
        </pc:spChg>
        <pc:spChg chg="mod">
          <ac:chgData name="Namshad Thekkethil" userId="27ee53ba-5616-420b-a2c4-697612640740" providerId="ADAL" clId="{BBC5A258-79E4-4316-A4B7-1E1ACD77E183}" dt="2024-06-27T09:06:22.981" v="1411" actId="113"/>
          <ac:spMkLst>
            <pc:docMk/>
            <pc:sldMk cId="442567079" sldId="413"/>
            <ac:spMk id="23" creationId="{9F967E73-E088-78AD-83BC-059CDDAE385A}"/>
          </ac:spMkLst>
        </pc:spChg>
      </pc:sldChg>
      <pc:sldChg chg="modSp mod">
        <pc:chgData name="Namshad Thekkethil" userId="27ee53ba-5616-420b-a2c4-697612640740" providerId="ADAL" clId="{BBC5A258-79E4-4316-A4B7-1E1ACD77E183}" dt="2024-06-27T18:45:51.886" v="2018" actId="20577"/>
        <pc:sldMkLst>
          <pc:docMk/>
          <pc:sldMk cId="3611055120" sldId="414"/>
        </pc:sldMkLst>
        <pc:spChg chg="mod">
          <ac:chgData name="Namshad Thekkethil" userId="27ee53ba-5616-420b-a2c4-697612640740" providerId="ADAL" clId="{BBC5A258-79E4-4316-A4B7-1E1ACD77E183}" dt="2024-06-24T16:12:19.026" v="12" actId="5793"/>
          <ac:spMkLst>
            <pc:docMk/>
            <pc:sldMk cId="3611055120" sldId="414"/>
            <ac:spMk id="2" creationId="{2D67901D-4E03-466D-8041-63637E61968C}"/>
          </ac:spMkLst>
        </pc:spChg>
        <pc:spChg chg="mod">
          <ac:chgData name="Namshad Thekkethil" userId="27ee53ba-5616-420b-a2c4-697612640740" providerId="ADAL" clId="{BBC5A258-79E4-4316-A4B7-1E1ACD77E183}" dt="2024-06-27T18:45:51.886" v="2018" actId="20577"/>
          <ac:spMkLst>
            <pc:docMk/>
            <pc:sldMk cId="3611055120" sldId="414"/>
            <ac:spMk id="38" creationId="{79D7CC41-61E1-D80D-B985-73AC58BC872D}"/>
          </ac:spMkLst>
        </pc:spChg>
        <pc:spChg chg="mod">
          <ac:chgData name="Namshad Thekkethil" userId="27ee53ba-5616-420b-a2c4-697612640740" providerId="ADAL" clId="{BBC5A258-79E4-4316-A4B7-1E1ACD77E183}" dt="2024-06-27T18:45:51.886" v="2018" actId="20577"/>
          <ac:spMkLst>
            <pc:docMk/>
            <pc:sldMk cId="3611055120" sldId="414"/>
            <ac:spMk id="39" creationId="{9072018A-6098-5400-2BBA-4802AD0013AE}"/>
          </ac:spMkLst>
        </pc:spChg>
        <pc:spChg chg="mod">
          <ac:chgData name="Namshad Thekkethil" userId="27ee53ba-5616-420b-a2c4-697612640740" providerId="ADAL" clId="{BBC5A258-79E4-4316-A4B7-1E1ACD77E183}" dt="2024-06-27T18:45:51.886" v="2018" actId="20577"/>
          <ac:spMkLst>
            <pc:docMk/>
            <pc:sldMk cId="3611055120" sldId="414"/>
            <ac:spMk id="40" creationId="{A7B72B3F-7D5A-3A47-32F9-AF546F6E431D}"/>
          </ac:spMkLst>
        </pc:spChg>
        <pc:grpChg chg="mod">
          <ac:chgData name="Namshad Thekkethil" userId="27ee53ba-5616-420b-a2c4-697612640740" providerId="ADAL" clId="{BBC5A258-79E4-4316-A4B7-1E1ACD77E183}" dt="2024-06-27T18:45:51.886" v="2018" actId="20577"/>
          <ac:grpSpMkLst>
            <pc:docMk/>
            <pc:sldMk cId="3611055120" sldId="414"/>
            <ac:grpSpMk id="37" creationId="{31380767-FDB4-DF44-E05D-509E3F25FBC2}"/>
          </ac:grpSpMkLst>
        </pc:grpChg>
      </pc:sldChg>
      <pc:sldChg chg="modSp mod modAnim">
        <pc:chgData name="Namshad Thekkethil" userId="27ee53ba-5616-420b-a2c4-697612640740" providerId="ADAL" clId="{BBC5A258-79E4-4316-A4B7-1E1ACD77E183}" dt="2024-06-28T10:21:53.357" v="2394" actId="20577"/>
        <pc:sldMkLst>
          <pc:docMk/>
          <pc:sldMk cId="3824020001" sldId="415"/>
        </pc:sldMkLst>
        <pc:spChg chg="mod">
          <ac:chgData name="Namshad Thekkethil" userId="27ee53ba-5616-420b-a2c4-697612640740" providerId="ADAL" clId="{BBC5A258-79E4-4316-A4B7-1E1ACD77E183}" dt="2024-06-24T16:12:35.660" v="21" actId="20577"/>
          <ac:spMkLst>
            <pc:docMk/>
            <pc:sldMk cId="3824020001" sldId="415"/>
            <ac:spMk id="2" creationId="{26B2CDF1-6149-4920-AC51-C97E52AA979E}"/>
          </ac:spMkLst>
        </pc:spChg>
        <pc:spChg chg="mod">
          <ac:chgData name="Namshad Thekkethil" userId="27ee53ba-5616-420b-a2c4-697612640740" providerId="ADAL" clId="{BBC5A258-79E4-4316-A4B7-1E1ACD77E183}" dt="2024-06-27T09:14:26.854" v="1474" actId="20577"/>
          <ac:spMkLst>
            <pc:docMk/>
            <pc:sldMk cId="3824020001" sldId="415"/>
            <ac:spMk id="3" creationId="{2B9EAD97-F18D-9003-EB61-2AF19CBBB64A}"/>
          </ac:spMkLst>
        </pc:spChg>
        <pc:spChg chg="mod">
          <ac:chgData name="Namshad Thekkethil" userId="27ee53ba-5616-420b-a2c4-697612640740" providerId="ADAL" clId="{BBC5A258-79E4-4316-A4B7-1E1ACD77E183}" dt="2024-06-27T09:14:10.709" v="1445" actId="1076"/>
          <ac:spMkLst>
            <pc:docMk/>
            <pc:sldMk cId="3824020001" sldId="415"/>
            <ac:spMk id="6" creationId="{373F7FF9-33FD-21C6-A215-575A1D62C1AA}"/>
          </ac:spMkLst>
        </pc:spChg>
        <pc:spChg chg="mod">
          <ac:chgData name="Namshad Thekkethil" userId="27ee53ba-5616-420b-a2c4-697612640740" providerId="ADAL" clId="{BBC5A258-79E4-4316-A4B7-1E1ACD77E183}" dt="2024-06-27T09:06:41.151" v="1413" actId="113"/>
          <ac:spMkLst>
            <pc:docMk/>
            <pc:sldMk cId="3824020001" sldId="415"/>
            <ac:spMk id="7" creationId="{1BE01BFB-0137-48F8-E46E-17B7CC7C2901}"/>
          </ac:spMkLst>
        </pc:spChg>
        <pc:spChg chg="mod">
          <ac:chgData name="Namshad Thekkethil" userId="27ee53ba-5616-420b-a2c4-697612640740" providerId="ADAL" clId="{BBC5A258-79E4-4316-A4B7-1E1ACD77E183}" dt="2024-06-27T09:06:57.124" v="1419" actId="114"/>
          <ac:spMkLst>
            <pc:docMk/>
            <pc:sldMk cId="3824020001" sldId="415"/>
            <ac:spMk id="8" creationId="{20765477-98DC-AE25-AECE-C4CAAD0056B2}"/>
          </ac:spMkLst>
        </pc:spChg>
        <pc:spChg chg="mod">
          <ac:chgData name="Namshad Thekkethil" userId="27ee53ba-5616-420b-a2c4-697612640740" providerId="ADAL" clId="{BBC5A258-79E4-4316-A4B7-1E1ACD77E183}" dt="2024-06-28T10:21:53.357" v="2394" actId="20577"/>
          <ac:spMkLst>
            <pc:docMk/>
            <pc:sldMk cId="3824020001" sldId="415"/>
            <ac:spMk id="22" creationId="{F3D36FEE-C0AA-6545-B76D-0BFC2AD7555F}"/>
          </ac:spMkLst>
        </pc:spChg>
      </pc:sldChg>
      <pc:sldChg chg="addSp delSp modSp mod delAnim modAnim">
        <pc:chgData name="Namshad Thekkethil" userId="27ee53ba-5616-420b-a2c4-697612640740" providerId="ADAL" clId="{BBC5A258-79E4-4316-A4B7-1E1ACD77E183}" dt="2024-06-27T18:50:50.691" v="2040"/>
        <pc:sldMkLst>
          <pc:docMk/>
          <pc:sldMk cId="985503714" sldId="419"/>
        </pc:sldMkLst>
        <pc:spChg chg="mod">
          <ac:chgData name="Namshad Thekkethil" userId="27ee53ba-5616-420b-a2c4-697612640740" providerId="ADAL" clId="{BBC5A258-79E4-4316-A4B7-1E1ACD77E183}" dt="2024-06-26T17:24:37.360" v="1157" actId="20577"/>
          <ac:spMkLst>
            <pc:docMk/>
            <pc:sldMk cId="985503714" sldId="419"/>
            <ac:spMk id="2" creationId="{E3B808AD-DA9C-413B-A61B-EBA547A8DD08}"/>
          </ac:spMkLst>
        </pc:spChg>
        <pc:spChg chg="add 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3" creationId="{A4750194-14AE-9B23-89DB-6236984BE3C1}"/>
          </ac:spMkLst>
        </pc:spChg>
        <pc:spChg chg="add del mod">
          <ac:chgData name="Namshad Thekkethil" userId="27ee53ba-5616-420b-a2c4-697612640740" providerId="ADAL" clId="{BBC5A258-79E4-4316-A4B7-1E1ACD77E183}" dt="2024-06-26T17:44:20.784" v="1236" actId="478"/>
          <ac:spMkLst>
            <pc:docMk/>
            <pc:sldMk cId="985503714" sldId="419"/>
            <ac:spMk id="5" creationId="{3311931F-2505-0D0A-8C76-BBB5CDDED491}"/>
          </ac:spMkLst>
        </pc:spChg>
        <pc:spChg chg="add mod">
          <ac:chgData name="Namshad Thekkethil" userId="27ee53ba-5616-420b-a2c4-697612640740" providerId="ADAL" clId="{BBC5A258-79E4-4316-A4B7-1E1ACD77E183}" dt="2024-06-27T09:20:55.278" v="1481" actId="1076"/>
          <ac:spMkLst>
            <pc:docMk/>
            <pc:sldMk cId="985503714" sldId="419"/>
            <ac:spMk id="5" creationId="{A84EDCF9-6B37-F8E8-3EDA-190E165D5434}"/>
          </ac:spMkLst>
        </pc:spChg>
        <pc:spChg chg="add del mod">
          <ac:chgData name="Namshad Thekkethil" userId="27ee53ba-5616-420b-a2c4-697612640740" providerId="ADAL" clId="{BBC5A258-79E4-4316-A4B7-1E1ACD77E183}" dt="2024-06-26T17:44:28.459" v="1238" actId="478"/>
          <ac:spMkLst>
            <pc:docMk/>
            <pc:sldMk cId="985503714" sldId="419"/>
            <ac:spMk id="6" creationId="{BFFA5227-DC1F-B5C0-5AA8-9544A7295522}"/>
          </ac:spMkLst>
        </pc:spChg>
        <pc:spChg chg="add mod">
          <ac:chgData name="Namshad Thekkethil" userId="27ee53ba-5616-420b-a2c4-697612640740" providerId="ADAL" clId="{BBC5A258-79E4-4316-A4B7-1E1ACD77E183}" dt="2024-06-27T09:20:55.278" v="1481" actId="1076"/>
          <ac:spMkLst>
            <pc:docMk/>
            <pc:sldMk cId="985503714" sldId="419"/>
            <ac:spMk id="6" creationId="{F1CB360C-AAB1-68DA-C358-CDD90C66A84C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7" creationId="{A555E62E-0D2C-98F0-42DB-1F7255CC5F1A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8" creationId="{C6951465-4C1C-D5D4-B7F0-BEA1F835393D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9" creationId="{D756A72A-0FD2-86F0-B6F0-EA063B0F7AC5}"/>
          </ac:spMkLst>
        </pc:spChg>
        <pc:spChg chg="mod">
          <ac:chgData name="Namshad Thekkethil" userId="27ee53ba-5616-420b-a2c4-697612640740" providerId="ADAL" clId="{BBC5A258-79E4-4316-A4B7-1E1ACD77E183}" dt="2024-06-27T09:22:50.269" v="1521" actId="114"/>
          <ac:spMkLst>
            <pc:docMk/>
            <pc:sldMk cId="985503714" sldId="419"/>
            <ac:spMk id="10" creationId="{1136772A-A250-EAFF-3035-00C453B0EC9A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11" creationId="{216E0A2A-B247-F949-3E8B-DB43230B1F53}"/>
          </ac:spMkLst>
        </pc:spChg>
        <pc:spChg chg="add mod">
          <ac:chgData name="Namshad Thekkethil" userId="27ee53ba-5616-420b-a2c4-697612640740" providerId="ADAL" clId="{BBC5A258-79E4-4316-A4B7-1E1ACD77E183}" dt="2024-06-27T09:23:01.653" v="1523" actId="6549"/>
          <ac:spMkLst>
            <pc:docMk/>
            <pc:sldMk cId="985503714" sldId="419"/>
            <ac:spMk id="12" creationId="{5A165BB3-BD12-41B8-B82A-614C271A4532}"/>
          </ac:spMkLst>
        </pc:spChg>
        <pc:spChg chg="add del mod">
          <ac:chgData name="Namshad Thekkethil" userId="27ee53ba-5616-420b-a2c4-697612640740" providerId="ADAL" clId="{BBC5A258-79E4-4316-A4B7-1E1ACD77E183}" dt="2024-06-26T17:44:20.784" v="1236" actId="478"/>
          <ac:spMkLst>
            <pc:docMk/>
            <pc:sldMk cId="985503714" sldId="419"/>
            <ac:spMk id="12" creationId="{C674B820-B213-070A-E641-3652F40C4FFC}"/>
          </ac:spMkLst>
        </pc:spChg>
        <pc:spChg chg="add del mod">
          <ac:chgData name="Namshad Thekkethil" userId="27ee53ba-5616-420b-a2c4-697612640740" providerId="ADAL" clId="{BBC5A258-79E4-4316-A4B7-1E1ACD77E183}" dt="2024-06-26T17:44:30.146" v="1239" actId="478"/>
          <ac:spMkLst>
            <pc:docMk/>
            <pc:sldMk cId="985503714" sldId="419"/>
            <ac:spMk id="13" creationId="{4232EA9A-67C3-240D-6EF8-0C3F7743E85A}"/>
          </ac:spMkLst>
        </pc:spChg>
        <pc:spChg chg="add del mod">
          <ac:chgData name="Namshad Thekkethil" userId="27ee53ba-5616-420b-a2c4-697612640740" providerId="ADAL" clId="{BBC5A258-79E4-4316-A4B7-1E1ACD77E183}" dt="2024-06-26T17:44:20.784" v="1236" actId="478"/>
          <ac:spMkLst>
            <pc:docMk/>
            <pc:sldMk cId="985503714" sldId="419"/>
            <ac:spMk id="14" creationId="{DFE83DDD-B32E-D759-F311-80251D707C1E}"/>
          </ac:spMkLst>
        </pc:spChg>
        <pc:spChg chg="add del mod">
          <ac:chgData name="Namshad Thekkethil" userId="27ee53ba-5616-420b-a2c4-697612640740" providerId="ADAL" clId="{BBC5A258-79E4-4316-A4B7-1E1ACD77E183}" dt="2024-06-26T17:44:25.175" v="1237" actId="478"/>
          <ac:spMkLst>
            <pc:docMk/>
            <pc:sldMk cId="985503714" sldId="419"/>
            <ac:spMk id="15" creationId="{5193CA6E-549E-5109-4CF1-2D19E9C41AF9}"/>
          </ac:spMkLst>
        </pc:spChg>
        <pc:spChg chg="add mod">
          <ac:chgData name="Namshad Thekkethil" userId="27ee53ba-5616-420b-a2c4-697612640740" providerId="ADAL" clId="{BBC5A258-79E4-4316-A4B7-1E1ACD77E183}" dt="2024-06-27T09:20:55.278" v="1481" actId="1076"/>
          <ac:spMkLst>
            <pc:docMk/>
            <pc:sldMk cId="985503714" sldId="419"/>
            <ac:spMk id="17" creationId="{E124AB0E-B532-D958-F99E-37DFB658D871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18" creationId="{874AB61C-2F1B-3349-BFEE-201772035233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19" creationId="{81AB49B8-0CA8-303D-71A8-A134A9D3E352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20" creationId="{2B22FA6B-051A-C7D3-411B-625848B32063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23" creationId="{58AB370A-DCB5-E042-AC42-149317456ADD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24" creationId="{9D5B98A0-1860-2C30-04F4-18467E8954C3}"/>
          </ac:spMkLst>
        </pc:spChg>
        <pc:spChg chg="del mod">
          <ac:chgData name="Namshad Thekkethil" userId="27ee53ba-5616-420b-a2c4-697612640740" providerId="ADAL" clId="{BBC5A258-79E4-4316-A4B7-1E1ACD77E183}" dt="2024-06-27T09:21:58.032" v="1505" actId="478"/>
          <ac:spMkLst>
            <pc:docMk/>
            <pc:sldMk cId="985503714" sldId="419"/>
            <ac:spMk id="25" creationId="{FB70FDF9-7159-DDBC-02A9-2A8030177525}"/>
          </ac:spMkLst>
        </pc:spChg>
        <pc:spChg chg="mod">
          <ac:chgData name="Namshad Thekkethil" userId="27ee53ba-5616-420b-a2c4-697612640740" providerId="ADAL" clId="{BBC5A258-79E4-4316-A4B7-1E1ACD77E183}" dt="2024-06-27T09:22:03.169" v="1506" actId="1076"/>
          <ac:spMkLst>
            <pc:docMk/>
            <pc:sldMk cId="985503714" sldId="419"/>
            <ac:spMk id="26" creationId="{5A809F4E-BEDD-D471-ECB9-CA1801498FFC}"/>
          </ac:spMkLst>
        </pc:spChg>
        <pc:spChg chg="mod">
          <ac:chgData name="Namshad Thekkethil" userId="27ee53ba-5616-420b-a2c4-697612640740" providerId="ADAL" clId="{BBC5A258-79E4-4316-A4B7-1E1ACD77E183}" dt="2024-06-27T09:22:29.899" v="1510" actId="1076"/>
          <ac:spMkLst>
            <pc:docMk/>
            <pc:sldMk cId="985503714" sldId="419"/>
            <ac:spMk id="27" creationId="{925A4F28-0ADB-6012-3AA6-FBE605904FA9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28" creationId="{7CE44A0C-46A2-3FDD-D43C-C291EA74B2DE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29" creationId="{A6E50016-8233-AA7E-211F-24B3A9DF42FE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30" creationId="{BB501120-FEB7-8AB0-379A-91BFD98D36B8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31" creationId="{4904D261-D432-0F89-E1CA-AEFD8F88FDB0}"/>
          </ac:spMkLst>
        </pc:spChg>
        <pc:spChg chg="mod">
          <ac:chgData name="Namshad Thekkethil" userId="27ee53ba-5616-420b-a2c4-697612640740" providerId="ADAL" clId="{BBC5A258-79E4-4316-A4B7-1E1ACD77E183}" dt="2024-06-27T09:20:45.280" v="1478" actId="1076"/>
          <ac:spMkLst>
            <pc:docMk/>
            <pc:sldMk cId="985503714" sldId="419"/>
            <ac:spMk id="32" creationId="{F59D9693-4E6F-CF43-D990-FCF31A1722C1}"/>
          </ac:spMkLst>
        </pc:spChg>
      </pc:sldChg>
      <pc:sldChg chg="modAnim">
        <pc:chgData name="Namshad Thekkethil" userId="27ee53ba-5616-420b-a2c4-697612640740" providerId="ADAL" clId="{BBC5A258-79E4-4316-A4B7-1E1ACD77E183}" dt="2024-06-28T10:25:14.262" v="2412"/>
        <pc:sldMkLst>
          <pc:docMk/>
          <pc:sldMk cId="4108526516" sldId="421"/>
        </pc:sldMkLst>
      </pc:sldChg>
      <pc:sldChg chg="delSp modSp mod delAnim">
        <pc:chgData name="Namshad Thekkethil" userId="27ee53ba-5616-420b-a2c4-697612640740" providerId="ADAL" clId="{BBC5A258-79E4-4316-A4B7-1E1ACD77E183}" dt="2024-06-28T10:07:08.862" v="2136" actId="478"/>
        <pc:sldMkLst>
          <pc:docMk/>
          <pc:sldMk cId="3740900416" sldId="423"/>
        </pc:sldMkLst>
        <pc:spChg chg="mod">
          <ac:chgData name="Namshad Thekkethil" userId="27ee53ba-5616-420b-a2c4-697612640740" providerId="ADAL" clId="{BBC5A258-79E4-4316-A4B7-1E1ACD77E183}" dt="2024-06-24T16:15:44.940" v="81" actId="20577"/>
          <ac:spMkLst>
            <pc:docMk/>
            <pc:sldMk cId="3740900416" sldId="423"/>
            <ac:spMk id="2" creationId="{3CEA9D55-A50A-4AD8-9B96-2F6B860BF36E}"/>
          </ac:spMkLst>
        </pc:spChg>
        <pc:spChg chg="del">
          <ac:chgData name="Namshad Thekkethil" userId="27ee53ba-5616-420b-a2c4-697612640740" providerId="ADAL" clId="{BBC5A258-79E4-4316-A4B7-1E1ACD77E183}" dt="2024-06-28T10:07:08.862" v="2136" actId="478"/>
          <ac:spMkLst>
            <pc:docMk/>
            <pc:sldMk cId="3740900416" sldId="423"/>
            <ac:spMk id="31" creationId="{7224C00C-E6B4-F822-45A1-30D807FF9F12}"/>
          </ac:spMkLst>
        </pc:spChg>
      </pc:sldChg>
      <pc:sldChg chg="modSp mod modNotesTx">
        <pc:chgData name="Namshad Thekkethil" userId="27ee53ba-5616-420b-a2c4-697612640740" providerId="ADAL" clId="{BBC5A258-79E4-4316-A4B7-1E1ACD77E183}" dt="2024-06-27T09:04:46.892" v="1398" actId="20577"/>
        <pc:sldMkLst>
          <pc:docMk/>
          <pc:sldMk cId="3593628973" sldId="424"/>
        </pc:sldMkLst>
        <pc:spChg chg="mod">
          <ac:chgData name="Namshad Thekkethil" userId="27ee53ba-5616-420b-a2c4-697612640740" providerId="ADAL" clId="{BBC5A258-79E4-4316-A4B7-1E1ACD77E183}" dt="2024-06-27T09:04:46.892" v="1398" actId="20577"/>
          <ac:spMkLst>
            <pc:docMk/>
            <pc:sldMk cId="3593628973" sldId="424"/>
            <ac:spMk id="6" creationId="{D55DEF7D-2FF1-1F0F-B38F-7FD7A999B7A9}"/>
          </ac:spMkLst>
        </pc:spChg>
        <pc:spChg chg="mod">
          <ac:chgData name="Namshad Thekkethil" userId="27ee53ba-5616-420b-a2c4-697612640740" providerId="ADAL" clId="{BBC5A258-79E4-4316-A4B7-1E1ACD77E183}" dt="2024-06-24T16:03:46.354" v="0" actId="1076"/>
          <ac:spMkLst>
            <pc:docMk/>
            <pc:sldMk cId="3593628973" sldId="424"/>
            <ac:spMk id="34" creationId="{722F598E-0F5C-394F-462F-FF2FB38CEE26}"/>
          </ac:spMkLst>
        </pc:spChg>
        <pc:spChg chg="mod">
          <ac:chgData name="Namshad Thekkethil" userId="27ee53ba-5616-420b-a2c4-697612640740" providerId="ADAL" clId="{BBC5A258-79E4-4316-A4B7-1E1ACD77E183}" dt="2024-06-24T16:03:49.559" v="1" actId="1076"/>
          <ac:spMkLst>
            <pc:docMk/>
            <pc:sldMk cId="3593628973" sldId="424"/>
            <ac:spMk id="35" creationId="{1B0B16AC-ECB7-D757-7735-9E202A410081}"/>
          </ac:spMkLst>
        </pc:spChg>
      </pc:sldChg>
      <pc:sldChg chg="addSp modSp del mod modAnim modNotesTx">
        <pc:chgData name="Namshad Thekkethil" userId="27ee53ba-5616-420b-a2c4-697612640740" providerId="ADAL" clId="{BBC5A258-79E4-4316-A4B7-1E1ACD77E183}" dt="2024-06-26T17:35:52.644" v="1213" actId="47"/>
        <pc:sldMkLst>
          <pc:docMk/>
          <pc:sldMk cId="726856423" sldId="425"/>
        </pc:sldMkLst>
        <pc:spChg chg="mod">
          <ac:chgData name="Namshad Thekkethil" userId="27ee53ba-5616-420b-a2c4-697612640740" providerId="ADAL" clId="{BBC5A258-79E4-4316-A4B7-1E1ACD77E183}" dt="2024-06-24T16:12:02.259" v="8" actId="20577"/>
          <ac:spMkLst>
            <pc:docMk/>
            <pc:sldMk cId="726856423" sldId="425"/>
            <ac:spMk id="2" creationId="{DF6AB9D0-821E-4814-804B-07AD910BE64A}"/>
          </ac:spMkLst>
        </pc:spChg>
        <pc:spChg chg="mod">
          <ac:chgData name="Namshad Thekkethil" userId="27ee53ba-5616-420b-a2c4-697612640740" providerId="ADAL" clId="{BBC5A258-79E4-4316-A4B7-1E1ACD77E183}" dt="2024-06-25T09:53:32.323" v="1055" actId="1076"/>
          <ac:spMkLst>
            <pc:docMk/>
            <pc:sldMk cId="726856423" sldId="425"/>
            <ac:spMk id="3" creationId="{664DFD0F-2DA2-9155-EC96-34DD9814340E}"/>
          </ac:spMkLst>
        </pc:spChg>
        <pc:spChg chg="add mod">
          <ac:chgData name="Namshad Thekkethil" userId="27ee53ba-5616-420b-a2c4-697612640740" providerId="ADAL" clId="{BBC5A258-79E4-4316-A4B7-1E1ACD77E183}" dt="2024-06-25T09:54:26.034" v="1097" actId="114"/>
          <ac:spMkLst>
            <pc:docMk/>
            <pc:sldMk cId="726856423" sldId="425"/>
            <ac:spMk id="4" creationId="{612A849F-BD7E-3120-FE5F-CF5F34819B3D}"/>
          </ac:spMkLst>
        </pc:spChg>
        <pc:spChg chg="add mod">
          <ac:chgData name="Namshad Thekkethil" userId="27ee53ba-5616-420b-a2c4-697612640740" providerId="ADAL" clId="{BBC5A258-79E4-4316-A4B7-1E1ACD77E183}" dt="2024-06-25T09:53:55.333" v="1089" actId="1076"/>
          <ac:spMkLst>
            <pc:docMk/>
            <pc:sldMk cId="726856423" sldId="425"/>
            <ac:spMk id="5" creationId="{9563B713-4479-F34A-8A9A-65A1D398C67A}"/>
          </ac:spMkLst>
        </pc:spChg>
        <pc:spChg chg="mod">
          <ac:chgData name="Namshad Thekkethil" userId="27ee53ba-5616-420b-a2c4-697612640740" providerId="ADAL" clId="{BBC5A258-79E4-4316-A4B7-1E1ACD77E183}" dt="2024-06-25T09:53:32.323" v="1055" actId="1076"/>
          <ac:spMkLst>
            <pc:docMk/>
            <pc:sldMk cId="726856423" sldId="425"/>
            <ac:spMk id="11" creationId="{07E4154B-0FCC-CE92-732F-1F4A4672C906}"/>
          </ac:spMkLst>
        </pc:spChg>
        <pc:spChg chg="mod">
          <ac:chgData name="Namshad Thekkethil" userId="27ee53ba-5616-420b-a2c4-697612640740" providerId="ADAL" clId="{BBC5A258-79E4-4316-A4B7-1E1ACD77E183}" dt="2024-06-25T09:53:32.323" v="1055" actId="1076"/>
          <ac:spMkLst>
            <pc:docMk/>
            <pc:sldMk cId="726856423" sldId="425"/>
            <ac:spMk id="14" creationId="{E6E4640E-B329-438A-BC3B-DA713EA972C1}"/>
          </ac:spMkLst>
        </pc:spChg>
        <pc:spChg chg="mod">
          <ac:chgData name="Namshad Thekkethil" userId="27ee53ba-5616-420b-a2c4-697612640740" providerId="ADAL" clId="{BBC5A258-79E4-4316-A4B7-1E1ACD77E183}" dt="2024-06-25T09:53:32.323" v="1055" actId="1076"/>
          <ac:spMkLst>
            <pc:docMk/>
            <pc:sldMk cId="726856423" sldId="425"/>
            <ac:spMk id="16" creationId="{9526A044-8841-8B52-5447-6CF5B3F725FC}"/>
          </ac:spMkLst>
        </pc:spChg>
        <pc:spChg chg="mod">
          <ac:chgData name="Namshad Thekkethil" userId="27ee53ba-5616-420b-a2c4-697612640740" providerId="ADAL" clId="{BBC5A258-79E4-4316-A4B7-1E1ACD77E183}" dt="2024-06-25T09:53:32.323" v="1055" actId="1076"/>
          <ac:spMkLst>
            <pc:docMk/>
            <pc:sldMk cId="726856423" sldId="425"/>
            <ac:spMk id="17" creationId="{1C588244-78EC-7316-B5BD-2E831490C4CC}"/>
          </ac:spMkLst>
        </pc:spChg>
        <pc:spChg chg="mod">
          <ac:chgData name="Namshad Thekkethil" userId="27ee53ba-5616-420b-a2c4-697612640740" providerId="ADAL" clId="{BBC5A258-79E4-4316-A4B7-1E1ACD77E183}" dt="2024-06-25T09:53:32.323" v="1055" actId="1076"/>
          <ac:spMkLst>
            <pc:docMk/>
            <pc:sldMk cId="726856423" sldId="425"/>
            <ac:spMk id="18" creationId="{5C5FFD4F-EB60-8D72-F248-E4CAA64C3A71}"/>
          </ac:spMkLst>
        </pc:spChg>
        <pc:spChg chg="mod">
          <ac:chgData name="Namshad Thekkethil" userId="27ee53ba-5616-420b-a2c4-697612640740" providerId="ADAL" clId="{BBC5A258-79E4-4316-A4B7-1E1ACD77E183}" dt="2024-06-25T09:53:32.323" v="1055" actId="1076"/>
          <ac:spMkLst>
            <pc:docMk/>
            <pc:sldMk cId="726856423" sldId="425"/>
            <ac:spMk id="20" creationId="{8C26B5D0-102B-8239-F8B4-FD59BC200686}"/>
          </ac:spMkLst>
        </pc:spChg>
        <pc:graphicFrameChg chg="mod">
          <ac:chgData name="Namshad Thekkethil" userId="27ee53ba-5616-420b-a2c4-697612640740" providerId="ADAL" clId="{BBC5A258-79E4-4316-A4B7-1E1ACD77E183}" dt="2024-06-25T09:54:07.349" v="1091" actId="1076"/>
          <ac:graphicFrameMkLst>
            <pc:docMk/>
            <pc:sldMk cId="726856423" sldId="425"/>
            <ac:graphicFrameMk id="22" creationId="{5BCC6D39-6304-70DD-3165-BE357171EF08}"/>
          </ac:graphicFrameMkLst>
        </pc:graphicFrameChg>
        <pc:picChg chg="mod">
          <ac:chgData name="Namshad Thekkethil" userId="27ee53ba-5616-420b-a2c4-697612640740" providerId="ADAL" clId="{BBC5A258-79E4-4316-A4B7-1E1ACD77E183}" dt="2024-06-25T09:54:07.349" v="1091" actId="1076"/>
          <ac:picMkLst>
            <pc:docMk/>
            <pc:sldMk cId="726856423" sldId="425"/>
            <ac:picMk id="21" creationId="{6228DA9C-A6C0-78E5-9498-4B8087B806FF}"/>
          </ac:picMkLst>
        </pc:picChg>
      </pc:sldChg>
      <pc:sldChg chg="del modAnim">
        <pc:chgData name="Namshad Thekkethil" userId="27ee53ba-5616-420b-a2c4-697612640740" providerId="ADAL" clId="{BBC5A258-79E4-4316-A4B7-1E1ACD77E183}" dt="2024-06-25T09:36:04.024" v="833" actId="47"/>
        <pc:sldMkLst>
          <pc:docMk/>
          <pc:sldMk cId="2727893491" sldId="426"/>
        </pc:sldMkLst>
      </pc:sldChg>
      <pc:sldChg chg="addSp delSp modSp del mod delAnim modAnim">
        <pc:chgData name="Namshad Thekkethil" userId="27ee53ba-5616-420b-a2c4-697612640740" providerId="ADAL" clId="{BBC5A258-79E4-4316-A4B7-1E1ACD77E183}" dt="2024-06-26T17:24:13.953" v="1136" actId="2696"/>
        <pc:sldMkLst>
          <pc:docMk/>
          <pc:sldMk cId="2355624509" sldId="427"/>
        </pc:sldMkLst>
        <pc:spChg chg="add mod">
          <ac:chgData name="Namshad Thekkethil" userId="27ee53ba-5616-420b-a2c4-697612640740" providerId="ADAL" clId="{BBC5A258-79E4-4316-A4B7-1E1ACD77E183}" dt="2024-06-25T09:44:54.961" v="920" actId="20577"/>
          <ac:spMkLst>
            <pc:docMk/>
            <pc:sldMk cId="2355624509" sldId="427"/>
            <ac:spMk id="3" creationId="{AACD5DC7-A073-2E65-AAA5-8EC847106BF1}"/>
          </ac:spMkLst>
        </pc:spChg>
        <pc:spChg chg="add mod">
          <ac:chgData name="Namshad Thekkethil" userId="27ee53ba-5616-420b-a2c4-697612640740" providerId="ADAL" clId="{BBC5A258-79E4-4316-A4B7-1E1ACD77E183}" dt="2024-06-25T09:21:33.756" v="742" actId="1076"/>
          <ac:spMkLst>
            <pc:docMk/>
            <pc:sldMk cId="2355624509" sldId="427"/>
            <ac:spMk id="4" creationId="{26446941-E8E0-12E0-B571-D5E0554FF397}"/>
          </ac:spMkLst>
        </pc:spChg>
        <pc:spChg chg="add mod">
          <ac:chgData name="Namshad Thekkethil" userId="27ee53ba-5616-420b-a2c4-697612640740" providerId="ADAL" clId="{BBC5A258-79E4-4316-A4B7-1E1ACD77E183}" dt="2024-06-25T09:41:40.217" v="874" actId="1076"/>
          <ac:spMkLst>
            <pc:docMk/>
            <pc:sldMk cId="2355624509" sldId="427"/>
            <ac:spMk id="5" creationId="{1B4D26CE-E24E-623C-D608-0B26139B4369}"/>
          </ac:spMkLst>
        </pc:spChg>
        <pc:spChg chg="del mod">
          <ac:chgData name="Namshad Thekkethil" userId="27ee53ba-5616-420b-a2c4-697612640740" providerId="ADAL" clId="{BBC5A258-79E4-4316-A4B7-1E1ACD77E183}" dt="2024-06-25T09:38:18.248" v="844" actId="478"/>
          <ac:spMkLst>
            <pc:docMk/>
            <pc:sldMk cId="2355624509" sldId="427"/>
            <ac:spMk id="6" creationId="{A44A7118-DB2A-EF49-9B5C-3C69DCD346DC}"/>
          </ac:spMkLst>
        </pc:spChg>
        <pc:spChg chg="mod">
          <ac:chgData name="Namshad Thekkethil" userId="27ee53ba-5616-420b-a2c4-697612640740" providerId="ADAL" clId="{BBC5A258-79E4-4316-A4B7-1E1ACD77E183}" dt="2024-06-25T09:38:45.766" v="849" actId="1076"/>
          <ac:spMkLst>
            <pc:docMk/>
            <pc:sldMk cId="2355624509" sldId="427"/>
            <ac:spMk id="7" creationId="{C4E2DB57-1B82-08D6-81C4-956BC73DB562}"/>
          </ac:spMkLst>
        </pc:spChg>
        <pc:spChg chg="del mod">
          <ac:chgData name="Namshad Thekkethil" userId="27ee53ba-5616-420b-a2c4-697612640740" providerId="ADAL" clId="{BBC5A258-79E4-4316-A4B7-1E1ACD77E183}" dt="2024-06-25T09:38:24.788" v="846" actId="478"/>
          <ac:spMkLst>
            <pc:docMk/>
            <pc:sldMk cId="2355624509" sldId="427"/>
            <ac:spMk id="8" creationId="{C87F4888-659A-3D1F-D1D3-98068DCF9F40}"/>
          </ac:spMkLst>
        </pc:spChg>
        <pc:spChg chg="mod">
          <ac:chgData name="Namshad Thekkethil" userId="27ee53ba-5616-420b-a2c4-697612640740" providerId="ADAL" clId="{BBC5A258-79E4-4316-A4B7-1E1ACD77E183}" dt="2024-06-25T09:38:50.503" v="851" actId="14100"/>
          <ac:spMkLst>
            <pc:docMk/>
            <pc:sldMk cId="2355624509" sldId="427"/>
            <ac:spMk id="9" creationId="{3F5C9697-A33A-13E0-80CD-21DA090765CB}"/>
          </ac:spMkLst>
        </pc:spChg>
        <pc:spChg chg="mod">
          <ac:chgData name="Namshad Thekkethil" userId="27ee53ba-5616-420b-a2c4-697612640740" providerId="ADAL" clId="{BBC5A258-79E4-4316-A4B7-1E1ACD77E183}" dt="2024-06-25T09:38:52.781" v="852" actId="1076"/>
          <ac:spMkLst>
            <pc:docMk/>
            <pc:sldMk cId="2355624509" sldId="427"/>
            <ac:spMk id="10" creationId="{69FAC934-7A5D-4014-52C4-0714EAF078E4}"/>
          </ac:spMkLst>
        </pc:spChg>
        <pc:spChg chg="mod">
          <ac:chgData name="Namshad Thekkethil" userId="27ee53ba-5616-420b-a2c4-697612640740" providerId="ADAL" clId="{BBC5A258-79E4-4316-A4B7-1E1ACD77E183}" dt="2024-06-25T09:39:27.796" v="857" actId="1076"/>
          <ac:spMkLst>
            <pc:docMk/>
            <pc:sldMk cId="2355624509" sldId="427"/>
            <ac:spMk id="11" creationId="{01DC217F-0DA8-7457-828D-4F1AD6AB233C}"/>
          </ac:spMkLst>
        </pc:spChg>
        <pc:spChg chg="mod">
          <ac:chgData name="Namshad Thekkethil" userId="27ee53ba-5616-420b-a2c4-697612640740" providerId="ADAL" clId="{BBC5A258-79E4-4316-A4B7-1E1ACD77E183}" dt="2024-06-25T09:39:27.796" v="857" actId="1076"/>
          <ac:spMkLst>
            <pc:docMk/>
            <pc:sldMk cId="2355624509" sldId="427"/>
            <ac:spMk id="12" creationId="{9BAD3CD2-6843-03B1-3E78-04DBA30639BB}"/>
          </ac:spMkLst>
        </pc:spChg>
        <pc:spChg chg="del">
          <ac:chgData name="Namshad Thekkethil" userId="27ee53ba-5616-420b-a2c4-697612640740" providerId="ADAL" clId="{BBC5A258-79E4-4316-A4B7-1E1ACD77E183}" dt="2024-06-25T09:22:39.858" v="743" actId="478"/>
          <ac:spMkLst>
            <pc:docMk/>
            <pc:sldMk cId="2355624509" sldId="427"/>
            <ac:spMk id="13" creationId="{661DA8DA-CE76-5F1C-09D4-B41957BAFA2C}"/>
          </ac:spMkLst>
        </pc:spChg>
        <pc:spChg chg="add mod">
          <ac:chgData name="Namshad Thekkethil" userId="27ee53ba-5616-420b-a2c4-697612640740" providerId="ADAL" clId="{BBC5A258-79E4-4316-A4B7-1E1ACD77E183}" dt="2024-06-25T09:40:30.912" v="870" actId="1076"/>
          <ac:spMkLst>
            <pc:docMk/>
            <pc:sldMk cId="2355624509" sldId="427"/>
            <ac:spMk id="14" creationId="{D41DBE19-2636-EC6B-13A9-A665EDC21562}"/>
          </ac:spMkLst>
        </pc:spChg>
        <pc:spChg chg="add del mod">
          <ac:chgData name="Namshad Thekkethil" userId="27ee53ba-5616-420b-a2c4-697612640740" providerId="ADAL" clId="{BBC5A258-79E4-4316-A4B7-1E1ACD77E183}" dt="2024-06-25T09:25:02.938" v="758" actId="478"/>
          <ac:spMkLst>
            <pc:docMk/>
            <pc:sldMk cId="2355624509" sldId="427"/>
            <ac:spMk id="15" creationId="{17010A03-5A41-8453-2D80-61F828506084}"/>
          </ac:spMkLst>
        </pc:spChg>
        <pc:spChg chg="add mod">
          <ac:chgData name="Namshad Thekkethil" userId="27ee53ba-5616-420b-a2c4-697612640740" providerId="ADAL" clId="{BBC5A258-79E4-4316-A4B7-1E1ACD77E183}" dt="2024-06-25T09:40:41.228" v="872" actId="1076"/>
          <ac:spMkLst>
            <pc:docMk/>
            <pc:sldMk cId="2355624509" sldId="427"/>
            <ac:spMk id="16" creationId="{CFC48897-AC0D-2399-9156-9B0B3DA27597}"/>
          </ac:spMkLst>
        </pc:spChg>
        <pc:spChg chg="add mod">
          <ac:chgData name="Namshad Thekkethil" userId="27ee53ba-5616-420b-a2c4-697612640740" providerId="ADAL" clId="{BBC5A258-79E4-4316-A4B7-1E1ACD77E183}" dt="2024-06-25T09:41:36.072" v="873" actId="1076"/>
          <ac:spMkLst>
            <pc:docMk/>
            <pc:sldMk cId="2355624509" sldId="427"/>
            <ac:spMk id="17" creationId="{1907E0F5-47AB-235D-1D25-E01CD9DC6843}"/>
          </ac:spMkLst>
        </pc:spChg>
        <pc:spChg chg="add mod">
          <ac:chgData name="Namshad Thekkethil" userId="27ee53ba-5616-420b-a2c4-697612640740" providerId="ADAL" clId="{BBC5A258-79E4-4316-A4B7-1E1ACD77E183}" dt="2024-06-25T09:41:48.156" v="875" actId="1076"/>
          <ac:spMkLst>
            <pc:docMk/>
            <pc:sldMk cId="2355624509" sldId="427"/>
            <ac:spMk id="18" creationId="{939DE4F9-7850-2CFB-6148-94B88C8B81BE}"/>
          </ac:spMkLst>
        </pc:spChg>
        <pc:spChg chg="add mod">
          <ac:chgData name="Namshad Thekkethil" userId="27ee53ba-5616-420b-a2c4-697612640740" providerId="ADAL" clId="{BBC5A258-79E4-4316-A4B7-1E1ACD77E183}" dt="2024-06-25T09:41:48.156" v="875" actId="1076"/>
          <ac:spMkLst>
            <pc:docMk/>
            <pc:sldMk cId="2355624509" sldId="427"/>
            <ac:spMk id="19" creationId="{7EE47BFF-B98D-7CAF-8B6F-7F6D44741D7E}"/>
          </ac:spMkLst>
        </pc:spChg>
        <pc:spChg chg="add mod">
          <ac:chgData name="Namshad Thekkethil" userId="27ee53ba-5616-420b-a2c4-697612640740" providerId="ADAL" clId="{BBC5A258-79E4-4316-A4B7-1E1ACD77E183}" dt="2024-06-25T09:41:51.849" v="876" actId="1076"/>
          <ac:spMkLst>
            <pc:docMk/>
            <pc:sldMk cId="2355624509" sldId="427"/>
            <ac:spMk id="20" creationId="{95CA0916-D1B0-6B0C-3582-A89E58823D36}"/>
          </ac:spMkLst>
        </pc:spChg>
        <pc:spChg chg="add mod">
          <ac:chgData name="Namshad Thekkethil" userId="27ee53ba-5616-420b-a2c4-697612640740" providerId="ADAL" clId="{BBC5A258-79E4-4316-A4B7-1E1ACD77E183}" dt="2024-06-25T09:41:57.061" v="877" actId="1076"/>
          <ac:spMkLst>
            <pc:docMk/>
            <pc:sldMk cId="2355624509" sldId="427"/>
            <ac:spMk id="21" creationId="{B72661D5-09E3-942C-8690-370C56BA7D3D}"/>
          </ac:spMkLst>
        </pc:spChg>
        <pc:spChg chg="del">
          <ac:chgData name="Namshad Thekkethil" userId="27ee53ba-5616-420b-a2c4-697612640740" providerId="ADAL" clId="{BBC5A258-79E4-4316-A4B7-1E1ACD77E183}" dt="2024-06-25T09:22:39.858" v="743" actId="478"/>
          <ac:spMkLst>
            <pc:docMk/>
            <pc:sldMk cId="2355624509" sldId="427"/>
            <ac:spMk id="22" creationId="{C15CC58C-5627-458C-19F5-1B846857E20A}"/>
          </ac:spMkLst>
        </pc:spChg>
        <pc:spChg chg="del">
          <ac:chgData name="Namshad Thekkethil" userId="27ee53ba-5616-420b-a2c4-697612640740" providerId="ADAL" clId="{BBC5A258-79E4-4316-A4B7-1E1ACD77E183}" dt="2024-06-25T09:22:39.858" v="743" actId="478"/>
          <ac:spMkLst>
            <pc:docMk/>
            <pc:sldMk cId="2355624509" sldId="427"/>
            <ac:spMk id="23" creationId="{F80B8DAE-3F04-57F6-112E-40BCD4BA75BA}"/>
          </ac:spMkLst>
        </pc:spChg>
        <pc:spChg chg="mod">
          <ac:chgData name="Namshad Thekkethil" userId="27ee53ba-5616-420b-a2c4-697612640740" providerId="ADAL" clId="{BBC5A258-79E4-4316-A4B7-1E1ACD77E183}" dt="2024-06-25T09:39:39.731" v="860" actId="1076"/>
          <ac:spMkLst>
            <pc:docMk/>
            <pc:sldMk cId="2355624509" sldId="427"/>
            <ac:spMk id="24" creationId="{9F428E94-E4A7-6FB6-1242-902180CBD393}"/>
          </ac:spMkLst>
        </pc:spChg>
        <pc:spChg chg="mod">
          <ac:chgData name="Namshad Thekkethil" userId="27ee53ba-5616-420b-a2c4-697612640740" providerId="ADAL" clId="{BBC5A258-79E4-4316-A4B7-1E1ACD77E183}" dt="2024-06-25T09:39:52.026" v="862" actId="1076"/>
          <ac:spMkLst>
            <pc:docMk/>
            <pc:sldMk cId="2355624509" sldId="427"/>
            <ac:spMk id="25" creationId="{AC4BB66B-9608-41B8-F82E-05898742B64A}"/>
          </ac:spMkLst>
        </pc:spChg>
        <pc:spChg chg="add mod">
          <ac:chgData name="Namshad Thekkethil" userId="27ee53ba-5616-420b-a2c4-697612640740" providerId="ADAL" clId="{BBC5A258-79E4-4316-A4B7-1E1ACD77E183}" dt="2024-06-25T09:41:57.061" v="877" actId="1076"/>
          <ac:spMkLst>
            <pc:docMk/>
            <pc:sldMk cId="2355624509" sldId="427"/>
            <ac:spMk id="26" creationId="{680C5B74-BE34-34D9-66EF-9CE5C23CA96B}"/>
          </ac:spMkLst>
        </pc:spChg>
        <pc:spChg chg="add mod">
          <ac:chgData name="Namshad Thekkethil" userId="27ee53ba-5616-420b-a2c4-697612640740" providerId="ADAL" clId="{BBC5A258-79E4-4316-A4B7-1E1ACD77E183}" dt="2024-06-25T09:29:10.998" v="791" actId="1076"/>
          <ac:spMkLst>
            <pc:docMk/>
            <pc:sldMk cId="2355624509" sldId="427"/>
            <ac:spMk id="27" creationId="{9B21DCB4-7A7E-1A1A-420D-F9249BD0A03C}"/>
          </ac:spMkLst>
        </pc:spChg>
        <pc:spChg chg="add mod">
          <ac:chgData name="Namshad Thekkethil" userId="27ee53ba-5616-420b-a2c4-697612640740" providerId="ADAL" clId="{BBC5A258-79E4-4316-A4B7-1E1ACD77E183}" dt="2024-06-25T09:29:10.998" v="791" actId="1076"/>
          <ac:spMkLst>
            <pc:docMk/>
            <pc:sldMk cId="2355624509" sldId="427"/>
            <ac:spMk id="28" creationId="{766E8A95-B0D3-22FD-4382-3EBA42CFAF5E}"/>
          </ac:spMkLst>
        </pc:spChg>
        <pc:spChg chg="add mod">
          <ac:chgData name="Namshad Thekkethil" userId="27ee53ba-5616-420b-a2c4-697612640740" providerId="ADAL" clId="{BBC5A258-79E4-4316-A4B7-1E1ACD77E183}" dt="2024-06-25T09:29:10.998" v="791" actId="1076"/>
          <ac:spMkLst>
            <pc:docMk/>
            <pc:sldMk cId="2355624509" sldId="427"/>
            <ac:spMk id="29" creationId="{C881C603-F8C3-6295-84D0-B08E27EDD704}"/>
          </ac:spMkLst>
        </pc:spChg>
        <pc:spChg chg="add mod">
          <ac:chgData name="Namshad Thekkethil" userId="27ee53ba-5616-420b-a2c4-697612640740" providerId="ADAL" clId="{BBC5A258-79E4-4316-A4B7-1E1ACD77E183}" dt="2024-06-25T09:29:10.998" v="791" actId="1076"/>
          <ac:spMkLst>
            <pc:docMk/>
            <pc:sldMk cId="2355624509" sldId="427"/>
            <ac:spMk id="30" creationId="{CE89B4C1-4EF6-6964-E772-6903CEA5CC0C}"/>
          </ac:spMkLst>
        </pc:spChg>
        <pc:spChg chg="add mod">
          <ac:chgData name="Namshad Thekkethil" userId="27ee53ba-5616-420b-a2c4-697612640740" providerId="ADAL" clId="{BBC5A258-79E4-4316-A4B7-1E1ACD77E183}" dt="2024-06-25T09:39:27.796" v="857" actId="1076"/>
          <ac:spMkLst>
            <pc:docMk/>
            <pc:sldMk cId="2355624509" sldId="427"/>
            <ac:spMk id="31" creationId="{7D56514C-063D-6516-14AA-155762A81754}"/>
          </ac:spMkLst>
        </pc:spChg>
        <pc:spChg chg="mod">
          <ac:chgData name="Namshad Thekkethil" userId="27ee53ba-5616-420b-a2c4-697612640740" providerId="ADAL" clId="{BBC5A258-79E4-4316-A4B7-1E1ACD77E183}" dt="2024-06-25T09:21:18.600" v="740" actId="1076"/>
          <ac:spMkLst>
            <pc:docMk/>
            <pc:sldMk cId="2355624509" sldId="427"/>
            <ac:spMk id="32" creationId="{5A6FD0BA-B68C-D909-372B-7738E3050DC4}"/>
          </ac:spMkLst>
        </pc:spChg>
        <pc:spChg chg="add mod">
          <ac:chgData name="Namshad Thekkethil" userId="27ee53ba-5616-420b-a2c4-697612640740" providerId="ADAL" clId="{BBC5A258-79E4-4316-A4B7-1E1ACD77E183}" dt="2024-06-25T09:39:34.433" v="859" actId="1076"/>
          <ac:spMkLst>
            <pc:docMk/>
            <pc:sldMk cId="2355624509" sldId="427"/>
            <ac:spMk id="33" creationId="{8CE47D44-864B-57A9-6FFA-FCBB4A46ED15}"/>
          </ac:spMkLst>
        </pc:spChg>
        <pc:spChg chg="add mod">
          <ac:chgData name="Namshad Thekkethil" userId="27ee53ba-5616-420b-a2c4-697612640740" providerId="ADAL" clId="{BBC5A258-79E4-4316-A4B7-1E1ACD77E183}" dt="2024-06-25T09:40:34.262" v="871" actId="1076"/>
          <ac:spMkLst>
            <pc:docMk/>
            <pc:sldMk cId="2355624509" sldId="427"/>
            <ac:spMk id="34" creationId="{EB5D2E56-1ECC-C0A7-BF93-C2D6A5145FEB}"/>
          </ac:spMkLst>
        </pc:spChg>
        <pc:spChg chg="add mod">
          <ac:chgData name="Namshad Thekkethil" userId="27ee53ba-5616-420b-a2c4-697612640740" providerId="ADAL" clId="{BBC5A258-79E4-4316-A4B7-1E1ACD77E183}" dt="2024-06-25T09:40:23.583" v="868"/>
          <ac:spMkLst>
            <pc:docMk/>
            <pc:sldMk cId="2355624509" sldId="427"/>
            <ac:spMk id="35" creationId="{0D26E993-D470-B800-4B3D-4E6560941343}"/>
          </ac:spMkLst>
        </pc:spChg>
        <pc:spChg chg="add mod">
          <ac:chgData name="Namshad Thekkethil" userId="27ee53ba-5616-420b-a2c4-697612640740" providerId="ADAL" clId="{BBC5A258-79E4-4316-A4B7-1E1ACD77E183}" dt="2024-06-25T09:43:55.901" v="910" actId="20577"/>
          <ac:spMkLst>
            <pc:docMk/>
            <pc:sldMk cId="2355624509" sldId="427"/>
            <ac:spMk id="36" creationId="{9A1E3EFF-A9C4-5CFE-9D15-BC7C0F09A838}"/>
          </ac:spMkLst>
        </pc:spChg>
      </pc:sldChg>
      <pc:sldChg chg="addSp delSp modSp add mod delAnim modAnim">
        <pc:chgData name="Namshad Thekkethil" userId="27ee53ba-5616-420b-a2c4-697612640740" providerId="ADAL" clId="{BBC5A258-79E4-4316-A4B7-1E1ACD77E183}" dt="2024-06-28T10:23:04.979" v="2400" actId="20577"/>
        <pc:sldMkLst>
          <pc:docMk/>
          <pc:sldMk cId="2451776541" sldId="427"/>
        </pc:sldMkLst>
        <pc:spChg chg="del">
          <ac:chgData name="Namshad Thekkethil" userId="27ee53ba-5616-420b-a2c4-697612640740" providerId="ADAL" clId="{BBC5A258-79E4-4316-A4B7-1E1ACD77E183}" dt="2024-06-27T11:28:48.926" v="1964" actId="478"/>
          <ac:spMkLst>
            <pc:docMk/>
            <pc:sldMk cId="2451776541" sldId="427"/>
            <ac:spMk id="6" creationId="{58F4D640-E46C-5639-927E-2250AF19A429}"/>
          </ac:spMkLst>
        </pc:spChg>
        <pc:spChg chg="del">
          <ac:chgData name="Namshad Thekkethil" userId="27ee53ba-5616-420b-a2c4-697612640740" providerId="ADAL" clId="{BBC5A258-79E4-4316-A4B7-1E1ACD77E183}" dt="2024-06-27T11:28:48.926" v="1964" actId="478"/>
          <ac:spMkLst>
            <pc:docMk/>
            <pc:sldMk cId="2451776541" sldId="427"/>
            <ac:spMk id="8" creationId="{DAE9792D-AA5A-C3F4-8008-715B082B5937}"/>
          </ac:spMkLst>
        </pc:spChg>
        <pc:spChg chg="mod">
          <ac:chgData name="Namshad Thekkethil" userId="27ee53ba-5616-420b-a2c4-697612640740" providerId="ADAL" clId="{BBC5A258-79E4-4316-A4B7-1E1ACD77E183}" dt="2024-06-27T09:01:54.720" v="1393" actId="1076"/>
          <ac:spMkLst>
            <pc:docMk/>
            <pc:sldMk cId="2451776541" sldId="427"/>
            <ac:spMk id="9" creationId="{3F5C9697-A33A-13E0-80CD-21DA090765CB}"/>
          </ac:spMkLst>
        </pc:spChg>
        <pc:spChg chg="mod">
          <ac:chgData name="Namshad Thekkethil" userId="27ee53ba-5616-420b-a2c4-697612640740" providerId="ADAL" clId="{BBC5A258-79E4-4316-A4B7-1E1ACD77E183}" dt="2024-06-27T09:02:00.759" v="1394" actId="1076"/>
          <ac:spMkLst>
            <pc:docMk/>
            <pc:sldMk cId="2451776541" sldId="427"/>
            <ac:spMk id="10" creationId="{69FAC934-7A5D-4014-52C4-0714EAF078E4}"/>
          </ac:spMkLst>
        </pc:spChg>
        <pc:spChg chg="del">
          <ac:chgData name="Namshad Thekkethil" userId="27ee53ba-5616-420b-a2c4-697612640740" providerId="ADAL" clId="{BBC5A258-79E4-4316-A4B7-1E1ACD77E183}" dt="2024-06-27T11:28:41.052" v="1962" actId="478"/>
          <ac:spMkLst>
            <pc:docMk/>
            <pc:sldMk cId="2451776541" sldId="427"/>
            <ac:spMk id="11" creationId="{01DC217F-0DA8-7457-828D-4F1AD6AB233C}"/>
          </ac:spMkLst>
        </pc:spChg>
        <pc:spChg chg="mod">
          <ac:chgData name="Namshad Thekkethil" userId="27ee53ba-5616-420b-a2c4-697612640740" providerId="ADAL" clId="{BBC5A258-79E4-4316-A4B7-1E1ACD77E183}" dt="2024-06-27T11:29:02.118" v="1967" actId="1076"/>
          <ac:spMkLst>
            <pc:docMk/>
            <pc:sldMk cId="2451776541" sldId="427"/>
            <ac:spMk id="12" creationId="{9BAD3CD2-6843-03B1-3E78-04DBA30639BB}"/>
          </ac:spMkLst>
        </pc:spChg>
        <pc:spChg chg="mod">
          <ac:chgData name="Namshad Thekkethil" userId="27ee53ba-5616-420b-a2c4-697612640740" providerId="ADAL" clId="{BBC5A258-79E4-4316-A4B7-1E1ACD77E183}" dt="2024-06-27T11:29:02.118" v="1967" actId="1076"/>
          <ac:spMkLst>
            <pc:docMk/>
            <pc:sldMk cId="2451776541" sldId="427"/>
            <ac:spMk id="13" creationId="{1BA078A5-DC12-61E3-2B97-33DEA7350E5B}"/>
          </ac:spMkLst>
        </pc:spChg>
        <pc:spChg chg="del">
          <ac:chgData name="Namshad Thekkethil" userId="27ee53ba-5616-420b-a2c4-697612640740" providerId="ADAL" clId="{BBC5A258-79E4-4316-A4B7-1E1ACD77E183}" dt="2024-06-27T11:30:13.060" v="1977" actId="478"/>
          <ac:spMkLst>
            <pc:docMk/>
            <pc:sldMk cId="2451776541" sldId="427"/>
            <ac:spMk id="14" creationId="{D41DBE19-2636-EC6B-13A9-A665EDC21562}"/>
          </ac:spMkLst>
        </pc:spChg>
        <pc:spChg chg="add mod">
          <ac:chgData name="Namshad Thekkethil" userId="27ee53ba-5616-420b-a2c4-697612640740" providerId="ADAL" clId="{BBC5A258-79E4-4316-A4B7-1E1ACD77E183}" dt="2024-06-28T10:23:04.979" v="2400" actId="20577"/>
          <ac:spMkLst>
            <pc:docMk/>
            <pc:sldMk cId="2451776541" sldId="427"/>
            <ac:spMk id="15" creationId="{63825C16-2645-7703-B113-1C60F5701DBD}"/>
          </ac:spMkLst>
        </pc:spChg>
        <pc:spChg chg="mod">
          <ac:chgData name="Namshad Thekkethil" userId="27ee53ba-5616-420b-a2c4-697612640740" providerId="ADAL" clId="{BBC5A258-79E4-4316-A4B7-1E1ACD77E183}" dt="2024-06-27T11:30:25.877" v="1981" actId="20577"/>
          <ac:spMkLst>
            <pc:docMk/>
            <pc:sldMk cId="2451776541" sldId="427"/>
            <ac:spMk id="16" creationId="{CFC48897-AC0D-2399-9156-9B0B3DA27597}"/>
          </ac:spMkLst>
        </pc:spChg>
        <pc:spChg chg="mod">
          <ac:chgData name="Namshad Thekkethil" userId="27ee53ba-5616-420b-a2c4-697612640740" providerId="ADAL" clId="{BBC5A258-79E4-4316-A4B7-1E1ACD77E183}" dt="2024-06-27T11:30:32.389" v="1985" actId="20577"/>
          <ac:spMkLst>
            <pc:docMk/>
            <pc:sldMk cId="2451776541" sldId="427"/>
            <ac:spMk id="17" creationId="{1907E0F5-47AB-235D-1D25-E01CD9DC6843}"/>
          </ac:spMkLst>
        </pc:spChg>
        <pc:spChg chg="mod">
          <ac:chgData name="Namshad Thekkethil" userId="27ee53ba-5616-420b-a2c4-697612640740" providerId="ADAL" clId="{BBC5A258-79E4-4316-A4B7-1E1ACD77E183}" dt="2024-06-27T11:30:28.591" v="1983" actId="20577"/>
          <ac:spMkLst>
            <pc:docMk/>
            <pc:sldMk cId="2451776541" sldId="427"/>
            <ac:spMk id="20" creationId="{95CA0916-D1B0-6B0C-3582-A89E58823D36}"/>
          </ac:spMkLst>
        </pc:spChg>
        <pc:spChg chg="add mod">
          <ac:chgData name="Namshad Thekkethil" userId="27ee53ba-5616-420b-a2c4-697612640740" providerId="ADAL" clId="{BBC5A258-79E4-4316-A4B7-1E1ACD77E183}" dt="2024-06-27T11:29:36.666" v="1973" actId="1076"/>
          <ac:spMkLst>
            <pc:docMk/>
            <pc:sldMk cId="2451776541" sldId="427"/>
            <ac:spMk id="22" creationId="{3BC58330-A555-55AD-3F55-063088307E0E}"/>
          </ac:spMkLst>
        </pc:spChg>
        <pc:spChg chg="del">
          <ac:chgData name="Namshad Thekkethil" userId="27ee53ba-5616-420b-a2c4-697612640740" providerId="ADAL" clId="{BBC5A258-79E4-4316-A4B7-1E1ACD77E183}" dt="2024-06-27T11:28:56.826" v="1966" actId="478"/>
          <ac:spMkLst>
            <pc:docMk/>
            <pc:sldMk cId="2451776541" sldId="427"/>
            <ac:spMk id="24" creationId="{9F428E94-E4A7-6FB6-1242-902180CBD393}"/>
          </ac:spMkLst>
        </pc:spChg>
        <pc:spChg chg="del">
          <ac:chgData name="Namshad Thekkethil" userId="27ee53ba-5616-420b-a2c4-697612640740" providerId="ADAL" clId="{BBC5A258-79E4-4316-A4B7-1E1ACD77E183}" dt="2024-06-27T11:28:48.926" v="1964" actId="478"/>
          <ac:spMkLst>
            <pc:docMk/>
            <pc:sldMk cId="2451776541" sldId="427"/>
            <ac:spMk id="25" creationId="{AC4BB66B-9608-41B8-F82E-05898742B64A}"/>
          </ac:spMkLst>
        </pc:spChg>
        <pc:spChg chg="del">
          <ac:chgData name="Namshad Thekkethil" userId="27ee53ba-5616-420b-a2c4-697612640740" providerId="ADAL" clId="{BBC5A258-79E4-4316-A4B7-1E1ACD77E183}" dt="2024-06-27T11:28:41.052" v="1962" actId="478"/>
          <ac:spMkLst>
            <pc:docMk/>
            <pc:sldMk cId="2451776541" sldId="427"/>
            <ac:spMk id="31" creationId="{7D56514C-063D-6516-14AA-155762A81754}"/>
          </ac:spMkLst>
        </pc:spChg>
        <pc:spChg chg="mod">
          <ac:chgData name="Namshad Thekkethil" userId="27ee53ba-5616-420b-a2c4-697612640740" providerId="ADAL" clId="{BBC5A258-79E4-4316-A4B7-1E1ACD77E183}" dt="2024-06-27T09:01:50.052" v="1392" actId="6549"/>
          <ac:spMkLst>
            <pc:docMk/>
            <pc:sldMk cId="2451776541" sldId="427"/>
            <ac:spMk id="32" creationId="{5A6FD0BA-B68C-D909-372B-7738E3050DC4}"/>
          </ac:spMkLst>
        </pc:spChg>
        <pc:spChg chg="del">
          <ac:chgData name="Namshad Thekkethil" userId="27ee53ba-5616-420b-a2c4-697612640740" providerId="ADAL" clId="{BBC5A258-79E4-4316-A4B7-1E1ACD77E183}" dt="2024-06-27T11:28:56.826" v="1966" actId="478"/>
          <ac:spMkLst>
            <pc:docMk/>
            <pc:sldMk cId="2451776541" sldId="427"/>
            <ac:spMk id="33" creationId="{8CE47D44-864B-57A9-6FFA-FCBB4A46ED15}"/>
          </ac:spMkLst>
        </pc:spChg>
        <pc:spChg chg="del">
          <ac:chgData name="Namshad Thekkethil" userId="27ee53ba-5616-420b-a2c4-697612640740" providerId="ADAL" clId="{BBC5A258-79E4-4316-A4B7-1E1ACD77E183}" dt="2024-06-27T11:30:13.060" v="1977" actId="478"/>
          <ac:spMkLst>
            <pc:docMk/>
            <pc:sldMk cId="2451776541" sldId="427"/>
            <ac:spMk id="34" creationId="{EB5D2E56-1ECC-C0A7-BF93-C2D6A5145FEB}"/>
          </ac:spMkLst>
        </pc:spChg>
      </pc:sldChg>
      <pc:sldChg chg="add">
        <pc:chgData name="Namshad Thekkethil" userId="27ee53ba-5616-420b-a2c4-697612640740" providerId="ADAL" clId="{BBC5A258-79E4-4316-A4B7-1E1ACD77E183}" dt="2024-06-26T17:24:23.458" v="1137"/>
        <pc:sldMkLst>
          <pc:docMk/>
          <pc:sldMk cId="1787105225" sldId="428"/>
        </pc:sldMkLst>
      </pc:sldChg>
      <pc:sldChg chg="delSp modSp del mod modAnim">
        <pc:chgData name="Namshad Thekkethil" userId="27ee53ba-5616-420b-a2c4-697612640740" providerId="ADAL" clId="{BBC5A258-79E4-4316-A4B7-1E1ACD77E183}" dt="2024-06-26T17:24:13.953" v="1136" actId="2696"/>
        <pc:sldMkLst>
          <pc:docMk/>
          <pc:sldMk cId="4059699956" sldId="428"/>
        </pc:sldMkLst>
        <pc:spChg chg="del mod">
          <ac:chgData name="Namshad Thekkethil" userId="27ee53ba-5616-420b-a2c4-697612640740" providerId="ADAL" clId="{BBC5A258-79E4-4316-A4B7-1E1ACD77E183}" dt="2024-06-25T09:29:27.077" v="793" actId="478"/>
          <ac:spMkLst>
            <pc:docMk/>
            <pc:sldMk cId="4059699956" sldId="428"/>
            <ac:spMk id="3" creationId="{71D1A6D5-E56B-F0EF-DD10-D0573CEC57E9}"/>
          </ac:spMkLst>
        </pc:spChg>
        <pc:spChg chg="del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4" creationId="{C7C4D55F-A456-1EC7-FB7F-43E61CDEA529}"/>
          </ac:spMkLst>
        </pc:spChg>
        <pc:spChg chg="del mod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5" creationId="{80875342-8C2C-2E46-757A-9ED993BB5F13}"/>
          </ac:spMkLst>
        </pc:spChg>
        <pc:spChg chg="del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6" creationId="{598E7EA6-AEB0-7A0B-451B-39968435C819}"/>
          </ac:spMkLst>
        </pc:spChg>
        <pc:spChg chg="mod">
          <ac:chgData name="Namshad Thekkethil" userId="27ee53ba-5616-420b-a2c4-697612640740" providerId="ADAL" clId="{BBC5A258-79E4-4316-A4B7-1E1ACD77E183}" dt="2024-06-25T09:29:33.256" v="795" actId="1076"/>
          <ac:spMkLst>
            <pc:docMk/>
            <pc:sldMk cId="4059699956" sldId="428"/>
            <ac:spMk id="7" creationId="{20B8F442-F458-EDC8-2D35-53377465D887}"/>
          </ac:spMkLst>
        </pc:spChg>
        <pc:spChg chg="del mod">
          <ac:chgData name="Namshad Thekkethil" userId="27ee53ba-5616-420b-a2c4-697612640740" providerId="ADAL" clId="{BBC5A258-79E4-4316-A4B7-1E1ACD77E183}" dt="2024-06-25T09:30:49.843" v="798" actId="478"/>
          <ac:spMkLst>
            <pc:docMk/>
            <pc:sldMk cId="4059699956" sldId="428"/>
            <ac:spMk id="8" creationId="{1E505036-A52A-8960-40C7-612A99D09AFE}"/>
          </ac:spMkLst>
        </pc:spChg>
        <pc:spChg chg="mod">
          <ac:chgData name="Namshad Thekkethil" userId="27ee53ba-5616-420b-a2c4-697612640740" providerId="ADAL" clId="{BBC5A258-79E4-4316-A4B7-1E1ACD77E183}" dt="2024-06-25T09:29:39.269" v="796" actId="1076"/>
          <ac:spMkLst>
            <pc:docMk/>
            <pc:sldMk cId="4059699956" sldId="428"/>
            <ac:spMk id="9" creationId="{5E13EE24-A017-B046-8AB3-2E25E5DB9F07}"/>
          </ac:spMkLst>
        </pc:spChg>
        <pc:spChg chg="mod">
          <ac:chgData name="Namshad Thekkethil" userId="27ee53ba-5616-420b-a2c4-697612640740" providerId="ADAL" clId="{BBC5A258-79E4-4316-A4B7-1E1ACD77E183}" dt="2024-06-25T09:29:39.269" v="796" actId="1076"/>
          <ac:spMkLst>
            <pc:docMk/>
            <pc:sldMk cId="4059699956" sldId="428"/>
            <ac:spMk id="10" creationId="{C7654B2D-39A7-8A28-2DC2-BFC02A80FA40}"/>
          </ac:spMkLst>
        </pc:spChg>
        <pc:spChg chg="mod">
          <ac:chgData name="Namshad Thekkethil" userId="27ee53ba-5616-420b-a2c4-697612640740" providerId="ADAL" clId="{BBC5A258-79E4-4316-A4B7-1E1ACD77E183}" dt="2024-06-25T09:31:49.372" v="800" actId="1076"/>
          <ac:spMkLst>
            <pc:docMk/>
            <pc:sldMk cId="4059699956" sldId="428"/>
            <ac:spMk id="11" creationId="{16F15863-E4F4-9BE2-65CB-8F1D3E5A2768}"/>
          </ac:spMkLst>
        </pc:spChg>
        <pc:spChg chg="del mod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12" creationId="{9BAD3CD2-6843-03B1-3E78-04DBA30639BB}"/>
          </ac:spMkLst>
        </pc:spChg>
        <pc:spChg chg="del mod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13" creationId="{661DA8DA-CE76-5F1C-09D4-B41957BAFA2C}"/>
          </ac:spMkLst>
        </pc:spChg>
        <pc:spChg chg="del mod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14" creationId="{4A5D362D-A16E-596D-CB14-D60AA958CBAE}"/>
          </ac:spMkLst>
        </pc:spChg>
        <pc:spChg chg="del mod">
          <ac:chgData name="Namshad Thekkethil" userId="27ee53ba-5616-420b-a2c4-697612640740" providerId="ADAL" clId="{BBC5A258-79E4-4316-A4B7-1E1ACD77E183}" dt="2024-06-25T09:29:27.077" v="793" actId="478"/>
          <ac:spMkLst>
            <pc:docMk/>
            <pc:sldMk cId="4059699956" sldId="428"/>
            <ac:spMk id="15" creationId="{3D54A57B-91AB-5D16-3F99-643B2DE5C06D}"/>
          </ac:spMkLst>
        </pc:spChg>
        <pc:spChg chg="del mod">
          <ac:chgData name="Namshad Thekkethil" userId="27ee53ba-5616-420b-a2c4-697612640740" providerId="ADAL" clId="{BBC5A258-79E4-4316-A4B7-1E1ACD77E183}" dt="2024-06-25T09:29:29.669" v="794" actId="478"/>
          <ac:spMkLst>
            <pc:docMk/>
            <pc:sldMk cId="4059699956" sldId="428"/>
            <ac:spMk id="16" creationId="{FACB6D1C-0D01-93C5-145A-BF3BAA4E1904}"/>
          </ac:spMkLst>
        </pc:spChg>
        <pc:spChg chg="del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17" creationId="{0FEFE231-1381-B27F-5E3B-7B645B9D1869}"/>
          </ac:spMkLst>
        </pc:spChg>
        <pc:spChg chg="del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18" creationId="{49696212-A5B7-E2E7-E3F9-62AA6CACE428}"/>
          </ac:spMkLst>
        </pc:spChg>
        <pc:spChg chg="del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19" creationId="{FF20888E-0314-BC4B-621D-9BACD72943C8}"/>
          </ac:spMkLst>
        </pc:spChg>
        <pc:spChg chg="mod">
          <ac:chgData name="Namshad Thekkethil" userId="27ee53ba-5616-420b-a2c4-697612640740" providerId="ADAL" clId="{BBC5A258-79E4-4316-A4B7-1E1ACD77E183}" dt="2024-06-25T09:31:49.372" v="800" actId="1076"/>
          <ac:spMkLst>
            <pc:docMk/>
            <pc:sldMk cId="4059699956" sldId="428"/>
            <ac:spMk id="21" creationId="{F17525D0-C45A-2EE8-C17C-86C6838D4103}"/>
          </ac:spMkLst>
        </pc:spChg>
        <pc:spChg chg="del mod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22" creationId="{C15CC58C-5627-458C-19F5-1B846857E20A}"/>
          </ac:spMkLst>
        </pc:spChg>
        <pc:spChg chg="del mod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23" creationId="{F80B8DAE-3F04-57F6-112E-40BCD4BA75BA}"/>
          </ac:spMkLst>
        </pc:spChg>
        <pc:spChg chg="mod">
          <ac:chgData name="Namshad Thekkethil" userId="27ee53ba-5616-420b-a2c4-697612640740" providerId="ADAL" clId="{BBC5A258-79E4-4316-A4B7-1E1ACD77E183}" dt="2024-06-25T09:31:49.372" v="800" actId="1076"/>
          <ac:spMkLst>
            <pc:docMk/>
            <pc:sldMk cId="4059699956" sldId="428"/>
            <ac:spMk id="24" creationId="{8C016F55-6B0A-19B6-1187-D745A531CFCE}"/>
          </ac:spMkLst>
        </pc:spChg>
        <pc:spChg chg="del mod">
          <ac:chgData name="Namshad Thekkethil" userId="27ee53ba-5616-420b-a2c4-697612640740" providerId="ADAL" clId="{BBC5A258-79E4-4316-A4B7-1E1ACD77E183}" dt="2024-06-25T09:29:24.022" v="792" actId="478"/>
          <ac:spMkLst>
            <pc:docMk/>
            <pc:sldMk cId="4059699956" sldId="428"/>
            <ac:spMk id="25" creationId="{AC4BB66B-9608-41B8-F82E-05898742B64A}"/>
          </ac:spMkLst>
        </pc:spChg>
        <pc:spChg chg="mod">
          <ac:chgData name="Namshad Thekkethil" userId="27ee53ba-5616-420b-a2c4-697612640740" providerId="ADAL" clId="{BBC5A258-79E4-4316-A4B7-1E1ACD77E183}" dt="2024-06-25T09:29:39.269" v="796" actId="1076"/>
          <ac:spMkLst>
            <pc:docMk/>
            <pc:sldMk cId="4059699956" sldId="428"/>
            <ac:spMk id="26" creationId="{4C3B9967-4B43-B685-EEBE-FFE18E440948}"/>
          </ac:spMkLst>
        </pc:spChg>
        <pc:spChg chg="mod">
          <ac:chgData name="Namshad Thekkethil" userId="27ee53ba-5616-420b-a2c4-697612640740" providerId="ADAL" clId="{BBC5A258-79E4-4316-A4B7-1E1ACD77E183}" dt="2024-06-25T09:29:39.269" v="796" actId="1076"/>
          <ac:spMkLst>
            <pc:docMk/>
            <pc:sldMk cId="4059699956" sldId="428"/>
            <ac:spMk id="27" creationId="{D675A0D8-4A71-AF49-5182-6B02B5C14A62}"/>
          </ac:spMkLst>
        </pc:spChg>
        <pc:spChg chg="mod">
          <ac:chgData name="Namshad Thekkethil" userId="27ee53ba-5616-420b-a2c4-697612640740" providerId="ADAL" clId="{BBC5A258-79E4-4316-A4B7-1E1ACD77E183}" dt="2024-06-25T09:30:54.448" v="799" actId="1076"/>
          <ac:spMkLst>
            <pc:docMk/>
            <pc:sldMk cId="4059699956" sldId="428"/>
            <ac:spMk id="28" creationId="{73D5218A-4A94-8F20-A17C-FC34B18F33EB}"/>
          </ac:spMkLst>
        </pc:spChg>
        <pc:spChg chg="mod">
          <ac:chgData name="Namshad Thekkethil" userId="27ee53ba-5616-420b-a2c4-697612640740" providerId="ADAL" clId="{BBC5A258-79E4-4316-A4B7-1E1ACD77E183}" dt="2024-06-25T09:30:54.448" v="799" actId="1076"/>
          <ac:spMkLst>
            <pc:docMk/>
            <pc:sldMk cId="4059699956" sldId="428"/>
            <ac:spMk id="29" creationId="{8AECFA4B-0359-4F4D-20DA-EBF9A0004561}"/>
          </ac:spMkLst>
        </pc:spChg>
        <pc:spChg chg="mod">
          <ac:chgData name="Namshad Thekkethil" userId="27ee53ba-5616-420b-a2c4-697612640740" providerId="ADAL" clId="{BBC5A258-79E4-4316-A4B7-1E1ACD77E183}" dt="2024-06-25T09:31:49.372" v="800" actId="1076"/>
          <ac:spMkLst>
            <pc:docMk/>
            <pc:sldMk cId="4059699956" sldId="428"/>
            <ac:spMk id="32" creationId="{58AD02A7-C11A-D44D-6C93-50CA3262CFF4}"/>
          </ac:spMkLst>
        </pc:spChg>
        <pc:spChg chg="mod">
          <ac:chgData name="Namshad Thekkethil" userId="27ee53ba-5616-420b-a2c4-697612640740" providerId="ADAL" clId="{BBC5A258-79E4-4316-A4B7-1E1ACD77E183}" dt="2024-06-25T09:33:07.293" v="823" actId="113"/>
          <ac:spMkLst>
            <pc:docMk/>
            <pc:sldMk cId="4059699956" sldId="428"/>
            <ac:spMk id="33" creationId="{F37BB45F-05B9-775A-7A6A-D33EE0599AC0}"/>
          </ac:spMkLst>
        </pc:spChg>
      </pc:sldChg>
      <pc:sldChg chg="addSp delSp modSp mod delAnim modAnim">
        <pc:chgData name="Namshad Thekkethil" userId="27ee53ba-5616-420b-a2c4-697612640740" providerId="ADAL" clId="{BBC5A258-79E4-4316-A4B7-1E1ACD77E183}" dt="2024-06-28T10:05:44.134" v="2133"/>
        <pc:sldMkLst>
          <pc:docMk/>
          <pc:sldMk cId="3234085372" sldId="430"/>
        </pc:sldMkLst>
        <pc:spChg chg="mod">
          <ac:chgData name="Namshad Thekkethil" userId="27ee53ba-5616-420b-a2c4-697612640740" providerId="ADAL" clId="{BBC5A258-79E4-4316-A4B7-1E1ACD77E183}" dt="2024-06-26T17:45:51.218" v="1292" actId="20577"/>
          <ac:spMkLst>
            <pc:docMk/>
            <pc:sldMk cId="3234085372" sldId="430"/>
            <ac:spMk id="2" creationId="{3CEA9D55-A50A-4AD8-9B96-2F6B860BF36E}"/>
          </ac:spMkLst>
        </pc:spChg>
        <pc:spChg chg="add mod">
          <ac:chgData name="Namshad Thekkethil" userId="27ee53ba-5616-420b-a2c4-697612640740" providerId="ADAL" clId="{BBC5A258-79E4-4316-A4B7-1E1ACD77E183}" dt="2024-06-28T10:04:18.734" v="2121" actId="1076"/>
          <ac:spMkLst>
            <pc:docMk/>
            <pc:sldMk cId="3234085372" sldId="430"/>
            <ac:spMk id="3" creationId="{69B71266-135E-B3EE-4DAA-154B162CCD17}"/>
          </ac:spMkLst>
        </pc:spChg>
        <pc:spChg chg="add del mod">
          <ac:chgData name="Namshad Thekkethil" userId="27ee53ba-5616-420b-a2c4-697612640740" providerId="ADAL" clId="{BBC5A258-79E4-4316-A4B7-1E1ACD77E183}" dt="2024-06-28T10:02:56.750" v="2093" actId="478"/>
          <ac:spMkLst>
            <pc:docMk/>
            <pc:sldMk cId="3234085372" sldId="430"/>
            <ac:spMk id="4" creationId="{27004475-B503-FD88-2B3F-65635E9C9E17}"/>
          </ac:spMkLst>
        </pc:spChg>
        <pc:spChg chg="add del mod">
          <ac:chgData name="Namshad Thekkethil" userId="27ee53ba-5616-420b-a2c4-697612640740" providerId="ADAL" clId="{BBC5A258-79E4-4316-A4B7-1E1ACD77E183}" dt="2024-06-28T10:04:11.835" v="2120" actId="478"/>
          <ac:spMkLst>
            <pc:docMk/>
            <pc:sldMk cId="3234085372" sldId="430"/>
            <ac:spMk id="5" creationId="{3B9F1E3D-B3D0-6A07-FE84-A177487245FD}"/>
          </ac:spMkLst>
        </pc:spChg>
        <pc:spChg chg="del">
          <ac:chgData name="Namshad Thekkethil" userId="27ee53ba-5616-420b-a2c4-697612640740" providerId="ADAL" clId="{BBC5A258-79E4-4316-A4B7-1E1ACD77E183}" dt="2024-06-24T16:19:01.714" v="87" actId="478"/>
          <ac:spMkLst>
            <pc:docMk/>
            <pc:sldMk cId="3234085372" sldId="430"/>
            <ac:spMk id="5" creationId="{CCFAA0B8-82D6-9B21-ACE0-B27DDB22FBC8}"/>
          </ac:spMkLst>
        </pc:spChg>
        <pc:spChg chg="add del mod">
          <ac:chgData name="Namshad Thekkethil" userId="27ee53ba-5616-420b-a2c4-697612640740" providerId="ADAL" clId="{BBC5A258-79E4-4316-A4B7-1E1ACD77E183}" dt="2024-06-28T10:02:56.750" v="2093" actId="478"/>
          <ac:spMkLst>
            <pc:docMk/>
            <pc:sldMk cId="3234085372" sldId="430"/>
            <ac:spMk id="6" creationId="{56F48F08-8CEB-7855-97DC-52623DD85777}"/>
          </ac:spMkLst>
        </pc:spChg>
        <pc:spChg chg="add mod">
          <ac:chgData name="Namshad Thekkethil" userId="27ee53ba-5616-420b-a2c4-697612640740" providerId="ADAL" clId="{BBC5A258-79E4-4316-A4B7-1E1ACD77E183}" dt="2024-06-28T10:04:24.321" v="2122" actId="1076"/>
          <ac:spMkLst>
            <pc:docMk/>
            <pc:sldMk cId="3234085372" sldId="430"/>
            <ac:spMk id="7" creationId="{9FECCA20-EC70-55C0-CA7E-380FE10C7FAE}"/>
          </ac:spMkLst>
        </pc:spChg>
        <pc:spChg chg="add mod">
          <ac:chgData name="Namshad Thekkethil" userId="27ee53ba-5616-420b-a2c4-697612640740" providerId="ADAL" clId="{BBC5A258-79E4-4316-A4B7-1E1ACD77E183}" dt="2024-06-28T10:04:24.321" v="2122" actId="1076"/>
          <ac:spMkLst>
            <pc:docMk/>
            <pc:sldMk cId="3234085372" sldId="430"/>
            <ac:spMk id="8" creationId="{E1AC2CFE-0C96-936E-B5E4-60EEB8796EC0}"/>
          </ac:spMkLst>
        </pc:spChg>
        <pc:spChg chg="add mod">
          <ac:chgData name="Namshad Thekkethil" userId="27ee53ba-5616-420b-a2c4-697612640740" providerId="ADAL" clId="{BBC5A258-79E4-4316-A4B7-1E1ACD77E183}" dt="2024-06-28T10:04:18.734" v="2121" actId="1076"/>
          <ac:spMkLst>
            <pc:docMk/>
            <pc:sldMk cId="3234085372" sldId="430"/>
            <ac:spMk id="9" creationId="{1788D7E2-16BF-8B7D-A17E-43B4ABF1C772}"/>
          </ac:spMkLst>
        </pc:spChg>
        <pc:spChg chg="add mod">
          <ac:chgData name="Namshad Thekkethil" userId="27ee53ba-5616-420b-a2c4-697612640740" providerId="ADAL" clId="{BBC5A258-79E4-4316-A4B7-1E1ACD77E183}" dt="2024-06-28T10:04:24.321" v="2122" actId="1076"/>
          <ac:spMkLst>
            <pc:docMk/>
            <pc:sldMk cId="3234085372" sldId="430"/>
            <ac:spMk id="10" creationId="{41096846-4905-2067-F81D-5B6955A776C3}"/>
          </ac:spMkLst>
        </pc:spChg>
        <pc:spChg chg="add del mod">
          <ac:chgData name="Namshad Thekkethil" userId="27ee53ba-5616-420b-a2c4-697612640740" providerId="ADAL" clId="{BBC5A258-79E4-4316-A4B7-1E1ACD77E183}" dt="2024-06-28T10:04:11.835" v="2120" actId="478"/>
          <ac:spMkLst>
            <pc:docMk/>
            <pc:sldMk cId="3234085372" sldId="430"/>
            <ac:spMk id="11" creationId="{4F9C19E2-865E-F146-9ACD-03D363C915E9}"/>
          </ac:spMkLst>
        </pc:spChg>
        <pc:spChg chg="mod">
          <ac:chgData name="Namshad Thekkethil" userId="27ee53ba-5616-420b-a2c4-697612640740" providerId="ADAL" clId="{BBC5A258-79E4-4316-A4B7-1E1ACD77E183}" dt="2024-06-28T10:04:18.734" v="2121" actId="1076"/>
          <ac:spMkLst>
            <pc:docMk/>
            <pc:sldMk cId="3234085372" sldId="430"/>
            <ac:spMk id="12" creationId="{6BD7C0CB-3B2E-8FC3-2A1D-C7FF5D9E74D0}"/>
          </ac:spMkLst>
        </pc:spChg>
        <pc:spChg chg="add del mod">
          <ac:chgData name="Namshad Thekkethil" userId="27ee53ba-5616-420b-a2c4-697612640740" providerId="ADAL" clId="{BBC5A258-79E4-4316-A4B7-1E1ACD77E183}" dt="2024-06-28T10:02:56.750" v="2093" actId="478"/>
          <ac:spMkLst>
            <pc:docMk/>
            <pc:sldMk cId="3234085372" sldId="430"/>
            <ac:spMk id="13" creationId="{44240AA1-204F-5C2A-7605-8D26E454477F}"/>
          </ac:spMkLst>
        </pc:spChg>
        <pc:spChg chg="add mod">
          <ac:chgData name="Namshad Thekkethil" userId="27ee53ba-5616-420b-a2c4-697612640740" providerId="ADAL" clId="{BBC5A258-79E4-4316-A4B7-1E1ACD77E183}" dt="2024-06-28T10:05:35.025" v="2132" actId="164"/>
          <ac:spMkLst>
            <pc:docMk/>
            <pc:sldMk cId="3234085372" sldId="430"/>
            <ac:spMk id="14" creationId="{E6BF10D4-DF83-8232-B588-F4784AD2A156}"/>
          </ac:spMkLst>
        </pc:spChg>
        <pc:spChg chg="add mod">
          <ac:chgData name="Namshad Thekkethil" userId="27ee53ba-5616-420b-a2c4-697612640740" providerId="ADAL" clId="{BBC5A258-79E4-4316-A4B7-1E1ACD77E183}" dt="2024-06-28T10:05:35.025" v="2132" actId="164"/>
          <ac:spMkLst>
            <pc:docMk/>
            <pc:sldMk cId="3234085372" sldId="430"/>
            <ac:spMk id="15" creationId="{399920BB-1A2E-05D5-FF2B-F79E4DE94163}"/>
          </ac:spMkLst>
        </pc:spChg>
        <pc:spChg chg="add mod">
          <ac:chgData name="Namshad Thekkethil" userId="27ee53ba-5616-420b-a2c4-697612640740" providerId="ADAL" clId="{BBC5A258-79E4-4316-A4B7-1E1ACD77E183}" dt="2024-06-28T10:05:35.025" v="2132" actId="164"/>
          <ac:spMkLst>
            <pc:docMk/>
            <pc:sldMk cId="3234085372" sldId="430"/>
            <ac:spMk id="16" creationId="{E44400CF-4B95-2B85-D9FF-9904CB27C0E7}"/>
          </ac:spMkLst>
        </pc:spChg>
        <pc:grpChg chg="add mod">
          <ac:chgData name="Namshad Thekkethil" userId="27ee53ba-5616-420b-a2c4-697612640740" providerId="ADAL" clId="{BBC5A258-79E4-4316-A4B7-1E1ACD77E183}" dt="2024-06-28T10:05:35.025" v="2132" actId="164"/>
          <ac:grpSpMkLst>
            <pc:docMk/>
            <pc:sldMk cId="3234085372" sldId="430"/>
            <ac:grpSpMk id="17" creationId="{BBAB9CFF-8BD6-8B2D-43DE-118A4F72B3C4}"/>
          </ac:grpSpMkLst>
        </pc:grpChg>
        <pc:picChg chg="add mod">
          <ac:chgData name="Namshad Thekkethil" userId="27ee53ba-5616-420b-a2c4-697612640740" providerId="ADAL" clId="{BBC5A258-79E4-4316-A4B7-1E1ACD77E183}" dt="2024-06-28T10:05:35.025" v="2132" actId="164"/>
          <ac:picMkLst>
            <pc:docMk/>
            <pc:sldMk cId="3234085372" sldId="430"/>
            <ac:picMk id="1026" creationId="{8FC980F0-C318-033C-A747-BD8C5C14EAEF}"/>
          </ac:picMkLst>
        </pc:picChg>
      </pc:sldChg>
      <pc:sldChg chg="addSp delSp modSp mod delAnim modAnim">
        <pc:chgData name="Namshad Thekkethil" userId="27ee53ba-5616-420b-a2c4-697612640740" providerId="ADAL" clId="{BBC5A258-79E4-4316-A4B7-1E1ACD77E183}" dt="2024-06-27T09:06:04.253" v="1410" actId="113"/>
        <pc:sldMkLst>
          <pc:docMk/>
          <pc:sldMk cId="3280339697" sldId="431"/>
        </pc:sldMkLst>
        <pc:spChg chg="mod">
          <ac:chgData name="Namshad Thekkethil" userId="27ee53ba-5616-420b-a2c4-697612640740" providerId="ADAL" clId="{BBC5A258-79E4-4316-A4B7-1E1ACD77E183}" dt="2024-06-24T16:12:26.417" v="17" actId="20577"/>
          <ac:spMkLst>
            <pc:docMk/>
            <pc:sldMk cId="3280339697" sldId="431"/>
            <ac:spMk id="2" creationId="{2D67901D-4E03-466D-8041-63637E61968C}"/>
          </ac:spMkLst>
        </pc:spChg>
        <pc:spChg chg="add mod">
          <ac:chgData name="Namshad Thekkethil" userId="27ee53ba-5616-420b-a2c4-697612640740" providerId="ADAL" clId="{BBC5A258-79E4-4316-A4B7-1E1ACD77E183}" dt="2024-06-26T16:50:58.963" v="1128" actId="1076"/>
          <ac:spMkLst>
            <pc:docMk/>
            <pc:sldMk cId="3280339697" sldId="431"/>
            <ac:spMk id="3" creationId="{6CC58647-333C-FDE1-623A-ADAF38DE5ADC}"/>
          </ac:spMkLst>
        </pc:spChg>
        <pc:spChg chg="del mod">
          <ac:chgData name="Namshad Thekkethil" userId="27ee53ba-5616-420b-a2c4-697612640740" providerId="ADAL" clId="{BBC5A258-79E4-4316-A4B7-1E1ACD77E183}" dt="2024-06-26T16:51:18.202" v="1134" actId="478"/>
          <ac:spMkLst>
            <pc:docMk/>
            <pc:sldMk cId="3280339697" sldId="431"/>
            <ac:spMk id="5" creationId="{EC914085-7529-2D92-916D-FEDCF85D3D7E}"/>
          </ac:spMkLst>
        </pc:spChg>
        <pc:spChg chg="add mod">
          <ac:chgData name="Namshad Thekkethil" userId="27ee53ba-5616-420b-a2c4-697612640740" providerId="ADAL" clId="{BBC5A258-79E4-4316-A4B7-1E1ACD77E183}" dt="2024-06-27T09:05:57.264" v="1408" actId="113"/>
          <ac:spMkLst>
            <pc:docMk/>
            <pc:sldMk cId="3280339697" sldId="431"/>
            <ac:spMk id="6" creationId="{BD3280BF-D966-B7FB-FE0B-9B666F09E34E}"/>
          </ac:spMkLst>
        </pc:spChg>
        <pc:spChg chg="add mod">
          <ac:chgData name="Namshad Thekkethil" userId="27ee53ba-5616-420b-a2c4-697612640740" providerId="ADAL" clId="{BBC5A258-79E4-4316-A4B7-1E1ACD77E183}" dt="2024-06-26T17:57:13.569" v="1373" actId="1076"/>
          <ac:spMkLst>
            <pc:docMk/>
            <pc:sldMk cId="3280339697" sldId="431"/>
            <ac:spMk id="7" creationId="{F57FB1F6-A232-7F18-466B-31A218E189B3}"/>
          </ac:spMkLst>
        </pc:spChg>
        <pc:spChg chg="mod">
          <ac:chgData name="Namshad Thekkethil" userId="27ee53ba-5616-420b-a2c4-697612640740" providerId="ADAL" clId="{BBC5A258-79E4-4316-A4B7-1E1ACD77E183}" dt="2024-06-27T09:05:53.217" v="1407" actId="113"/>
          <ac:spMkLst>
            <pc:docMk/>
            <pc:sldMk cId="3280339697" sldId="431"/>
            <ac:spMk id="9" creationId="{820DCED0-0EB0-9EFD-A925-799241AB0EE1}"/>
          </ac:spMkLst>
        </pc:spChg>
        <pc:spChg chg="del mod">
          <ac:chgData name="Namshad Thekkethil" userId="27ee53ba-5616-420b-a2c4-697612640740" providerId="ADAL" clId="{BBC5A258-79E4-4316-A4B7-1E1ACD77E183}" dt="2024-06-26T16:51:15.718" v="1133" actId="478"/>
          <ac:spMkLst>
            <pc:docMk/>
            <pc:sldMk cId="3280339697" sldId="431"/>
            <ac:spMk id="12" creationId="{B5323F7D-1B3D-AD23-B532-4BF61867D430}"/>
          </ac:spMkLst>
        </pc:spChg>
        <pc:spChg chg="del mod">
          <ac:chgData name="Namshad Thekkethil" userId="27ee53ba-5616-420b-a2c4-697612640740" providerId="ADAL" clId="{BBC5A258-79E4-4316-A4B7-1E1ACD77E183}" dt="2024-06-26T16:51:15.718" v="1133" actId="478"/>
          <ac:spMkLst>
            <pc:docMk/>
            <pc:sldMk cId="3280339697" sldId="431"/>
            <ac:spMk id="14" creationId="{6941FDB7-D671-CFE8-CEBE-B8EC579E1D8C}"/>
          </ac:spMkLst>
        </pc:spChg>
        <pc:spChg chg="del">
          <ac:chgData name="Namshad Thekkethil" userId="27ee53ba-5616-420b-a2c4-697612640740" providerId="ADAL" clId="{BBC5A258-79E4-4316-A4B7-1E1ACD77E183}" dt="2024-06-26T16:51:15.718" v="1133" actId="478"/>
          <ac:spMkLst>
            <pc:docMk/>
            <pc:sldMk cId="3280339697" sldId="431"/>
            <ac:spMk id="15" creationId="{09231B14-1A1E-ECFF-7507-F5E3C2C4DC12}"/>
          </ac:spMkLst>
        </pc:spChg>
        <pc:spChg chg="mod">
          <ac:chgData name="Namshad Thekkethil" userId="27ee53ba-5616-420b-a2c4-697612640740" providerId="ADAL" clId="{BBC5A258-79E4-4316-A4B7-1E1ACD77E183}" dt="2024-06-27T09:06:01.265" v="1409" actId="113"/>
          <ac:spMkLst>
            <pc:docMk/>
            <pc:sldMk cId="3280339697" sldId="431"/>
            <ac:spMk id="16" creationId="{1FC4D3B1-57F4-9378-55AB-71D9FE279160}"/>
          </ac:spMkLst>
        </pc:spChg>
        <pc:spChg chg="mod">
          <ac:chgData name="Namshad Thekkethil" userId="27ee53ba-5616-420b-a2c4-697612640740" providerId="ADAL" clId="{BBC5A258-79E4-4316-A4B7-1E1ACD77E183}" dt="2024-06-27T09:06:04.253" v="1410" actId="113"/>
          <ac:spMkLst>
            <pc:docMk/>
            <pc:sldMk cId="3280339697" sldId="431"/>
            <ac:spMk id="17" creationId="{8039D04D-06DC-2A2A-3F4C-8DFCD03E7800}"/>
          </ac:spMkLst>
        </pc:spChg>
        <pc:spChg chg="mod">
          <ac:chgData name="Namshad Thekkethil" userId="27ee53ba-5616-420b-a2c4-697612640740" providerId="ADAL" clId="{BBC5A258-79E4-4316-A4B7-1E1ACD77E183}" dt="2024-06-26T17:57:17.205" v="1374" actId="1076"/>
          <ac:spMkLst>
            <pc:docMk/>
            <pc:sldMk cId="3280339697" sldId="431"/>
            <ac:spMk id="18" creationId="{D37AD9CC-643F-975B-94C1-4C5E0780DCC6}"/>
          </ac:spMkLst>
        </pc:spChg>
      </pc:sldChg>
      <pc:sldChg chg="modSp del mod modAnim">
        <pc:chgData name="Namshad Thekkethil" userId="27ee53ba-5616-420b-a2c4-697612640740" providerId="ADAL" clId="{BBC5A258-79E4-4316-A4B7-1E1ACD77E183}" dt="2024-06-27T20:15:06.847" v="2092" actId="47"/>
        <pc:sldMkLst>
          <pc:docMk/>
          <pc:sldMk cId="3389368278" sldId="432"/>
        </pc:sldMkLst>
        <pc:spChg chg="mod">
          <ac:chgData name="Namshad Thekkethil" userId="27ee53ba-5616-420b-a2c4-697612640740" providerId="ADAL" clId="{BBC5A258-79E4-4316-A4B7-1E1ACD77E183}" dt="2024-06-24T16:15:37.597" v="75" actId="20577"/>
          <ac:spMkLst>
            <pc:docMk/>
            <pc:sldMk cId="3389368278" sldId="432"/>
            <ac:spMk id="2" creationId="{3CEA9D55-A50A-4AD8-9B96-2F6B860BF36E}"/>
          </ac:spMkLst>
        </pc:spChg>
      </pc:sldChg>
      <pc:sldChg chg="add del">
        <pc:chgData name="Namshad Thekkethil" userId="27ee53ba-5616-420b-a2c4-697612640740" providerId="ADAL" clId="{BBC5A258-79E4-4316-A4B7-1E1ACD77E183}" dt="2024-06-25T09:31:54.904" v="801" actId="47"/>
        <pc:sldMkLst>
          <pc:docMk/>
          <pc:sldMk cId="864003926" sldId="433"/>
        </pc:sldMkLst>
      </pc:sldChg>
      <pc:sldChg chg="addSp delSp modSp add mod ord delAnim modAnim">
        <pc:chgData name="Namshad Thekkethil" userId="27ee53ba-5616-420b-a2c4-697612640740" providerId="ADAL" clId="{BBC5A258-79E4-4316-A4B7-1E1ACD77E183}" dt="2024-06-28T10:24:37.465" v="2408"/>
        <pc:sldMkLst>
          <pc:docMk/>
          <pc:sldMk cId="1402580576" sldId="434"/>
        </pc:sldMkLst>
        <pc:spChg chg="mod">
          <ac:chgData name="Namshad Thekkethil" userId="27ee53ba-5616-420b-a2c4-697612640740" providerId="ADAL" clId="{BBC5A258-79E4-4316-A4B7-1E1ACD77E183}" dt="2024-06-27T10:49:17.144" v="1693" actId="20577"/>
          <ac:spMkLst>
            <pc:docMk/>
            <pc:sldMk cId="1402580576" sldId="434"/>
            <ac:spMk id="2" creationId="{1274E977-A589-4A21-BF9B-05A04E573B0E}"/>
          </ac:spMkLst>
        </pc:spChg>
        <pc:spChg chg="add mod">
          <ac:chgData name="Namshad Thekkethil" userId="27ee53ba-5616-420b-a2c4-697612640740" providerId="ADAL" clId="{BBC5A258-79E4-4316-A4B7-1E1ACD77E183}" dt="2024-06-25T08:42:54.663" v="252" actId="20577"/>
          <ac:spMkLst>
            <pc:docMk/>
            <pc:sldMk cId="1402580576" sldId="434"/>
            <ac:spMk id="8" creationId="{2048CE71-D0BA-302E-EA43-ED34B8594225}"/>
          </ac:spMkLst>
        </pc:spChg>
        <pc:spChg chg="add mod">
          <ac:chgData name="Namshad Thekkethil" userId="27ee53ba-5616-420b-a2c4-697612640740" providerId="ADAL" clId="{BBC5A258-79E4-4316-A4B7-1E1ACD77E183}" dt="2024-06-25T08:42:41.613" v="249" actId="114"/>
          <ac:spMkLst>
            <pc:docMk/>
            <pc:sldMk cId="1402580576" sldId="434"/>
            <ac:spMk id="9" creationId="{564CE900-800A-63B4-D80A-DDB69CE5CA1B}"/>
          </ac:spMkLst>
        </pc:spChg>
        <pc:spChg chg="add mod">
          <ac:chgData name="Namshad Thekkethil" userId="27ee53ba-5616-420b-a2c4-697612640740" providerId="ADAL" clId="{BBC5A258-79E4-4316-A4B7-1E1ACD77E183}" dt="2024-06-25T08:44:34.025" v="299" actId="20577"/>
          <ac:spMkLst>
            <pc:docMk/>
            <pc:sldMk cId="1402580576" sldId="434"/>
            <ac:spMk id="10" creationId="{F88602B5-1CF7-C0BA-4232-7A006021F999}"/>
          </ac:spMkLst>
        </pc:spChg>
        <pc:spChg chg="add mod">
          <ac:chgData name="Namshad Thekkethil" userId="27ee53ba-5616-420b-a2c4-697612640740" providerId="ADAL" clId="{BBC5A258-79E4-4316-A4B7-1E1ACD77E183}" dt="2024-06-25T08:45:39.248" v="335" actId="1076"/>
          <ac:spMkLst>
            <pc:docMk/>
            <pc:sldMk cId="1402580576" sldId="434"/>
            <ac:spMk id="11" creationId="{46DB8E4D-7CEB-3EBA-7D93-F2658E7F05E3}"/>
          </ac:spMkLst>
        </pc:spChg>
        <pc:spChg chg="add mod">
          <ac:chgData name="Namshad Thekkethil" userId="27ee53ba-5616-420b-a2c4-697612640740" providerId="ADAL" clId="{BBC5A258-79E4-4316-A4B7-1E1ACD77E183}" dt="2024-06-25T08:58:32.349" v="502" actId="1076"/>
          <ac:spMkLst>
            <pc:docMk/>
            <pc:sldMk cId="1402580576" sldId="434"/>
            <ac:spMk id="12" creationId="{B56373E7-BD9C-8466-E330-B33724064069}"/>
          </ac:spMkLst>
        </pc:spChg>
        <pc:spChg chg="add mod">
          <ac:chgData name="Namshad Thekkethil" userId="27ee53ba-5616-420b-a2c4-697612640740" providerId="ADAL" clId="{BBC5A258-79E4-4316-A4B7-1E1ACD77E183}" dt="2024-06-25T08:58:40.470" v="504" actId="1076"/>
          <ac:spMkLst>
            <pc:docMk/>
            <pc:sldMk cId="1402580576" sldId="434"/>
            <ac:spMk id="16" creationId="{B2A325C8-50EA-B99D-2E06-D51EF3DFFB4F}"/>
          </ac:spMkLst>
        </pc:spChg>
        <pc:spChg chg="add mod">
          <ac:chgData name="Namshad Thekkethil" userId="27ee53ba-5616-420b-a2c4-697612640740" providerId="ADAL" clId="{BBC5A258-79E4-4316-A4B7-1E1ACD77E183}" dt="2024-06-25T08:58:21.602" v="500" actId="1037"/>
          <ac:spMkLst>
            <pc:docMk/>
            <pc:sldMk cId="1402580576" sldId="434"/>
            <ac:spMk id="18" creationId="{F4C5B9DE-CF0B-910C-69FA-8318F27EB103}"/>
          </ac:spMkLst>
        </pc:spChg>
        <pc:spChg chg="add mod">
          <ac:chgData name="Namshad Thekkethil" userId="27ee53ba-5616-420b-a2c4-697612640740" providerId="ADAL" clId="{BBC5A258-79E4-4316-A4B7-1E1ACD77E183}" dt="2024-06-25T08:58:34.967" v="503" actId="1076"/>
          <ac:spMkLst>
            <pc:docMk/>
            <pc:sldMk cId="1402580576" sldId="434"/>
            <ac:spMk id="22" creationId="{667B1634-BF3E-358A-89DE-CB48B3023886}"/>
          </ac:spMkLst>
        </pc:spChg>
        <pc:spChg chg="add mod">
          <ac:chgData name="Namshad Thekkethil" userId="27ee53ba-5616-420b-a2c4-697612640740" providerId="ADAL" clId="{BBC5A258-79E4-4316-A4B7-1E1ACD77E183}" dt="2024-06-25T08:58:47.790" v="534" actId="1037"/>
          <ac:spMkLst>
            <pc:docMk/>
            <pc:sldMk cId="1402580576" sldId="434"/>
            <ac:spMk id="26" creationId="{51875A57-52AF-B9E7-A704-7C4979F1C748}"/>
          </ac:spMkLst>
        </pc:spChg>
        <pc:spChg chg="del mod">
          <ac:chgData name="Namshad Thekkethil" userId="27ee53ba-5616-420b-a2c4-697612640740" providerId="ADAL" clId="{BBC5A258-79E4-4316-A4B7-1E1ACD77E183}" dt="2024-06-25T08:59:04.675" v="536" actId="478"/>
          <ac:spMkLst>
            <pc:docMk/>
            <pc:sldMk cId="1402580576" sldId="434"/>
            <ac:spMk id="29" creationId="{A18AE644-9C6D-891C-83AA-E9E3729301DD}"/>
          </ac:spMkLst>
        </pc:spChg>
        <pc:spChg chg="del">
          <ac:chgData name="Namshad Thekkethil" userId="27ee53ba-5616-420b-a2c4-697612640740" providerId="ADAL" clId="{BBC5A258-79E4-4316-A4B7-1E1ACD77E183}" dt="2024-06-25T08:41:20.784" v="230" actId="478"/>
          <ac:spMkLst>
            <pc:docMk/>
            <pc:sldMk cId="1402580576" sldId="434"/>
            <ac:spMk id="30" creationId="{81F8F699-466B-6318-F9E6-D96CE823598E}"/>
          </ac:spMkLst>
        </pc:spChg>
        <pc:spChg chg="add mod">
          <ac:chgData name="Namshad Thekkethil" userId="27ee53ba-5616-420b-a2c4-697612640740" providerId="ADAL" clId="{BBC5A258-79E4-4316-A4B7-1E1ACD77E183}" dt="2024-06-25T08:58:47.790" v="534" actId="1037"/>
          <ac:spMkLst>
            <pc:docMk/>
            <pc:sldMk cId="1402580576" sldId="434"/>
            <ac:spMk id="32" creationId="{51EAFB31-BD2B-B3BF-8933-9AEE1398C55E}"/>
          </ac:spMkLst>
        </pc:spChg>
        <pc:spChg chg="add mod">
          <ac:chgData name="Namshad Thekkethil" userId="27ee53ba-5616-420b-a2c4-697612640740" providerId="ADAL" clId="{BBC5A258-79E4-4316-A4B7-1E1ACD77E183}" dt="2024-06-25T08:58:47.790" v="534" actId="1037"/>
          <ac:spMkLst>
            <pc:docMk/>
            <pc:sldMk cId="1402580576" sldId="434"/>
            <ac:spMk id="33" creationId="{C9F4EDCC-9AF3-DC4A-EEDF-67996B51DFB0}"/>
          </ac:spMkLst>
        </pc:spChg>
        <pc:spChg chg="add mod">
          <ac:chgData name="Namshad Thekkethil" userId="27ee53ba-5616-420b-a2c4-697612640740" providerId="ADAL" clId="{BBC5A258-79E4-4316-A4B7-1E1ACD77E183}" dt="2024-06-25T08:58:47.790" v="534" actId="1037"/>
          <ac:spMkLst>
            <pc:docMk/>
            <pc:sldMk cId="1402580576" sldId="434"/>
            <ac:spMk id="34" creationId="{F1966A65-6AB0-F973-67F8-12722AFDEA47}"/>
          </ac:spMkLst>
        </pc:spChg>
        <pc:spChg chg="add mod">
          <ac:chgData name="Namshad Thekkethil" userId="27ee53ba-5616-420b-a2c4-697612640740" providerId="ADAL" clId="{BBC5A258-79E4-4316-A4B7-1E1ACD77E183}" dt="2024-06-25T08:58:47.790" v="534" actId="1037"/>
          <ac:spMkLst>
            <pc:docMk/>
            <pc:sldMk cId="1402580576" sldId="434"/>
            <ac:spMk id="35" creationId="{0DC8F102-4501-C80C-145D-13CD40E3D6FF}"/>
          </ac:spMkLst>
        </pc:spChg>
        <pc:spChg chg="add mod">
          <ac:chgData name="Namshad Thekkethil" userId="27ee53ba-5616-420b-a2c4-697612640740" providerId="ADAL" clId="{BBC5A258-79E4-4316-A4B7-1E1ACD77E183}" dt="2024-06-25T09:01:14.429" v="568" actId="1076"/>
          <ac:spMkLst>
            <pc:docMk/>
            <pc:sldMk cId="1402580576" sldId="434"/>
            <ac:spMk id="37" creationId="{ADCCDFB7-4602-D1A5-7DE9-5878CE08BDB5}"/>
          </ac:spMkLst>
        </pc:spChg>
        <pc:spChg chg="add mod">
          <ac:chgData name="Namshad Thekkethil" userId="27ee53ba-5616-420b-a2c4-697612640740" providerId="ADAL" clId="{BBC5A258-79E4-4316-A4B7-1E1ACD77E183}" dt="2024-06-25T09:01:07.237" v="566" actId="1076"/>
          <ac:spMkLst>
            <pc:docMk/>
            <pc:sldMk cId="1402580576" sldId="434"/>
            <ac:spMk id="38" creationId="{3FF7CB96-7B7F-149C-9BAF-D9D5ABA3FF27}"/>
          </ac:spMkLst>
        </pc:spChg>
        <pc:spChg chg="add mod">
          <ac:chgData name="Namshad Thekkethil" userId="27ee53ba-5616-420b-a2c4-697612640740" providerId="ADAL" clId="{BBC5A258-79E4-4316-A4B7-1E1ACD77E183}" dt="2024-06-25T09:01:07.237" v="566" actId="1076"/>
          <ac:spMkLst>
            <pc:docMk/>
            <pc:sldMk cId="1402580576" sldId="434"/>
            <ac:spMk id="42" creationId="{6BDAA63F-5C2C-7D72-F0A4-5CAB7C85B109}"/>
          </ac:spMkLst>
        </pc:spChg>
        <pc:spChg chg="add mod">
          <ac:chgData name="Namshad Thekkethil" userId="27ee53ba-5616-420b-a2c4-697612640740" providerId="ADAL" clId="{BBC5A258-79E4-4316-A4B7-1E1ACD77E183}" dt="2024-06-25T09:01:17.812" v="569" actId="1076"/>
          <ac:spMkLst>
            <pc:docMk/>
            <pc:sldMk cId="1402580576" sldId="434"/>
            <ac:spMk id="44" creationId="{2B33C187-173B-F671-D94D-9193212397CB}"/>
          </ac:spMkLst>
        </pc:spChg>
        <pc:spChg chg="mod">
          <ac:chgData name="Namshad Thekkethil" userId="27ee53ba-5616-420b-a2c4-697612640740" providerId="ADAL" clId="{BBC5A258-79E4-4316-A4B7-1E1ACD77E183}" dt="2024-06-25T08:59:39.004" v="538" actId="1076"/>
          <ac:spMkLst>
            <pc:docMk/>
            <pc:sldMk cId="1402580576" sldId="434"/>
            <ac:spMk id="124" creationId="{DF2765D2-0E6D-7E12-9475-BAFAD54E639D}"/>
          </ac:spMkLst>
        </pc:spChg>
        <pc:spChg chg="mod">
          <ac:chgData name="Namshad Thekkethil" userId="27ee53ba-5616-420b-a2c4-697612640740" providerId="ADAL" clId="{BBC5A258-79E4-4316-A4B7-1E1ACD77E183}" dt="2024-06-25T08:41:15.447" v="229" actId="1076"/>
          <ac:spMkLst>
            <pc:docMk/>
            <pc:sldMk cId="1402580576" sldId="434"/>
            <ac:spMk id="125" creationId="{2FAEBE47-036E-F037-4727-F61818A3F128}"/>
          </ac:spMkLst>
        </pc:spChg>
        <pc:spChg chg="del">
          <ac:chgData name="Namshad Thekkethil" userId="27ee53ba-5616-420b-a2c4-697612640740" providerId="ADAL" clId="{BBC5A258-79E4-4316-A4B7-1E1ACD77E183}" dt="2024-06-25T08:41:20.784" v="230" actId="478"/>
          <ac:spMkLst>
            <pc:docMk/>
            <pc:sldMk cId="1402580576" sldId="434"/>
            <ac:spMk id="129" creationId="{8C304418-9685-571A-C6D9-058F5D4BF36E}"/>
          </ac:spMkLst>
        </pc:spChg>
      </pc:sldChg>
      <pc:sldChg chg="addSp delSp modSp add del mod modAnim">
        <pc:chgData name="Namshad Thekkethil" userId="27ee53ba-5616-420b-a2c4-697612640740" providerId="ADAL" clId="{BBC5A258-79E4-4316-A4B7-1E1ACD77E183}" dt="2024-06-26T17:24:13.953" v="1136" actId="2696"/>
        <pc:sldMkLst>
          <pc:docMk/>
          <pc:sldMk cId="3147669523" sldId="435"/>
        </pc:sldMkLst>
        <pc:spChg chg="del">
          <ac:chgData name="Namshad Thekkethil" userId="27ee53ba-5616-420b-a2c4-697612640740" providerId="ADAL" clId="{BBC5A258-79E4-4316-A4B7-1E1ACD77E183}" dt="2024-06-25T09:05:08.232" v="596" actId="478"/>
          <ac:spMkLst>
            <pc:docMk/>
            <pc:sldMk cId="3147669523" sldId="435"/>
            <ac:spMk id="3" creationId="{BCD5C65F-AD3C-B7A1-9453-550477E70741}"/>
          </ac:spMkLst>
        </pc:spChg>
        <pc:spChg chg="del">
          <ac:chgData name="Namshad Thekkethil" userId="27ee53ba-5616-420b-a2c4-697612640740" providerId="ADAL" clId="{BBC5A258-79E4-4316-A4B7-1E1ACD77E183}" dt="2024-06-25T09:05:08.232" v="596" actId="478"/>
          <ac:spMkLst>
            <pc:docMk/>
            <pc:sldMk cId="3147669523" sldId="435"/>
            <ac:spMk id="4" creationId="{1924DA75-B27A-4F69-40ED-576DEB000A7F}"/>
          </ac:spMkLst>
        </pc:spChg>
        <pc:spChg chg="del">
          <ac:chgData name="Namshad Thekkethil" userId="27ee53ba-5616-420b-a2c4-697612640740" providerId="ADAL" clId="{BBC5A258-79E4-4316-A4B7-1E1ACD77E183}" dt="2024-06-25T09:05:08.232" v="596" actId="478"/>
          <ac:spMkLst>
            <pc:docMk/>
            <pc:sldMk cId="3147669523" sldId="435"/>
            <ac:spMk id="5" creationId="{932EF6B3-4AAA-2389-A32B-7CABB6A1A48B}"/>
          </ac:spMkLst>
        </pc:spChg>
        <pc:spChg chg="add mod">
          <ac:chgData name="Namshad Thekkethil" userId="27ee53ba-5616-420b-a2c4-697612640740" providerId="ADAL" clId="{BBC5A258-79E4-4316-A4B7-1E1ACD77E183}" dt="2024-06-25T09:08:46.603" v="663" actId="1076"/>
          <ac:spMkLst>
            <pc:docMk/>
            <pc:sldMk cId="3147669523" sldId="435"/>
            <ac:spMk id="6" creationId="{DA6156C3-1B77-F28C-7B4E-710FFD446C40}"/>
          </ac:spMkLst>
        </pc:spChg>
        <pc:spChg chg="add mod">
          <ac:chgData name="Namshad Thekkethil" userId="27ee53ba-5616-420b-a2c4-697612640740" providerId="ADAL" clId="{BBC5A258-79E4-4316-A4B7-1E1ACD77E183}" dt="2024-06-25T09:06:56.777" v="608" actId="1076"/>
          <ac:spMkLst>
            <pc:docMk/>
            <pc:sldMk cId="3147669523" sldId="435"/>
            <ac:spMk id="7" creationId="{A64173E3-8126-33B7-7946-899CCCE91AD8}"/>
          </ac:spMkLst>
        </pc:spChg>
        <pc:spChg chg="add mod">
          <ac:chgData name="Namshad Thekkethil" userId="27ee53ba-5616-420b-a2c4-697612640740" providerId="ADAL" clId="{BBC5A258-79E4-4316-A4B7-1E1ACD77E183}" dt="2024-06-25T09:08:46.603" v="663" actId="1076"/>
          <ac:spMkLst>
            <pc:docMk/>
            <pc:sldMk cId="3147669523" sldId="435"/>
            <ac:spMk id="8" creationId="{DA61E4C9-81F3-1BB2-275D-8A030DA7DAB2}"/>
          </ac:spMkLst>
        </pc:spChg>
        <pc:spChg chg="add mod">
          <ac:chgData name="Namshad Thekkethil" userId="27ee53ba-5616-420b-a2c4-697612640740" providerId="ADAL" clId="{BBC5A258-79E4-4316-A4B7-1E1ACD77E183}" dt="2024-06-25T09:07:55.487" v="632" actId="1076"/>
          <ac:spMkLst>
            <pc:docMk/>
            <pc:sldMk cId="3147669523" sldId="435"/>
            <ac:spMk id="9" creationId="{303174FB-4C86-6BFC-DFC1-6651B7694AD9}"/>
          </ac:spMkLst>
        </pc:spChg>
        <pc:spChg chg="add mod">
          <ac:chgData name="Namshad Thekkethil" userId="27ee53ba-5616-420b-a2c4-697612640740" providerId="ADAL" clId="{BBC5A258-79E4-4316-A4B7-1E1ACD77E183}" dt="2024-06-25T09:07:55.487" v="632" actId="1076"/>
          <ac:spMkLst>
            <pc:docMk/>
            <pc:sldMk cId="3147669523" sldId="435"/>
            <ac:spMk id="10" creationId="{BB414CC7-AFE8-E52A-B4F3-BB5B4E62C9B2}"/>
          </ac:spMkLst>
        </pc:spChg>
        <pc:spChg chg="add mod">
          <ac:chgData name="Namshad Thekkethil" userId="27ee53ba-5616-420b-a2c4-697612640740" providerId="ADAL" clId="{BBC5A258-79E4-4316-A4B7-1E1ACD77E183}" dt="2024-06-25T09:07:55.487" v="632" actId="1076"/>
          <ac:spMkLst>
            <pc:docMk/>
            <pc:sldMk cId="3147669523" sldId="435"/>
            <ac:spMk id="11" creationId="{B0DAB9E6-21AC-45E4-D779-BA63D703A4A9}"/>
          </ac:spMkLst>
        </pc:spChg>
        <pc:spChg chg="add mod">
          <ac:chgData name="Namshad Thekkethil" userId="27ee53ba-5616-420b-a2c4-697612640740" providerId="ADAL" clId="{BBC5A258-79E4-4316-A4B7-1E1ACD77E183}" dt="2024-06-25T09:08:19.102" v="662" actId="14100"/>
          <ac:spMkLst>
            <pc:docMk/>
            <pc:sldMk cId="3147669523" sldId="435"/>
            <ac:spMk id="12" creationId="{10D4A967-9693-6872-A51E-FA5CF6110893}"/>
          </ac:spMkLst>
        </pc:spChg>
        <pc:spChg chg="add mod">
          <ac:chgData name="Namshad Thekkethil" userId="27ee53ba-5616-420b-a2c4-697612640740" providerId="ADAL" clId="{BBC5A258-79E4-4316-A4B7-1E1ACD77E183}" dt="2024-06-25T09:11:07.112" v="673" actId="255"/>
          <ac:spMkLst>
            <pc:docMk/>
            <pc:sldMk cId="3147669523" sldId="435"/>
            <ac:spMk id="13" creationId="{E706FB56-385B-A5D7-4EB0-10500E704E84}"/>
          </ac:spMkLst>
        </pc:spChg>
        <pc:spChg chg="del">
          <ac:chgData name="Namshad Thekkethil" userId="27ee53ba-5616-420b-a2c4-697612640740" providerId="ADAL" clId="{BBC5A258-79E4-4316-A4B7-1E1ACD77E183}" dt="2024-06-25T09:05:08.232" v="596" actId="478"/>
          <ac:spMkLst>
            <pc:docMk/>
            <pc:sldMk cId="3147669523" sldId="435"/>
            <ac:spMk id="14" creationId="{82DB0769-B16B-0855-43AC-5729C88330A6}"/>
          </ac:spMkLst>
        </pc:spChg>
        <pc:spChg chg="del">
          <ac:chgData name="Namshad Thekkethil" userId="27ee53ba-5616-420b-a2c4-697612640740" providerId="ADAL" clId="{BBC5A258-79E4-4316-A4B7-1E1ACD77E183}" dt="2024-06-25T09:05:08.232" v="596" actId="478"/>
          <ac:spMkLst>
            <pc:docMk/>
            <pc:sldMk cId="3147669523" sldId="435"/>
            <ac:spMk id="15" creationId="{362F199E-1B93-183B-FDE8-8EC7D79C12A1}"/>
          </ac:spMkLst>
        </pc:spChg>
        <pc:spChg chg="mod">
          <ac:chgData name="Namshad Thekkethil" userId="27ee53ba-5616-420b-a2c4-697612640740" providerId="ADAL" clId="{BBC5A258-79E4-4316-A4B7-1E1ACD77E183}" dt="2024-06-25T09:05:13.781" v="597" actId="1076"/>
          <ac:spMkLst>
            <pc:docMk/>
            <pc:sldMk cId="3147669523" sldId="435"/>
            <ac:spMk id="16" creationId="{0B2F6E1C-1A59-26ED-4323-DFF90453C384}"/>
          </ac:spMkLst>
        </pc:spChg>
        <pc:spChg chg="mod">
          <ac:chgData name="Namshad Thekkethil" userId="27ee53ba-5616-420b-a2c4-697612640740" providerId="ADAL" clId="{BBC5A258-79E4-4316-A4B7-1E1ACD77E183}" dt="2024-06-25T09:06:36.025" v="604" actId="255"/>
          <ac:spMkLst>
            <pc:docMk/>
            <pc:sldMk cId="3147669523" sldId="435"/>
            <ac:spMk id="17" creationId="{AB0E0B25-CE0A-5F08-0E97-299691CB7E33}"/>
          </ac:spMkLst>
        </pc:spChg>
        <pc:spChg chg="mod">
          <ac:chgData name="Namshad Thekkethil" userId="27ee53ba-5616-420b-a2c4-697612640740" providerId="ADAL" clId="{BBC5A258-79E4-4316-A4B7-1E1ACD77E183}" dt="2024-06-25T09:05:13.781" v="597" actId="1076"/>
          <ac:spMkLst>
            <pc:docMk/>
            <pc:sldMk cId="3147669523" sldId="435"/>
            <ac:spMk id="18" creationId="{52581CFD-5FEA-0749-8C7C-D11A38F9D7EF}"/>
          </ac:spMkLst>
        </pc:spChg>
        <pc:spChg chg="mod">
          <ac:chgData name="Namshad Thekkethil" userId="27ee53ba-5616-420b-a2c4-697612640740" providerId="ADAL" clId="{BBC5A258-79E4-4316-A4B7-1E1ACD77E183}" dt="2024-06-25T09:05:13.781" v="597" actId="1076"/>
          <ac:spMkLst>
            <pc:docMk/>
            <pc:sldMk cId="3147669523" sldId="435"/>
            <ac:spMk id="19" creationId="{290A5663-39FB-89E1-AB6A-0A65A5889AEF}"/>
          </ac:spMkLst>
        </pc:spChg>
        <pc:spChg chg="mod">
          <ac:chgData name="Namshad Thekkethil" userId="27ee53ba-5616-420b-a2c4-697612640740" providerId="ADAL" clId="{BBC5A258-79E4-4316-A4B7-1E1ACD77E183}" dt="2024-06-25T09:05:13.781" v="597" actId="1076"/>
          <ac:spMkLst>
            <pc:docMk/>
            <pc:sldMk cId="3147669523" sldId="435"/>
            <ac:spMk id="20" creationId="{3CC321A1-D021-3DF8-F38D-D0E6DDB899B5}"/>
          </ac:spMkLst>
        </pc:spChg>
        <pc:spChg chg="mod">
          <ac:chgData name="Namshad Thekkethil" userId="27ee53ba-5616-420b-a2c4-697612640740" providerId="ADAL" clId="{BBC5A258-79E4-4316-A4B7-1E1ACD77E183}" dt="2024-06-25T09:05:13.781" v="597" actId="1076"/>
          <ac:spMkLst>
            <pc:docMk/>
            <pc:sldMk cId="3147669523" sldId="435"/>
            <ac:spMk id="21" creationId="{AE05DBC4-3468-3AEE-D98C-F355B5509614}"/>
          </ac:spMkLst>
        </pc:spChg>
        <pc:spChg chg="add mod">
          <ac:chgData name="Namshad Thekkethil" userId="27ee53ba-5616-420b-a2c4-697612640740" providerId="ADAL" clId="{BBC5A258-79E4-4316-A4B7-1E1ACD77E183}" dt="2024-06-25T09:09:42.484" v="665" actId="1076"/>
          <ac:spMkLst>
            <pc:docMk/>
            <pc:sldMk cId="3147669523" sldId="435"/>
            <ac:spMk id="22" creationId="{1C31FEED-2445-4DEA-642C-FE101DF90E50}"/>
          </ac:spMkLst>
        </pc:spChg>
        <pc:spChg chg="add mod">
          <ac:chgData name="Namshad Thekkethil" userId="27ee53ba-5616-420b-a2c4-697612640740" providerId="ADAL" clId="{BBC5A258-79E4-4316-A4B7-1E1ACD77E183}" dt="2024-06-25T09:10:36.824" v="670" actId="6549"/>
          <ac:spMkLst>
            <pc:docMk/>
            <pc:sldMk cId="3147669523" sldId="435"/>
            <ac:spMk id="23" creationId="{21094D1A-BDB5-F5C0-51E6-1F90A211F689}"/>
          </ac:spMkLst>
        </pc:spChg>
        <pc:spChg chg="add mod">
          <ac:chgData name="Namshad Thekkethil" userId="27ee53ba-5616-420b-a2c4-697612640740" providerId="ADAL" clId="{BBC5A258-79E4-4316-A4B7-1E1ACD77E183}" dt="2024-06-25T09:10:49.007" v="672" actId="1076"/>
          <ac:spMkLst>
            <pc:docMk/>
            <pc:sldMk cId="3147669523" sldId="435"/>
            <ac:spMk id="24" creationId="{2BB0A903-EC48-0743-D5D0-E9FD05D03935}"/>
          </ac:spMkLst>
        </pc:spChg>
        <pc:spChg chg="add del mod">
          <ac:chgData name="Namshad Thekkethil" userId="27ee53ba-5616-420b-a2c4-697612640740" providerId="ADAL" clId="{BBC5A258-79E4-4316-A4B7-1E1ACD77E183}" dt="2024-06-25T09:10:44.256" v="671" actId="478"/>
          <ac:spMkLst>
            <pc:docMk/>
            <pc:sldMk cId="3147669523" sldId="435"/>
            <ac:spMk id="25" creationId="{906258CD-59E4-5BBD-0D74-556823F13C12}"/>
          </ac:spMkLst>
        </pc:spChg>
        <pc:spChg chg="del mod">
          <ac:chgData name="Namshad Thekkethil" userId="27ee53ba-5616-420b-a2c4-697612640740" providerId="ADAL" clId="{BBC5A258-79E4-4316-A4B7-1E1ACD77E183}" dt="2024-06-25T09:05:38.708" v="598" actId="478"/>
          <ac:spMkLst>
            <pc:docMk/>
            <pc:sldMk cId="3147669523" sldId="435"/>
            <ac:spMk id="26" creationId="{1E0A59E6-7792-1AC6-94E6-36E1D9190812}"/>
          </ac:spMkLst>
        </pc:spChg>
        <pc:spChg chg="del mod">
          <ac:chgData name="Namshad Thekkethil" userId="27ee53ba-5616-420b-a2c4-697612640740" providerId="ADAL" clId="{BBC5A258-79E4-4316-A4B7-1E1ACD77E183}" dt="2024-06-25T09:05:38.708" v="598" actId="478"/>
          <ac:spMkLst>
            <pc:docMk/>
            <pc:sldMk cId="3147669523" sldId="435"/>
            <ac:spMk id="27" creationId="{7B24AD30-5F81-718A-BD8F-932CF2B3B756}"/>
          </ac:spMkLst>
        </pc:spChg>
        <pc:spChg chg="add mod">
          <ac:chgData name="Namshad Thekkethil" userId="27ee53ba-5616-420b-a2c4-697612640740" providerId="ADAL" clId="{BBC5A258-79E4-4316-A4B7-1E1ACD77E183}" dt="2024-06-25T09:11:21.495" v="679" actId="14100"/>
          <ac:spMkLst>
            <pc:docMk/>
            <pc:sldMk cId="3147669523" sldId="435"/>
            <ac:spMk id="28" creationId="{E2FBC085-05D4-926B-4511-68B2D1CD7BFB}"/>
          </ac:spMkLst>
        </pc:spChg>
        <pc:spChg chg="add mod">
          <ac:chgData name="Namshad Thekkethil" userId="27ee53ba-5616-420b-a2c4-697612640740" providerId="ADAL" clId="{BBC5A258-79E4-4316-A4B7-1E1ACD77E183}" dt="2024-06-25T09:11:25.731" v="680"/>
          <ac:spMkLst>
            <pc:docMk/>
            <pc:sldMk cId="3147669523" sldId="435"/>
            <ac:spMk id="29" creationId="{93D7A207-3C66-A0DE-D0C3-A19FF130FF2A}"/>
          </ac:spMkLst>
        </pc:spChg>
        <pc:spChg chg="add mod">
          <ac:chgData name="Namshad Thekkethil" userId="27ee53ba-5616-420b-a2c4-697612640740" providerId="ADAL" clId="{BBC5A258-79E4-4316-A4B7-1E1ACD77E183}" dt="2024-06-25T09:11:44.630" v="686" actId="20577"/>
          <ac:spMkLst>
            <pc:docMk/>
            <pc:sldMk cId="3147669523" sldId="435"/>
            <ac:spMk id="30" creationId="{213CCAFA-BC6E-472D-4095-1E4108381DD5}"/>
          </ac:spMkLst>
        </pc:spChg>
        <pc:spChg chg="add mod">
          <ac:chgData name="Namshad Thekkethil" userId="27ee53ba-5616-420b-a2c4-697612640740" providerId="ADAL" clId="{BBC5A258-79E4-4316-A4B7-1E1ACD77E183}" dt="2024-06-25T09:11:51.824" v="688" actId="1076"/>
          <ac:spMkLst>
            <pc:docMk/>
            <pc:sldMk cId="3147669523" sldId="435"/>
            <ac:spMk id="31" creationId="{CE799C37-A53A-47B9-EF90-446FDA75911B}"/>
          </ac:spMkLst>
        </pc:spChg>
        <pc:spChg chg="del mod">
          <ac:chgData name="Namshad Thekkethil" userId="27ee53ba-5616-420b-a2c4-697612640740" providerId="ADAL" clId="{BBC5A258-79E4-4316-A4B7-1E1ACD77E183}" dt="2024-06-25T09:19:13.401" v="702" actId="478"/>
          <ac:spMkLst>
            <pc:docMk/>
            <pc:sldMk cId="3147669523" sldId="435"/>
            <ac:spMk id="32" creationId="{5A6FD0BA-B68C-D909-372B-7738E3050DC4}"/>
          </ac:spMkLst>
        </pc:spChg>
        <pc:spChg chg="del mod">
          <ac:chgData name="Namshad Thekkethil" userId="27ee53ba-5616-420b-a2c4-697612640740" providerId="ADAL" clId="{BBC5A258-79E4-4316-A4B7-1E1ACD77E183}" dt="2024-06-25T09:19:13.401" v="702" actId="478"/>
          <ac:spMkLst>
            <pc:docMk/>
            <pc:sldMk cId="3147669523" sldId="435"/>
            <ac:spMk id="33" creationId="{A07F4405-0DEE-7F1A-2EE6-1B2D8518B406}"/>
          </ac:spMkLst>
        </pc:spChg>
        <pc:spChg chg="del mod">
          <ac:chgData name="Namshad Thekkethil" userId="27ee53ba-5616-420b-a2c4-697612640740" providerId="ADAL" clId="{BBC5A258-79E4-4316-A4B7-1E1ACD77E183}" dt="2024-06-25T09:19:13.401" v="702" actId="478"/>
          <ac:spMkLst>
            <pc:docMk/>
            <pc:sldMk cId="3147669523" sldId="435"/>
            <ac:spMk id="34" creationId="{FCDFD97F-4E0C-E093-1D76-8CB670A242EC}"/>
          </ac:spMkLst>
        </pc:spChg>
        <pc:spChg chg="mod">
          <ac:chgData name="Namshad Thekkethil" userId="27ee53ba-5616-420b-a2c4-697612640740" providerId="ADAL" clId="{BBC5A258-79E4-4316-A4B7-1E1ACD77E183}" dt="2024-06-25T09:06:45.304" v="605" actId="255"/>
          <ac:spMkLst>
            <pc:docMk/>
            <pc:sldMk cId="3147669523" sldId="435"/>
            <ac:spMk id="35" creationId="{5EA6CE28-D9D6-33C3-EF0D-F6CC04481E22}"/>
          </ac:spMkLst>
        </pc:spChg>
        <pc:spChg chg="mod">
          <ac:chgData name="Namshad Thekkethil" userId="27ee53ba-5616-420b-a2c4-697612640740" providerId="ADAL" clId="{BBC5A258-79E4-4316-A4B7-1E1ACD77E183}" dt="2024-06-25T09:06:52.425" v="606" actId="1076"/>
          <ac:spMkLst>
            <pc:docMk/>
            <pc:sldMk cId="3147669523" sldId="435"/>
            <ac:spMk id="36" creationId="{FC73199F-EF6D-189E-69F3-E145BF9FD1D0}"/>
          </ac:spMkLst>
        </pc:spChg>
        <pc:spChg chg="add mod">
          <ac:chgData name="Namshad Thekkethil" userId="27ee53ba-5616-420b-a2c4-697612640740" providerId="ADAL" clId="{BBC5A258-79E4-4316-A4B7-1E1ACD77E183}" dt="2024-06-25T09:12:14.044" v="698" actId="20577"/>
          <ac:spMkLst>
            <pc:docMk/>
            <pc:sldMk cId="3147669523" sldId="435"/>
            <ac:spMk id="37" creationId="{4F0716EA-2BCC-6BC7-E608-F23A36610288}"/>
          </ac:spMkLst>
        </pc:spChg>
        <pc:spChg chg="add mod">
          <ac:chgData name="Namshad Thekkethil" userId="27ee53ba-5616-420b-a2c4-697612640740" providerId="ADAL" clId="{BBC5A258-79E4-4316-A4B7-1E1ACD77E183}" dt="2024-06-25T09:20:21.862" v="728" actId="14100"/>
          <ac:spMkLst>
            <pc:docMk/>
            <pc:sldMk cId="3147669523" sldId="435"/>
            <ac:spMk id="38" creationId="{8D2F671D-81D2-4969-1572-050D727142A6}"/>
          </ac:spMkLst>
        </pc:spChg>
        <pc:spChg chg="add mod">
          <ac:chgData name="Namshad Thekkethil" userId="27ee53ba-5616-420b-a2c4-697612640740" providerId="ADAL" clId="{BBC5A258-79E4-4316-A4B7-1E1ACD77E183}" dt="2024-06-25T09:20:26.054" v="729" actId="1076"/>
          <ac:spMkLst>
            <pc:docMk/>
            <pc:sldMk cId="3147669523" sldId="435"/>
            <ac:spMk id="39" creationId="{1F193C64-8428-6AC5-C700-F4BE4FB1A0A6}"/>
          </ac:spMkLst>
        </pc:spChg>
        <pc:spChg chg="add mod">
          <ac:chgData name="Namshad Thekkethil" userId="27ee53ba-5616-420b-a2c4-697612640740" providerId="ADAL" clId="{BBC5A258-79E4-4316-A4B7-1E1ACD77E183}" dt="2024-06-25T09:20:26.054" v="729" actId="1076"/>
          <ac:spMkLst>
            <pc:docMk/>
            <pc:sldMk cId="3147669523" sldId="435"/>
            <ac:spMk id="40" creationId="{851DFEDA-0290-0968-1944-DC8A54AE0384}"/>
          </ac:spMkLst>
        </pc:spChg>
        <pc:spChg chg="add mod">
          <ac:chgData name="Namshad Thekkethil" userId="27ee53ba-5616-420b-a2c4-697612640740" providerId="ADAL" clId="{BBC5A258-79E4-4316-A4B7-1E1ACD77E183}" dt="2024-06-25T09:20:45.757" v="737" actId="114"/>
          <ac:spMkLst>
            <pc:docMk/>
            <pc:sldMk cId="3147669523" sldId="435"/>
            <ac:spMk id="41" creationId="{0B473EB5-1436-80A1-2BE9-42613E971AB4}"/>
          </ac:spMkLst>
        </pc:spChg>
      </pc:sldChg>
      <pc:sldChg chg="addSp delSp modSp add mod delAnim modAnim">
        <pc:chgData name="Namshad Thekkethil" userId="27ee53ba-5616-420b-a2c4-697612640740" providerId="ADAL" clId="{BBC5A258-79E4-4316-A4B7-1E1ACD77E183}" dt="2024-06-28T10:22:25.427" v="2398" actId="20577"/>
        <pc:sldMkLst>
          <pc:docMk/>
          <pc:sldMk cId="3204581935" sldId="435"/>
        </pc:sldMkLst>
        <pc:spChg chg="add mod">
          <ac:chgData name="Namshad Thekkethil" userId="27ee53ba-5616-420b-a2c4-697612640740" providerId="ADAL" clId="{BBC5A258-79E4-4316-A4B7-1E1ACD77E183}" dt="2024-06-28T10:22:19.813" v="2396" actId="20577"/>
          <ac:spMkLst>
            <pc:docMk/>
            <pc:sldMk cId="3204581935" sldId="435"/>
            <ac:spMk id="3" creationId="{3CFD6B2F-6A4A-318D-C737-0E20919615A0}"/>
          </ac:spMkLst>
        </pc:spChg>
        <pc:spChg chg="add del mod">
          <ac:chgData name="Namshad Thekkethil" userId="27ee53ba-5616-420b-a2c4-697612640740" providerId="ADAL" clId="{BBC5A258-79E4-4316-A4B7-1E1ACD77E183}" dt="2024-06-27T11:24:45.218" v="1916" actId="478"/>
          <ac:spMkLst>
            <pc:docMk/>
            <pc:sldMk cId="3204581935" sldId="435"/>
            <ac:spMk id="4" creationId="{D87E0861-6EE6-0534-2D05-05CCAA049B63}"/>
          </ac:spMkLst>
        </pc:spChg>
        <pc:spChg chg="add mod">
          <ac:chgData name="Namshad Thekkethil" userId="27ee53ba-5616-420b-a2c4-697612640740" providerId="ADAL" clId="{BBC5A258-79E4-4316-A4B7-1E1ACD77E183}" dt="2024-06-27T11:01:57.425" v="1786"/>
          <ac:spMkLst>
            <pc:docMk/>
            <pc:sldMk cId="3204581935" sldId="435"/>
            <ac:spMk id="5" creationId="{364E9D15-AB4D-A0EF-28CB-26A394A475D1}"/>
          </ac:spMkLst>
        </pc:spChg>
        <pc:spChg chg="mod">
          <ac:chgData name="Namshad Thekkethil" userId="27ee53ba-5616-420b-a2c4-697612640740" providerId="ADAL" clId="{BBC5A258-79E4-4316-A4B7-1E1ACD77E183}" dt="2024-06-27T11:25:37.483" v="1942" actId="20577"/>
          <ac:spMkLst>
            <pc:docMk/>
            <pc:sldMk cId="3204581935" sldId="435"/>
            <ac:spMk id="13" creationId="{E706FB56-385B-A5D7-4EB0-10500E704E84}"/>
          </ac:spMkLst>
        </pc:spChg>
        <pc:spChg chg="add del mod">
          <ac:chgData name="Namshad Thekkethil" userId="27ee53ba-5616-420b-a2c4-697612640740" providerId="ADAL" clId="{BBC5A258-79E4-4316-A4B7-1E1ACD77E183}" dt="2024-06-27T11:25:52.281" v="1947" actId="478"/>
          <ac:spMkLst>
            <pc:docMk/>
            <pc:sldMk cId="3204581935" sldId="435"/>
            <ac:spMk id="14" creationId="{BD99912B-21D3-5116-5AEE-AF068E9E7E2F}"/>
          </ac:spMkLst>
        </pc:spChg>
        <pc:spChg chg="add mod">
          <ac:chgData name="Namshad Thekkethil" userId="27ee53ba-5616-420b-a2c4-697612640740" providerId="ADAL" clId="{BBC5A258-79E4-4316-A4B7-1E1ACD77E183}" dt="2024-06-28T10:22:25.427" v="2398" actId="20577"/>
          <ac:spMkLst>
            <pc:docMk/>
            <pc:sldMk cId="3204581935" sldId="435"/>
            <ac:spMk id="15" creationId="{32F9B611-EE0E-291E-B97F-4A919B2833F7}"/>
          </ac:spMkLst>
        </pc:spChg>
        <pc:spChg chg="mod">
          <ac:chgData name="Namshad Thekkethil" userId="27ee53ba-5616-420b-a2c4-697612640740" providerId="ADAL" clId="{BBC5A258-79E4-4316-A4B7-1E1ACD77E183}" dt="2024-06-27T11:26:14.622" v="1953" actId="1076"/>
          <ac:spMkLst>
            <pc:docMk/>
            <pc:sldMk cId="3204581935" sldId="435"/>
            <ac:spMk id="22" creationId="{1C31FEED-2445-4DEA-642C-FE101DF90E50}"/>
          </ac:spMkLst>
        </pc:spChg>
        <pc:spChg chg="del mod">
          <ac:chgData name="Namshad Thekkethil" userId="27ee53ba-5616-420b-a2c4-697612640740" providerId="ADAL" clId="{BBC5A258-79E4-4316-A4B7-1E1ACD77E183}" dt="2024-06-27T11:00:50.782" v="1760" actId="478"/>
          <ac:spMkLst>
            <pc:docMk/>
            <pc:sldMk cId="3204581935" sldId="435"/>
            <ac:spMk id="23" creationId="{21094D1A-BDB5-F5C0-51E6-1F90A211F689}"/>
          </ac:spMkLst>
        </pc:spChg>
        <pc:spChg chg="del mod">
          <ac:chgData name="Namshad Thekkethil" userId="27ee53ba-5616-420b-a2c4-697612640740" providerId="ADAL" clId="{BBC5A258-79E4-4316-A4B7-1E1ACD77E183}" dt="2024-06-27T11:00:50.782" v="1760" actId="478"/>
          <ac:spMkLst>
            <pc:docMk/>
            <pc:sldMk cId="3204581935" sldId="435"/>
            <ac:spMk id="24" creationId="{2BB0A903-EC48-0743-D5D0-E9FD05D03935}"/>
          </ac:spMkLst>
        </pc:spChg>
        <pc:spChg chg="del mod">
          <ac:chgData name="Namshad Thekkethil" userId="27ee53ba-5616-420b-a2c4-697612640740" providerId="ADAL" clId="{BBC5A258-79E4-4316-A4B7-1E1ACD77E183}" dt="2024-06-27T11:25:14.014" v="1923" actId="478"/>
          <ac:spMkLst>
            <pc:docMk/>
            <pc:sldMk cId="3204581935" sldId="435"/>
            <ac:spMk id="28" creationId="{E2FBC085-05D4-926B-4511-68B2D1CD7BFB}"/>
          </ac:spMkLst>
        </pc:spChg>
        <pc:spChg chg="del mod">
          <ac:chgData name="Namshad Thekkethil" userId="27ee53ba-5616-420b-a2c4-697612640740" providerId="ADAL" clId="{BBC5A258-79E4-4316-A4B7-1E1ACD77E183}" dt="2024-06-27T11:25:14.014" v="1923" actId="478"/>
          <ac:spMkLst>
            <pc:docMk/>
            <pc:sldMk cId="3204581935" sldId="435"/>
            <ac:spMk id="30" creationId="{213CCAFA-BC6E-472D-4095-1E4108381DD5}"/>
          </ac:spMkLst>
        </pc:spChg>
        <pc:spChg chg="del mod">
          <ac:chgData name="Namshad Thekkethil" userId="27ee53ba-5616-420b-a2c4-697612640740" providerId="ADAL" clId="{BBC5A258-79E4-4316-A4B7-1E1ACD77E183}" dt="2024-06-27T11:25:14.014" v="1923" actId="478"/>
          <ac:spMkLst>
            <pc:docMk/>
            <pc:sldMk cId="3204581935" sldId="435"/>
            <ac:spMk id="31" creationId="{CE799C37-A53A-47B9-EF90-446FDA75911B}"/>
          </ac:spMkLst>
        </pc:spChg>
        <pc:spChg chg="del mod">
          <ac:chgData name="Namshad Thekkethil" userId="27ee53ba-5616-420b-a2c4-697612640740" providerId="ADAL" clId="{BBC5A258-79E4-4316-A4B7-1E1ACD77E183}" dt="2024-06-27T11:25:18.226" v="1924" actId="478"/>
          <ac:spMkLst>
            <pc:docMk/>
            <pc:sldMk cId="3204581935" sldId="435"/>
            <ac:spMk id="37" creationId="{4F0716EA-2BCC-6BC7-E608-F23A36610288}"/>
          </ac:spMkLst>
        </pc:spChg>
        <pc:spChg chg="mod">
          <ac:chgData name="Namshad Thekkethil" userId="27ee53ba-5616-420b-a2c4-697612640740" providerId="ADAL" clId="{BBC5A258-79E4-4316-A4B7-1E1ACD77E183}" dt="2024-06-27T11:26:01.429" v="1951" actId="1076"/>
          <ac:spMkLst>
            <pc:docMk/>
            <pc:sldMk cId="3204581935" sldId="435"/>
            <ac:spMk id="38" creationId="{8D2F671D-81D2-4969-1572-050D727142A6}"/>
          </ac:spMkLst>
        </pc:spChg>
        <pc:spChg chg="del mod">
          <ac:chgData name="Namshad Thekkethil" userId="27ee53ba-5616-420b-a2c4-697612640740" providerId="ADAL" clId="{BBC5A258-79E4-4316-A4B7-1E1ACD77E183}" dt="2024-06-27T11:25:50.011" v="1946" actId="478"/>
          <ac:spMkLst>
            <pc:docMk/>
            <pc:sldMk cId="3204581935" sldId="435"/>
            <ac:spMk id="39" creationId="{1F193C64-8428-6AC5-C700-F4BE4FB1A0A6}"/>
          </ac:spMkLst>
        </pc:spChg>
        <pc:spChg chg="del mod">
          <ac:chgData name="Namshad Thekkethil" userId="27ee53ba-5616-420b-a2c4-697612640740" providerId="ADAL" clId="{BBC5A258-79E4-4316-A4B7-1E1ACD77E183}" dt="2024-06-27T11:25:04.848" v="1922" actId="478"/>
          <ac:spMkLst>
            <pc:docMk/>
            <pc:sldMk cId="3204581935" sldId="435"/>
            <ac:spMk id="40" creationId="{851DFEDA-0290-0968-1944-DC8A54AE0384}"/>
          </ac:spMkLst>
        </pc:spChg>
        <pc:spChg chg="mod">
          <ac:chgData name="Namshad Thekkethil" userId="27ee53ba-5616-420b-a2c4-697612640740" providerId="ADAL" clId="{BBC5A258-79E4-4316-A4B7-1E1ACD77E183}" dt="2024-06-27T11:26:44.214" v="1959" actId="20577"/>
          <ac:spMkLst>
            <pc:docMk/>
            <pc:sldMk cId="3204581935" sldId="435"/>
            <ac:spMk id="41" creationId="{0B473EB5-1436-80A1-2BE9-42613E971AB4}"/>
          </ac:spMkLst>
        </pc:spChg>
      </pc:sldChg>
      <pc:sldChg chg="delSp modSp mod delAnim modShow">
        <pc:chgData name="Namshad Thekkethil" userId="27ee53ba-5616-420b-a2c4-697612640740" providerId="ADAL" clId="{BBC5A258-79E4-4316-A4B7-1E1ACD77E183}" dt="2024-06-28T10:06:17.793" v="2135" actId="113"/>
        <pc:sldMkLst>
          <pc:docMk/>
          <pc:sldMk cId="3349198320" sldId="437"/>
        </pc:sldMkLst>
        <pc:spChg chg="del">
          <ac:chgData name="Namshad Thekkethil" userId="27ee53ba-5616-420b-a2c4-697612640740" providerId="ADAL" clId="{BBC5A258-79E4-4316-A4B7-1E1ACD77E183}" dt="2024-06-27T14:28:54.664" v="1987" actId="21"/>
          <ac:spMkLst>
            <pc:docMk/>
            <pc:sldMk cId="3349198320" sldId="437"/>
            <ac:spMk id="6" creationId="{88B058FB-8C99-AFA6-E52C-1A3D36089BA2}"/>
          </ac:spMkLst>
        </pc:spChg>
        <pc:spChg chg="del">
          <ac:chgData name="Namshad Thekkethil" userId="27ee53ba-5616-420b-a2c4-697612640740" providerId="ADAL" clId="{BBC5A258-79E4-4316-A4B7-1E1ACD77E183}" dt="2024-06-27T14:28:54.664" v="1987" actId="21"/>
          <ac:spMkLst>
            <pc:docMk/>
            <pc:sldMk cId="3349198320" sldId="437"/>
            <ac:spMk id="7" creationId="{2E8DFAFB-291D-3BF7-5011-AE41F95598AE}"/>
          </ac:spMkLst>
        </pc:spChg>
        <pc:spChg chg="del">
          <ac:chgData name="Namshad Thekkethil" userId="27ee53ba-5616-420b-a2c4-697612640740" providerId="ADAL" clId="{BBC5A258-79E4-4316-A4B7-1E1ACD77E183}" dt="2024-06-27T14:28:54.664" v="1987" actId="21"/>
          <ac:spMkLst>
            <pc:docMk/>
            <pc:sldMk cId="3349198320" sldId="437"/>
            <ac:spMk id="8" creationId="{41391AB8-BC9C-8314-36B0-18078FA8D2CD}"/>
          </ac:spMkLst>
        </pc:spChg>
        <pc:spChg chg="del">
          <ac:chgData name="Namshad Thekkethil" userId="27ee53ba-5616-420b-a2c4-697612640740" providerId="ADAL" clId="{BBC5A258-79E4-4316-A4B7-1E1ACD77E183}" dt="2024-06-27T14:28:54.664" v="1987" actId="21"/>
          <ac:spMkLst>
            <pc:docMk/>
            <pc:sldMk cId="3349198320" sldId="437"/>
            <ac:spMk id="9" creationId="{1EA62485-E9DD-A2E6-9DDD-E1929F324766}"/>
          </ac:spMkLst>
        </pc:spChg>
        <pc:spChg chg="mod">
          <ac:chgData name="Namshad Thekkethil" userId="27ee53ba-5616-420b-a2c4-697612640740" providerId="ADAL" clId="{BBC5A258-79E4-4316-A4B7-1E1ACD77E183}" dt="2024-06-28T10:06:17.793" v="2135" actId="113"/>
          <ac:spMkLst>
            <pc:docMk/>
            <pc:sldMk cId="3349198320" sldId="437"/>
            <ac:spMk id="20" creationId="{8C26B5D0-102B-8239-F8B4-FD59BC200686}"/>
          </ac:spMkLst>
        </pc:spChg>
      </pc:sldChg>
      <pc:sldChg chg="addSp delSp modSp add mod delAnim modAnim">
        <pc:chgData name="Namshad Thekkethil" userId="27ee53ba-5616-420b-a2c4-697612640740" providerId="ADAL" clId="{BBC5A258-79E4-4316-A4B7-1E1ACD77E183}" dt="2024-06-27T18:48:04.037" v="2024"/>
        <pc:sldMkLst>
          <pc:docMk/>
          <pc:sldMk cId="4146257853" sldId="438"/>
        </pc:sldMkLst>
        <pc:spChg chg="mod">
          <ac:chgData name="Namshad Thekkethil" userId="27ee53ba-5616-420b-a2c4-697612640740" providerId="ADAL" clId="{BBC5A258-79E4-4316-A4B7-1E1ACD77E183}" dt="2024-06-27T10:25:41.176" v="1569" actId="20577"/>
          <ac:spMkLst>
            <pc:docMk/>
            <pc:sldMk cId="4146257853" sldId="438"/>
            <ac:spMk id="2" creationId="{E3B808AD-DA9C-413B-A61B-EBA547A8DD08}"/>
          </ac:spMkLst>
        </pc:spChg>
        <pc:spChg chg="add mod">
          <ac:chgData name="Namshad Thekkethil" userId="27ee53ba-5616-420b-a2c4-697612640740" providerId="ADAL" clId="{BBC5A258-79E4-4316-A4B7-1E1ACD77E183}" dt="2024-06-27T10:40:55.318" v="1601" actId="20577"/>
          <ac:spMkLst>
            <pc:docMk/>
            <pc:sldMk cId="4146257853" sldId="438"/>
            <ac:spMk id="6" creationId="{9A7640FC-E886-3B7D-9EA6-EEB02926EB68}"/>
          </ac:spMkLst>
        </pc:spChg>
        <pc:spChg chg="mod">
          <ac:chgData name="Namshad Thekkethil" userId="27ee53ba-5616-420b-a2c4-697612640740" providerId="ADAL" clId="{BBC5A258-79E4-4316-A4B7-1E1ACD77E183}" dt="2024-06-27T10:41:10.219" v="1603" actId="14100"/>
          <ac:spMkLst>
            <pc:docMk/>
            <pc:sldMk cId="4146257853" sldId="438"/>
            <ac:spMk id="7" creationId="{C99E6E2D-6186-0AC5-3ABA-A4FE23A44A42}"/>
          </ac:spMkLst>
        </pc:spChg>
        <pc:spChg chg="del">
          <ac:chgData name="Namshad Thekkethil" userId="27ee53ba-5616-420b-a2c4-697612640740" providerId="ADAL" clId="{BBC5A258-79E4-4316-A4B7-1E1ACD77E183}" dt="2024-06-27T10:37:35.794" v="1584" actId="478"/>
          <ac:spMkLst>
            <pc:docMk/>
            <pc:sldMk cId="4146257853" sldId="438"/>
            <ac:spMk id="8" creationId="{FE06188D-B0B8-B774-5F37-3EF141ED643D}"/>
          </ac:spMkLst>
        </pc:spChg>
        <pc:spChg chg="del">
          <ac:chgData name="Namshad Thekkethil" userId="27ee53ba-5616-420b-a2c4-697612640740" providerId="ADAL" clId="{BBC5A258-79E4-4316-A4B7-1E1ACD77E183}" dt="2024-06-27T10:37:38.850" v="1585" actId="478"/>
          <ac:spMkLst>
            <pc:docMk/>
            <pc:sldMk cId="4146257853" sldId="438"/>
            <ac:spMk id="9" creationId="{C589BBEE-A9D4-26B3-7024-9A3AB316BF94}"/>
          </ac:spMkLst>
        </pc:spChg>
        <pc:spChg chg="del">
          <ac:chgData name="Namshad Thekkethil" userId="27ee53ba-5616-420b-a2c4-697612640740" providerId="ADAL" clId="{BBC5A258-79E4-4316-A4B7-1E1ACD77E183}" dt="2024-06-27T10:37:35.794" v="1584" actId="478"/>
          <ac:spMkLst>
            <pc:docMk/>
            <pc:sldMk cId="4146257853" sldId="438"/>
            <ac:spMk id="10" creationId="{CB7AAAD0-F5AD-707D-693D-B15A1D0F11E6}"/>
          </ac:spMkLst>
        </pc:spChg>
        <pc:spChg chg="del">
          <ac:chgData name="Namshad Thekkethil" userId="27ee53ba-5616-420b-a2c4-697612640740" providerId="ADAL" clId="{BBC5A258-79E4-4316-A4B7-1E1ACD77E183}" dt="2024-06-27T10:37:38.850" v="1585" actId="478"/>
          <ac:spMkLst>
            <pc:docMk/>
            <pc:sldMk cId="4146257853" sldId="438"/>
            <ac:spMk id="11" creationId="{E4361BE1-25DA-AD91-C7A4-228CB0F99A36}"/>
          </ac:spMkLst>
        </pc:spChg>
        <pc:spChg chg="del">
          <ac:chgData name="Namshad Thekkethil" userId="27ee53ba-5616-420b-a2c4-697612640740" providerId="ADAL" clId="{BBC5A258-79E4-4316-A4B7-1E1ACD77E183}" dt="2024-06-27T10:37:35.794" v="1584" actId="478"/>
          <ac:spMkLst>
            <pc:docMk/>
            <pc:sldMk cId="4146257853" sldId="438"/>
            <ac:spMk id="12" creationId="{4FC68B76-45AB-8BBB-382C-38FD75E862B0}"/>
          </ac:spMkLst>
        </pc:spChg>
        <pc:spChg chg="del">
          <ac:chgData name="Namshad Thekkethil" userId="27ee53ba-5616-420b-a2c4-697612640740" providerId="ADAL" clId="{BBC5A258-79E4-4316-A4B7-1E1ACD77E183}" dt="2024-06-27T10:37:50.045" v="1586" actId="478"/>
          <ac:spMkLst>
            <pc:docMk/>
            <pc:sldMk cId="4146257853" sldId="438"/>
            <ac:spMk id="13" creationId="{7D03BCFC-222E-ECC2-6B81-8FFC2F85D686}"/>
          </ac:spMkLst>
        </pc:spChg>
        <pc:spChg chg="del">
          <ac:chgData name="Namshad Thekkethil" userId="27ee53ba-5616-420b-a2c4-697612640740" providerId="ADAL" clId="{BBC5A258-79E4-4316-A4B7-1E1ACD77E183}" dt="2024-06-27T10:37:35.794" v="1584" actId="478"/>
          <ac:spMkLst>
            <pc:docMk/>
            <pc:sldMk cId="4146257853" sldId="438"/>
            <ac:spMk id="14" creationId="{C7EE4AB1-6EC2-5D9D-5100-10C50936570F}"/>
          </ac:spMkLst>
        </pc:spChg>
        <pc:spChg chg="del">
          <ac:chgData name="Namshad Thekkethil" userId="27ee53ba-5616-420b-a2c4-697612640740" providerId="ADAL" clId="{BBC5A258-79E4-4316-A4B7-1E1ACD77E183}" dt="2024-06-27T10:37:35.794" v="1584" actId="478"/>
          <ac:spMkLst>
            <pc:docMk/>
            <pc:sldMk cId="4146257853" sldId="438"/>
            <ac:spMk id="15" creationId="{71401437-B4E9-9EEE-ECF3-54A3CFF75256}"/>
          </ac:spMkLst>
        </pc:spChg>
        <pc:spChg chg="del">
          <ac:chgData name="Namshad Thekkethil" userId="27ee53ba-5616-420b-a2c4-697612640740" providerId="ADAL" clId="{BBC5A258-79E4-4316-A4B7-1E1ACD77E183}" dt="2024-06-27T10:37:35.794" v="1584" actId="478"/>
          <ac:spMkLst>
            <pc:docMk/>
            <pc:sldMk cId="4146257853" sldId="438"/>
            <ac:spMk id="16" creationId="{5BD9976A-9EA8-47A2-E0C7-D7B56D026C3E}"/>
          </ac:spMkLst>
        </pc:spChg>
        <pc:spChg chg="add mod">
          <ac:chgData name="Namshad Thekkethil" userId="27ee53ba-5616-420b-a2c4-697612640740" providerId="ADAL" clId="{BBC5A258-79E4-4316-A4B7-1E1ACD77E183}" dt="2024-06-27T10:41:31.704" v="1643" actId="14100"/>
          <ac:spMkLst>
            <pc:docMk/>
            <pc:sldMk cId="4146257853" sldId="438"/>
            <ac:spMk id="17" creationId="{165080A1-9983-7254-C130-DDE545DFD281}"/>
          </ac:spMkLst>
        </pc:spChg>
        <pc:spChg chg="add mod">
          <ac:chgData name="Namshad Thekkethil" userId="27ee53ba-5616-420b-a2c4-697612640740" providerId="ADAL" clId="{BBC5A258-79E4-4316-A4B7-1E1ACD77E183}" dt="2024-06-27T10:42:38.626" v="1653" actId="20577"/>
          <ac:spMkLst>
            <pc:docMk/>
            <pc:sldMk cId="4146257853" sldId="438"/>
            <ac:spMk id="18" creationId="{F81530DE-752C-B1FA-A6EE-690403B6271C}"/>
          </ac:spMkLst>
        </pc:spChg>
        <pc:graphicFrameChg chg="add mod">
          <ac:chgData name="Namshad Thekkethil" userId="27ee53ba-5616-420b-a2c4-697612640740" providerId="ADAL" clId="{BBC5A258-79E4-4316-A4B7-1E1ACD77E183}" dt="2024-06-27T10:40:34.736" v="1591" actId="1076"/>
          <ac:graphicFrameMkLst>
            <pc:docMk/>
            <pc:sldMk cId="4146257853" sldId="438"/>
            <ac:graphicFrameMk id="5" creationId="{A2C96EE3-D2B6-ABA4-75AB-AEF1D9DC5148}"/>
          </ac:graphicFrameMkLst>
        </pc:graphicFrameChg>
        <pc:picChg chg="add mod">
          <ac:chgData name="Namshad Thekkethil" userId="27ee53ba-5616-420b-a2c4-697612640740" providerId="ADAL" clId="{BBC5A258-79E4-4316-A4B7-1E1ACD77E183}" dt="2024-06-27T10:40:34.736" v="1591" actId="1076"/>
          <ac:picMkLst>
            <pc:docMk/>
            <pc:sldMk cId="4146257853" sldId="438"/>
            <ac:picMk id="3" creationId="{D2B3538B-5384-BC38-1C3F-BBC55F791D2C}"/>
          </ac:picMkLst>
        </pc:picChg>
        <pc:picChg chg="add mod">
          <ac:chgData name="Namshad Thekkethil" userId="27ee53ba-5616-420b-a2c4-697612640740" providerId="ADAL" clId="{BBC5A258-79E4-4316-A4B7-1E1ACD77E183}" dt="2024-06-27T10:41:13.767" v="1606" actId="1076"/>
          <ac:picMkLst>
            <pc:docMk/>
            <pc:sldMk cId="4146257853" sldId="438"/>
            <ac:picMk id="1026" creationId="{F8D7F5E2-1038-DBA8-9DFA-99E93A4C6619}"/>
          </ac:picMkLst>
        </pc:picChg>
        <pc:picChg chg="add mod">
          <ac:chgData name="Namshad Thekkethil" userId="27ee53ba-5616-420b-a2c4-697612640740" providerId="ADAL" clId="{BBC5A258-79E4-4316-A4B7-1E1ACD77E183}" dt="2024-06-27T10:42:28.206" v="1646" actId="14100"/>
          <ac:picMkLst>
            <pc:docMk/>
            <pc:sldMk cId="4146257853" sldId="438"/>
            <ac:picMk id="1028" creationId="{D5B546A2-2A5A-4F0D-87A5-B6367549874B}"/>
          </ac:picMkLst>
        </pc:picChg>
      </pc:sldChg>
      <pc:sldChg chg="addSp delSp modSp add mod delAnim modAnim">
        <pc:chgData name="Namshad Thekkethil" userId="27ee53ba-5616-420b-a2c4-697612640740" providerId="ADAL" clId="{BBC5A258-79E4-4316-A4B7-1E1ACD77E183}" dt="2024-06-28T10:24:44.764" v="2409"/>
        <pc:sldMkLst>
          <pc:docMk/>
          <pc:sldMk cId="3807461169" sldId="439"/>
        </pc:sldMkLst>
        <pc:spChg chg="mod">
          <ac:chgData name="Namshad Thekkethil" userId="27ee53ba-5616-420b-a2c4-697612640740" providerId="ADAL" clId="{BBC5A258-79E4-4316-A4B7-1E1ACD77E183}" dt="2024-06-27T10:59:14.648" v="1736" actId="20577"/>
          <ac:spMkLst>
            <pc:docMk/>
            <pc:sldMk cId="3807461169" sldId="439"/>
            <ac:spMk id="2" creationId="{E3B808AD-DA9C-413B-A61B-EBA547A8DD08}"/>
          </ac:spMkLst>
        </pc:spChg>
        <pc:spChg chg="add mod">
          <ac:chgData name="Namshad Thekkethil" userId="27ee53ba-5616-420b-a2c4-697612640740" providerId="ADAL" clId="{BBC5A258-79E4-4316-A4B7-1E1ACD77E183}" dt="2024-06-27T11:04:23.076" v="1797" actId="1076"/>
          <ac:spMkLst>
            <pc:docMk/>
            <pc:sldMk cId="3807461169" sldId="439"/>
            <ac:spMk id="3" creationId="{741D91D1-0E3B-CDFD-E424-D957B96469EC}"/>
          </ac:spMkLst>
        </pc:spChg>
        <pc:spChg chg="add del mod">
          <ac:chgData name="Namshad Thekkethil" userId="27ee53ba-5616-420b-a2c4-697612640740" providerId="ADAL" clId="{BBC5A258-79E4-4316-A4B7-1E1ACD77E183}" dt="2024-06-27T11:24:05.696" v="1915" actId="478"/>
          <ac:spMkLst>
            <pc:docMk/>
            <pc:sldMk cId="3807461169" sldId="439"/>
            <ac:spMk id="5" creationId="{CFBC2FE0-C56D-C2FC-69E7-0DC520E5FA4B}"/>
          </ac:spMkLst>
        </pc:spChg>
        <pc:spChg chg="add del mod">
          <ac:chgData name="Namshad Thekkethil" userId="27ee53ba-5616-420b-a2c4-697612640740" providerId="ADAL" clId="{BBC5A258-79E4-4316-A4B7-1E1ACD77E183}" dt="2024-06-27T11:24:05.696" v="1915" actId="478"/>
          <ac:spMkLst>
            <pc:docMk/>
            <pc:sldMk cId="3807461169" sldId="439"/>
            <ac:spMk id="6" creationId="{2B123CF8-B586-8D0C-97FD-1239EB42EC59}"/>
          </ac:spMkLst>
        </pc:spChg>
        <pc:spChg chg="mod">
          <ac:chgData name="Namshad Thekkethil" userId="27ee53ba-5616-420b-a2c4-697612640740" providerId="ADAL" clId="{BBC5A258-79E4-4316-A4B7-1E1ACD77E183}" dt="2024-06-27T11:04:23.076" v="1797" actId="1076"/>
          <ac:spMkLst>
            <pc:docMk/>
            <pc:sldMk cId="3807461169" sldId="439"/>
            <ac:spMk id="10" creationId="{CB7AAAD0-F5AD-707D-693D-B15A1D0F11E6}"/>
          </ac:spMkLst>
        </pc:spChg>
        <pc:spChg chg="mod">
          <ac:chgData name="Namshad Thekkethil" userId="27ee53ba-5616-420b-a2c4-697612640740" providerId="ADAL" clId="{BBC5A258-79E4-4316-A4B7-1E1ACD77E183}" dt="2024-06-27T11:04:23.076" v="1797" actId="1076"/>
          <ac:spMkLst>
            <pc:docMk/>
            <pc:sldMk cId="3807461169" sldId="439"/>
            <ac:spMk id="11" creationId="{E4361BE1-25DA-AD91-C7A4-228CB0F99A36}"/>
          </ac:spMkLst>
        </pc:spChg>
        <pc:spChg chg="mod">
          <ac:chgData name="Namshad Thekkethil" userId="27ee53ba-5616-420b-a2c4-697612640740" providerId="ADAL" clId="{BBC5A258-79E4-4316-A4B7-1E1ACD77E183}" dt="2024-06-27T11:22:39.550" v="1898" actId="1076"/>
          <ac:spMkLst>
            <pc:docMk/>
            <pc:sldMk cId="3807461169" sldId="439"/>
            <ac:spMk id="12" creationId="{4FC68B76-45AB-8BBB-382C-38FD75E862B0}"/>
          </ac:spMkLst>
        </pc:spChg>
        <pc:spChg chg="mod">
          <ac:chgData name="Namshad Thekkethil" userId="27ee53ba-5616-420b-a2c4-697612640740" providerId="ADAL" clId="{BBC5A258-79E4-4316-A4B7-1E1ACD77E183}" dt="2024-06-27T11:22:39.550" v="1898" actId="1076"/>
          <ac:spMkLst>
            <pc:docMk/>
            <pc:sldMk cId="3807461169" sldId="439"/>
            <ac:spMk id="13" creationId="{7D03BCFC-222E-ECC2-6B81-8FFC2F85D686}"/>
          </ac:spMkLst>
        </pc:spChg>
        <pc:spChg chg="mod">
          <ac:chgData name="Namshad Thekkethil" userId="27ee53ba-5616-420b-a2c4-697612640740" providerId="ADAL" clId="{BBC5A258-79E4-4316-A4B7-1E1ACD77E183}" dt="2024-06-27T11:23:14.589" v="1907" actId="1076"/>
          <ac:spMkLst>
            <pc:docMk/>
            <pc:sldMk cId="3807461169" sldId="439"/>
            <ac:spMk id="14" creationId="{C7EE4AB1-6EC2-5D9D-5100-10C50936570F}"/>
          </ac:spMkLst>
        </pc:spChg>
        <pc:spChg chg="del mod">
          <ac:chgData name="Namshad Thekkethil" userId="27ee53ba-5616-420b-a2c4-697612640740" providerId="ADAL" clId="{BBC5A258-79E4-4316-A4B7-1E1ACD77E183}" dt="2024-06-27T11:24:05.696" v="1915" actId="478"/>
          <ac:spMkLst>
            <pc:docMk/>
            <pc:sldMk cId="3807461169" sldId="439"/>
            <ac:spMk id="15" creationId="{71401437-B4E9-9EEE-ECF3-54A3CFF75256}"/>
          </ac:spMkLst>
        </pc:spChg>
        <pc:spChg chg="del mod">
          <ac:chgData name="Namshad Thekkethil" userId="27ee53ba-5616-420b-a2c4-697612640740" providerId="ADAL" clId="{BBC5A258-79E4-4316-A4B7-1E1ACD77E183}" dt="2024-06-27T11:24:05.696" v="1915" actId="478"/>
          <ac:spMkLst>
            <pc:docMk/>
            <pc:sldMk cId="3807461169" sldId="439"/>
            <ac:spMk id="16" creationId="{5BD9976A-9EA8-47A2-E0C7-D7B56D026C3E}"/>
          </ac:spMkLst>
        </pc:spChg>
        <pc:spChg chg="add del mod">
          <ac:chgData name="Namshad Thekkethil" userId="27ee53ba-5616-420b-a2c4-697612640740" providerId="ADAL" clId="{BBC5A258-79E4-4316-A4B7-1E1ACD77E183}" dt="2024-06-27T11:24:05.696" v="1915" actId="478"/>
          <ac:spMkLst>
            <pc:docMk/>
            <pc:sldMk cId="3807461169" sldId="439"/>
            <ac:spMk id="17" creationId="{4E4A9B03-8DD7-998B-E0A9-4D1F566E158F}"/>
          </ac:spMkLst>
        </pc:spChg>
        <pc:spChg chg="del mod">
          <ac:chgData name="Namshad Thekkethil" userId="27ee53ba-5616-420b-a2c4-697612640740" providerId="ADAL" clId="{BBC5A258-79E4-4316-A4B7-1E1ACD77E183}" dt="2024-06-27T11:08:58.372" v="1850" actId="478"/>
          <ac:spMkLst>
            <pc:docMk/>
            <pc:sldMk cId="3807461169" sldId="439"/>
            <ac:spMk id="18" creationId="{8F441191-D811-9FA6-7009-EDE8804A8949}"/>
          </ac:spMkLst>
        </pc:spChg>
        <pc:spChg chg="del">
          <ac:chgData name="Namshad Thekkethil" userId="27ee53ba-5616-420b-a2c4-697612640740" providerId="ADAL" clId="{BBC5A258-79E4-4316-A4B7-1E1ACD77E183}" dt="2024-06-27T11:21:24.802" v="1877" actId="478"/>
          <ac:spMkLst>
            <pc:docMk/>
            <pc:sldMk cId="3807461169" sldId="439"/>
            <ac:spMk id="19" creationId="{B1D272E3-8DCC-CBB3-B360-A6B996C3AD83}"/>
          </ac:spMkLst>
        </pc:spChg>
        <pc:spChg chg="del">
          <ac:chgData name="Namshad Thekkethil" userId="27ee53ba-5616-420b-a2c4-697612640740" providerId="ADAL" clId="{BBC5A258-79E4-4316-A4B7-1E1ACD77E183}" dt="2024-06-27T11:21:24.802" v="1877" actId="478"/>
          <ac:spMkLst>
            <pc:docMk/>
            <pc:sldMk cId="3807461169" sldId="439"/>
            <ac:spMk id="20" creationId="{4AD9B208-7924-9849-82AF-CA7003C1E23C}"/>
          </ac:spMkLst>
        </pc:spChg>
        <pc:spChg chg="del">
          <ac:chgData name="Namshad Thekkethil" userId="27ee53ba-5616-420b-a2c4-697612640740" providerId="ADAL" clId="{BBC5A258-79E4-4316-A4B7-1E1ACD77E183}" dt="2024-06-27T11:21:24.802" v="1877" actId="478"/>
          <ac:spMkLst>
            <pc:docMk/>
            <pc:sldMk cId="3807461169" sldId="439"/>
            <ac:spMk id="21" creationId="{5416F150-CFAD-C1E9-2D76-79825C8898D7}"/>
          </ac:spMkLst>
        </pc:spChg>
        <pc:spChg chg="del">
          <ac:chgData name="Namshad Thekkethil" userId="27ee53ba-5616-420b-a2c4-697612640740" providerId="ADAL" clId="{BBC5A258-79E4-4316-A4B7-1E1ACD77E183}" dt="2024-06-27T11:21:24.802" v="1877" actId="478"/>
          <ac:spMkLst>
            <pc:docMk/>
            <pc:sldMk cId="3807461169" sldId="439"/>
            <ac:spMk id="22" creationId="{B4E3A358-D48C-7380-21FE-80ECAFCA0562}"/>
          </ac:spMkLst>
        </pc:spChg>
        <pc:spChg chg="del">
          <ac:chgData name="Namshad Thekkethil" userId="27ee53ba-5616-420b-a2c4-697612640740" providerId="ADAL" clId="{BBC5A258-79E4-4316-A4B7-1E1ACD77E183}" dt="2024-06-27T11:21:24.802" v="1877" actId="478"/>
          <ac:spMkLst>
            <pc:docMk/>
            <pc:sldMk cId="3807461169" sldId="439"/>
            <ac:spMk id="23" creationId="{A2F0D6B0-B22F-9F7D-63B9-CBA453411629}"/>
          </ac:spMkLst>
        </pc:spChg>
        <pc:spChg chg="del">
          <ac:chgData name="Namshad Thekkethil" userId="27ee53ba-5616-420b-a2c4-697612640740" providerId="ADAL" clId="{BBC5A258-79E4-4316-A4B7-1E1ACD77E183}" dt="2024-06-27T11:21:24.802" v="1877" actId="478"/>
          <ac:spMkLst>
            <pc:docMk/>
            <pc:sldMk cId="3807461169" sldId="439"/>
            <ac:spMk id="24" creationId="{18CBA081-0197-6AF5-5A94-15ADAFD8AD81}"/>
          </ac:spMkLst>
        </pc:spChg>
        <pc:spChg chg="add mod">
          <ac:chgData name="Namshad Thekkethil" userId="27ee53ba-5616-420b-a2c4-697612640740" providerId="ADAL" clId="{BBC5A258-79E4-4316-A4B7-1E1ACD77E183}" dt="2024-06-27T11:22:55.265" v="1903" actId="1076"/>
          <ac:spMkLst>
            <pc:docMk/>
            <pc:sldMk cId="3807461169" sldId="439"/>
            <ac:spMk id="25" creationId="{3D453445-7BE9-CAC4-450E-014045C90814}"/>
          </ac:spMkLst>
        </pc:spChg>
        <pc:spChg chg="add mod">
          <ac:chgData name="Namshad Thekkethil" userId="27ee53ba-5616-420b-a2c4-697612640740" providerId="ADAL" clId="{BBC5A258-79E4-4316-A4B7-1E1ACD77E183}" dt="2024-06-27T11:23:09.531" v="1906" actId="1076"/>
          <ac:spMkLst>
            <pc:docMk/>
            <pc:sldMk cId="3807461169" sldId="439"/>
            <ac:spMk id="26" creationId="{10AC01F2-457A-E9E2-F2C6-0639F1A531E2}"/>
          </ac:spMkLst>
        </pc:spChg>
        <pc:spChg chg="add mod">
          <ac:chgData name="Namshad Thekkethil" userId="27ee53ba-5616-420b-a2c4-697612640740" providerId="ADAL" clId="{BBC5A258-79E4-4316-A4B7-1E1ACD77E183}" dt="2024-06-27T11:22:49.276" v="1902" actId="14100"/>
          <ac:spMkLst>
            <pc:docMk/>
            <pc:sldMk cId="3807461169" sldId="439"/>
            <ac:spMk id="27" creationId="{349A8B93-3EB2-41ED-2604-BC9BBCCDD7E5}"/>
          </ac:spMkLst>
        </pc:spChg>
        <pc:spChg chg="add mod">
          <ac:chgData name="Namshad Thekkethil" userId="27ee53ba-5616-420b-a2c4-697612640740" providerId="ADAL" clId="{BBC5A258-79E4-4316-A4B7-1E1ACD77E183}" dt="2024-06-27T11:23:01.757" v="1905" actId="1076"/>
          <ac:spMkLst>
            <pc:docMk/>
            <pc:sldMk cId="3807461169" sldId="439"/>
            <ac:spMk id="28" creationId="{377AC969-34A9-DE5E-CC35-756F38A7DEF1}"/>
          </ac:spMkLst>
        </pc:spChg>
        <pc:spChg chg="add mod">
          <ac:chgData name="Namshad Thekkethil" userId="27ee53ba-5616-420b-a2c4-697612640740" providerId="ADAL" clId="{BBC5A258-79E4-4316-A4B7-1E1ACD77E183}" dt="2024-06-27T11:23:27.834" v="1910" actId="1076"/>
          <ac:spMkLst>
            <pc:docMk/>
            <pc:sldMk cId="3807461169" sldId="439"/>
            <ac:spMk id="29" creationId="{D67249B4-E344-5E20-5405-623BC3A54DAF}"/>
          </ac:spMkLst>
        </pc:spChg>
        <pc:spChg chg="add mod">
          <ac:chgData name="Namshad Thekkethil" userId="27ee53ba-5616-420b-a2c4-697612640740" providerId="ADAL" clId="{BBC5A258-79E4-4316-A4B7-1E1ACD77E183}" dt="2024-06-27T11:23:47.221" v="1914" actId="1076"/>
          <ac:spMkLst>
            <pc:docMk/>
            <pc:sldMk cId="3807461169" sldId="439"/>
            <ac:spMk id="30" creationId="{4ABE348E-452B-D147-7A07-BF8D1A2B0365}"/>
          </ac:spMkLst>
        </pc:spChg>
      </pc:sldChg>
      <pc:sldChg chg="delSp modSp add mod delAnim modAnim">
        <pc:chgData name="Namshad Thekkethil" userId="27ee53ba-5616-420b-a2c4-697612640740" providerId="ADAL" clId="{BBC5A258-79E4-4316-A4B7-1E1ACD77E183}" dt="2024-06-28T10:24:52.317" v="2410"/>
        <pc:sldMkLst>
          <pc:docMk/>
          <pc:sldMk cId="2537458585" sldId="440"/>
        </pc:sldMkLst>
        <pc:spChg chg="del">
          <ac:chgData name="Namshad Thekkethil" userId="27ee53ba-5616-420b-a2c4-697612640740" providerId="ADAL" clId="{BBC5A258-79E4-4316-A4B7-1E1ACD77E183}" dt="2024-06-27T11:28:04.226" v="1961" actId="478"/>
          <ac:spMkLst>
            <pc:docMk/>
            <pc:sldMk cId="2537458585" sldId="440"/>
            <ac:spMk id="3" creationId="{AACD5DC7-A073-2E65-AAA5-8EC847106BF1}"/>
          </ac:spMkLst>
        </pc:spChg>
        <pc:spChg chg="del">
          <ac:chgData name="Namshad Thekkethil" userId="27ee53ba-5616-420b-a2c4-697612640740" providerId="ADAL" clId="{BBC5A258-79E4-4316-A4B7-1E1ACD77E183}" dt="2024-06-27T11:28:04.226" v="1961" actId="478"/>
          <ac:spMkLst>
            <pc:docMk/>
            <pc:sldMk cId="2537458585" sldId="440"/>
            <ac:spMk id="4" creationId="{26446941-E8E0-12E0-B571-D5E0554FF397}"/>
          </ac:spMkLst>
        </pc:spChg>
        <pc:spChg chg="del">
          <ac:chgData name="Namshad Thekkethil" userId="27ee53ba-5616-420b-a2c4-697612640740" providerId="ADAL" clId="{BBC5A258-79E4-4316-A4B7-1E1ACD77E183}" dt="2024-06-27T11:29:49.550" v="1975" actId="478"/>
          <ac:spMkLst>
            <pc:docMk/>
            <pc:sldMk cId="2537458585" sldId="440"/>
            <ac:spMk id="5" creationId="{1B4D26CE-E24E-623C-D608-0B26139B4369}"/>
          </ac:spMkLst>
        </pc:spChg>
        <pc:spChg chg="mod">
          <ac:chgData name="Namshad Thekkethil" userId="27ee53ba-5616-420b-a2c4-697612640740" providerId="ADAL" clId="{BBC5A258-79E4-4316-A4B7-1E1ACD77E183}" dt="2024-06-28T10:23:18.362" v="2401" actId="1076"/>
          <ac:spMkLst>
            <pc:docMk/>
            <pc:sldMk cId="2537458585" sldId="440"/>
            <ac:spMk id="6" creationId="{58F4D640-E46C-5639-927E-2250AF19A429}"/>
          </ac:spMkLst>
        </pc:spChg>
        <pc:spChg chg="del">
          <ac:chgData name="Namshad Thekkethil" userId="27ee53ba-5616-420b-a2c4-697612640740" providerId="ADAL" clId="{BBC5A258-79E4-4316-A4B7-1E1ACD77E183}" dt="2024-06-27T11:28:04.226" v="1961" actId="478"/>
          <ac:spMkLst>
            <pc:docMk/>
            <pc:sldMk cId="2537458585" sldId="440"/>
            <ac:spMk id="7" creationId="{C4E2DB57-1B82-08D6-81C4-956BC73DB562}"/>
          </ac:spMkLst>
        </pc:spChg>
        <pc:spChg chg="mod">
          <ac:chgData name="Namshad Thekkethil" userId="27ee53ba-5616-420b-a2c4-697612640740" providerId="ADAL" clId="{BBC5A258-79E4-4316-A4B7-1E1ACD77E183}" dt="2024-06-28T10:23:18.362" v="2401" actId="1076"/>
          <ac:spMkLst>
            <pc:docMk/>
            <pc:sldMk cId="2537458585" sldId="440"/>
            <ac:spMk id="8" creationId="{DAE9792D-AA5A-C3F4-8008-715B082B5937}"/>
          </ac:spMkLst>
        </pc:spChg>
        <pc:spChg chg="del">
          <ac:chgData name="Namshad Thekkethil" userId="27ee53ba-5616-420b-a2c4-697612640740" providerId="ADAL" clId="{BBC5A258-79E4-4316-A4B7-1E1ACD77E183}" dt="2024-06-27T11:28:04.226" v="1961" actId="478"/>
          <ac:spMkLst>
            <pc:docMk/>
            <pc:sldMk cId="2537458585" sldId="440"/>
            <ac:spMk id="9" creationId="{3F5C9697-A33A-13E0-80CD-21DA090765CB}"/>
          </ac:spMkLst>
        </pc:spChg>
        <pc:spChg chg="del">
          <ac:chgData name="Namshad Thekkethil" userId="27ee53ba-5616-420b-a2c4-697612640740" providerId="ADAL" clId="{BBC5A258-79E4-4316-A4B7-1E1ACD77E183}" dt="2024-06-27T11:28:04.226" v="1961" actId="478"/>
          <ac:spMkLst>
            <pc:docMk/>
            <pc:sldMk cId="2537458585" sldId="440"/>
            <ac:spMk id="10" creationId="{69FAC934-7A5D-4014-52C4-0714EAF078E4}"/>
          </ac:spMkLst>
        </pc:spChg>
        <pc:spChg chg="mod">
          <ac:chgData name="Namshad Thekkethil" userId="27ee53ba-5616-420b-a2c4-697612640740" providerId="ADAL" clId="{BBC5A258-79E4-4316-A4B7-1E1ACD77E183}" dt="2024-06-28T10:23:18.362" v="2401" actId="1076"/>
          <ac:spMkLst>
            <pc:docMk/>
            <pc:sldMk cId="2537458585" sldId="440"/>
            <ac:spMk id="11" creationId="{01DC217F-0DA8-7457-828D-4F1AD6AB233C}"/>
          </ac:spMkLst>
        </pc:spChg>
        <pc:spChg chg="mod">
          <ac:chgData name="Namshad Thekkethil" userId="27ee53ba-5616-420b-a2c4-697612640740" providerId="ADAL" clId="{BBC5A258-79E4-4316-A4B7-1E1ACD77E183}" dt="2024-06-28T10:23:18.362" v="2401" actId="1076"/>
          <ac:spMkLst>
            <pc:docMk/>
            <pc:sldMk cId="2537458585" sldId="440"/>
            <ac:spMk id="12" creationId="{9BAD3CD2-6843-03B1-3E78-04DBA30639BB}"/>
          </ac:spMkLst>
        </pc:spChg>
        <pc:spChg chg="mod">
          <ac:chgData name="Namshad Thekkethil" userId="27ee53ba-5616-420b-a2c4-697612640740" providerId="ADAL" clId="{BBC5A258-79E4-4316-A4B7-1E1ACD77E183}" dt="2024-06-28T10:23:18.362" v="2401" actId="1076"/>
          <ac:spMkLst>
            <pc:docMk/>
            <pc:sldMk cId="2537458585" sldId="440"/>
            <ac:spMk id="13" creationId="{1BA078A5-DC12-61E3-2B97-33DEA7350E5B}"/>
          </ac:spMkLst>
        </pc:spChg>
        <pc:spChg chg="mod">
          <ac:chgData name="Namshad Thekkethil" userId="27ee53ba-5616-420b-a2c4-697612640740" providerId="ADAL" clId="{BBC5A258-79E4-4316-A4B7-1E1ACD77E183}" dt="2024-06-28T10:23:18.362" v="2401" actId="1076"/>
          <ac:spMkLst>
            <pc:docMk/>
            <pc:sldMk cId="2537458585" sldId="440"/>
            <ac:spMk id="14" creationId="{D41DBE19-2636-EC6B-13A9-A665EDC21562}"/>
          </ac:spMkLst>
        </pc:spChg>
        <pc:spChg chg="del">
          <ac:chgData name="Namshad Thekkethil" userId="27ee53ba-5616-420b-a2c4-697612640740" providerId="ADAL" clId="{BBC5A258-79E4-4316-A4B7-1E1ACD77E183}" dt="2024-06-27T11:29:45.166" v="1974" actId="478"/>
          <ac:spMkLst>
            <pc:docMk/>
            <pc:sldMk cId="2537458585" sldId="440"/>
            <ac:spMk id="16" creationId="{CFC48897-AC0D-2399-9156-9B0B3DA27597}"/>
          </ac:spMkLst>
        </pc:spChg>
        <pc:spChg chg="del">
          <ac:chgData name="Namshad Thekkethil" userId="27ee53ba-5616-420b-a2c4-697612640740" providerId="ADAL" clId="{BBC5A258-79E4-4316-A4B7-1E1ACD77E183}" dt="2024-06-27T11:29:49.550" v="1975" actId="478"/>
          <ac:spMkLst>
            <pc:docMk/>
            <pc:sldMk cId="2537458585" sldId="440"/>
            <ac:spMk id="17" creationId="{1907E0F5-47AB-235D-1D25-E01CD9DC6843}"/>
          </ac:spMkLst>
        </pc:spChg>
        <pc:spChg chg="del">
          <ac:chgData name="Namshad Thekkethil" userId="27ee53ba-5616-420b-a2c4-697612640740" providerId="ADAL" clId="{BBC5A258-79E4-4316-A4B7-1E1ACD77E183}" dt="2024-06-27T11:29:49.550" v="1975" actId="478"/>
          <ac:spMkLst>
            <pc:docMk/>
            <pc:sldMk cId="2537458585" sldId="440"/>
            <ac:spMk id="18" creationId="{939DE4F9-7850-2CFB-6148-94B88C8B81BE}"/>
          </ac:spMkLst>
        </pc:spChg>
        <pc:spChg chg="del">
          <ac:chgData name="Namshad Thekkethil" userId="27ee53ba-5616-420b-a2c4-697612640740" providerId="ADAL" clId="{BBC5A258-79E4-4316-A4B7-1E1ACD77E183}" dt="2024-06-27T11:29:49.550" v="1975" actId="478"/>
          <ac:spMkLst>
            <pc:docMk/>
            <pc:sldMk cId="2537458585" sldId="440"/>
            <ac:spMk id="19" creationId="{7EE47BFF-B98D-7CAF-8B6F-7F6D44741D7E}"/>
          </ac:spMkLst>
        </pc:spChg>
        <pc:spChg chg="del">
          <ac:chgData name="Namshad Thekkethil" userId="27ee53ba-5616-420b-a2c4-697612640740" providerId="ADAL" clId="{BBC5A258-79E4-4316-A4B7-1E1ACD77E183}" dt="2024-06-27T11:29:49.550" v="1975" actId="478"/>
          <ac:spMkLst>
            <pc:docMk/>
            <pc:sldMk cId="2537458585" sldId="440"/>
            <ac:spMk id="20" creationId="{95CA0916-D1B0-6B0C-3582-A89E58823D36}"/>
          </ac:spMkLst>
        </pc:spChg>
        <pc:spChg chg="del">
          <ac:chgData name="Namshad Thekkethil" userId="27ee53ba-5616-420b-a2c4-697612640740" providerId="ADAL" clId="{BBC5A258-79E4-4316-A4B7-1E1ACD77E183}" dt="2024-06-27T11:29:49.550" v="1975" actId="478"/>
          <ac:spMkLst>
            <pc:docMk/>
            <pc:sldMk cId="2537458585" sldId="440"/>
            <ac:spMk id="21" creationId="{B72661D5-09E3-942C-8690-370C56BA7D3D}"/>
          </ac:spMkLst>
        </pc:spChg>
        <pc:spChg chg="mod">
          <ac:chgData name="Namshad Thekkethil" userId="27ee53ba-5616-420b-a2c4-697612640740" providerId="ADAL" clId="{BBC5A258-79E4-4316-A4B7-1E1ACD77E183}" dt="2024-06-28T10:23:18.362" v="2401" actId="1076"/>
          <ac:spMkLst>
            <pc:docMk/>
            <pc:sldMk cId="2537458585" sldId="440"/>
            <ac:spMk id="24" creationId="{9F428E94-E4A7-6FB6-1242-902180CBD393}"/>
          </ac:spMkLst>
        </pc:spChg>
        <pc:spChg chg="mod">
          <ac:chgData name="Namshad Thekkethil" userId="27ee53ba-5616-420b-a2c4-697612640740" providerId="ADAL" clId="{BBC5A258-79E4-4316-A4B7-1E1ACD77E183}" dt="2024-06-28T10:23:18.362" v="2401" actId="1076"/>
          <ac:spMkLst>
            <pc:docMk/>
            <pc:sldMk cId="2537458585" sldId="440"/>
            <ac:spMk id="25" creationId="{AC4BB66B-9608-41B8-F82E-05898742B64A}"/>
          </ac:spMkLst>
        </pc:spChg>
        <pc:spChg chg="del">
          <ac:chgData name="Namshad Thekkethil" userId="27ee53ba-5616-420b-a2c4-697612640740" providerId="ADAL" clId="{BBC5A258-79E4-4316-A4B7-1E1ACD77E183}" dt="2024-06-27T11:29:49.550" v="1975" actId="478"/>
          <ac:spMkLst>
            <pc:docMk/>
            <pc:sldMk cId="2537458585" sldId="440"/>
            <ac:spMk id="26" creationId="{680C5B74-BE34-34D9-66EF-9CE5C23CA96B}"/>
          </ac:spMkLst>
        </pc:spChg>
        <pc:spChg chg="mod">
          <ac:chgData name="Namshad Thekkethil" userId="27ee53ba-5616-420b-a2c4-697612640740" providerId="ADAL" clId="{BBC5A258-79E4-4316-A4B7-1E1ACD77E183}" dt="2024-06-28T10:23:18.362" v="2401" actId="1076"/>
          <ac:spMkLst>
            <pc:docMk/>
            <pc:sldMk cId="2537458585" sldId="440"/>
            <ac:spMk id="31" creationId="{7D56514C-063D-6516-14AA-155762A81754}"/>
          </ac:spMkLst>
        </pc:spChg>
        <pc:spChg chg="del">
          <ac:chgData name="Namshad Thekkethil" userId="27ee53ba-5616-420b-a2c4-697612640740" providerId="ADAL" clId="{BBC5A258-79E4-4316-A4B7-1E1ACD77E183}" dt="2024-06-27T11:28:04.226" v="1961" actId="478"/>
          <ac:spMkLst>
            <pc:docMk/>
            <pc:sldMk cId="2537458585" sldId="440"/>
            <ac:spMk id="32" creationId="{5A6FD0BA-B68C-D909-372B-7738E3050DC4}"/>
          </ac:spMkLst>
        </pc:spChg>
        <pc:spChg chg="mod">
          <ac:chgData name="Namshad Thekkethil" userId="27ee53ba-5616-420b-a2c4-697612640740" providerId="ADAL" clId="{BBC5A258-79E4-4316-A4B7-1E1ACD77E183}" dt="2024-06-28T10:23:18.362" v="2401" actId="1076"/>
          <ac:spMkLst>
            <pc:docMk/>
            <pc:sldMk cId="2537458585" sldId="440"/>
            <ac:spMk id="33" creationId="{8CE47D44-864B-57A9-6FFA-FCBB4A46ED15}"/>
          </ac:spMkLst>
        </pc:spChg>
        <pc:spChg chg="del">
          <ac:chgData name="Namshad Thekkethil" userId="27ee53ba-5616-420b-a2c4-697612640740" providerId="ADAL" clId="{BBC5A258-79E4-4316-A4B7-1E1ACD77E183}" dt="2024-06-27T11:29:45.166" v="1974" actId="478"/>
          <ac:spMkLst>
            <pc:docMk/>
            <pc:sldMk cId="2537458585" sldId="440"/>
            <ac:spMk id="34" creationId="{EB5D2E56-1ECC-C0A7-BF93-C2D6A5145FEB}"/>
          </ac:spMkLst>
        </pc:spChg>
        <pc:spChg chg="del">
          <ac:chgData name="Namshad Thekkethil" userId="27ee53ba-5616-420b-a2c4-697612640740" providerId="ADAL" clId="{BBC5A258-79E4-4316-A4B7-1E1ACD77E183}" dt="2024-06-27T11:28:04.226" v="1961" actId="478"/>
          <ac:spMkLst>
            <pc:docMk/>
            <pc:sldMk cId="2537458585" sldId="440"/>
            <ac:spMk id="36" creationId="{9A1E3EFF-A9C4-5CFE-9D15-BC7C0F09A838}"/>
          </ac:spMkLst>
        </pc:spChg>
      </pc:sldChg>
      <pc:sldChg chg="modAnim">
        <pc:chgData name="Namshad Thekkethil" userId="27ee53ba-5616-420b-a2c4-697612640740" providerId="ADAL" clId="{BBC5A258-79E4-4316-A4B7-1E1ACD77E183}" dt="2024-06-28T10:21:39.654" v="2392"/>
        <pc:sldMkLst>
          <pc:docMk/>
          <pc:sldMk cId="507733825" sldId="441"/>
        </pc:sldMkLst>
      </pc:sldChg>
      <pc:sldChg chg="modSp modAnim">
        <pc:chgData name="Namshad Thekkethil" userId="27ee53ba-5616-420b-a2c4-697612640740" providerId="ADAL" clId="{BBC5A258-79E4-4316-A4B7-1E1ACD77E183}" dt="2024-06-28T10:23:49.171" v="2405" actId="20577"/>
        <pc:sldMkLst>
          <pc:docMk/>
          <pc:sldMk cId="1090948502" sldId="442"/>
        </pc:sldMkLst>
        <pc:spChg chg="mod">
          <ac:chgData name="Namshad Thekkethil" userId="27ee53ba-5616-420b-a2c4-697612640740" providerId="ADAL" clId="{BBC5A258-79E4-4316-A4B7-1E1ACD77E183}" dt="2024-06-28T10:06:10.029" v="2134" actId="6549"/>
          <ac:spMkLst>
            <pc:docMk/>
            <pc:sldMk cId="1090948502" sldId="442"/>
            <ac:spMk id="14" creationId="{17C22AC2-2623-6761-5101-5B4C597541A0}"/>
          </ac:spMkLst>
        </pc:spChg>
        <pc:spChg chg="mod">
          <ac:chgData name="Namshad Thekkethil" userId="27ee53ba-5616-420b-a2c4-697612640740" providerId="ADAL" clId="{BBC5A258-79E4-4316-A4B7-1E1ACD77E183}" dt="2024-06-28T10:23:49.171" v="2405" actId="20577"/>
          <ac:spMkLst>
            <pc:docMk/>
            <pc:sldMk cId="1090948502" sldId="442"/>
            <ac:spMk id="16" creationId="{8CD14A7D-4743-68B0-D57B-B1835BC1472C}"/>
          </ac:spMkLst>
        </pc:spChg>
      </pc:sldChg>
      <pc:sldChg chg="addSp delSp modSp mod delAnim modAnim">
        <pc:chgData name="Namshad Thekkethil" userId="27ee53ba-5616-420b-a2c4-697612640740" providerId="ADAL" clId="{BBC5A258-79E4-4316-A4B7-1E1ACD77E183}" dt="2024-06-28T10:25:21.874" v="2413"/>
        <pc:sldMkLst>
          <pc:docMk/>
          <pc:sldMk cId="2671565119" sldId="443"/>
        </pc:sldMkLst>
        <pc:spChg chg="mod">
          <ac:chgData name="Namshad Thekkethil" userId="27ee53ba-5616-420b-a2c4-697612640740" providerId="ADAL" clId="{BBC5A258-79E4-4316-A4B7-1E1ACD77E183}" dt="2024-06-27T20:09:26.538" v="2069" actId="1076"/>
          <ac:spMkLst>
            <pc:docMk/>
            <pc:sldMk cId="2671565119" sldId="443"/>
            <ac:spMk id="3" creationId="{33A8C5A5-68C2-2089-A7E8-31A9702CB92C}"/>
          </ac:spMkLst>
        </pc:spChg>
        <pc:spChg chg="mod">
          <ac:chgData name="Namshad Thekkethil" userId="27ee53ba-5616-420b-a2c4-697612640740" providerId="ADAL" clId="{BBC5A258-79E4-4316-A4B7-1E1ACD77E183}" dt="2024-06-27T20:09:37.336" v="2071" actId="1076"/>
          <ac:spMkLst>
            <pc:docMk/>
            <pc:sldMk cId="2671565119" sldId="443"/>
            <ac:spMk id="5" creationId="{BB6A5646-76C3-F3F4-048E-8836FD6029E7}"/>
          </ac:spMkLst>
        </pc:spChg>
        <pc:spChg chg="add mod">
          <ac:chgData name="Namshad Thekkethil" userId="27ee53ba-5616-420b-a2c4-697612640740" providerId="ADAL" clId="{BBC5A258-79E4-4316-A4B7-1E1ACD77E183}" dt="2024-06-27T20:08:08.105" v="2061" actId="1076"/>
          <ac:spMkLst>
            <pc:docMk/>
            <pc:sldMk cId="2671565119" sldId="443"/>
            <ac:spMk id="6" creationId="{6454058B-5BFE-19D1-BE0D-73C79DF809B9}"/>
          </ac:spMkLst>
        </pc:spChg>
        <pc:spChg chg="add mod">
          <ac:chgData name="Namshad Thekkethil" userId="27ee53ba-5616-420b-a2c4-697612640740" providerId="ADAL" clId="{BBC5A258-79E4-4316-A4B7-1E1ACD77E183}" dt="2024-06-27T20:08:08.105" v="2061" actId="1076"/>
          <ac:spMkLst>
            <pc:docMk/>
            <pc:sldMk cId="2671565119" sldId="443"/>
            <ac:spMk id="7" creationId="{2F8B847A-95D2-E944-D15F-C43D4D2FC0C8}"/>
          </ac:spMkLst>
        </pc:spChg>
        <pc:spChg chg="add mod">
          <ac:chgData name="Namshad Thekkethil" userId="27ee53ba-5616-420b-a2c4-697612640740" providerId="ADAL" clId="{BBC5A258-79E4-4316-A4B7-1E1ACD77E183}" dt="2024-06-27T20:08:08.105" v="2061" actId="1076"/>
          <ac:spMkLst>
            <pc:docMk/>
            <pc:sldMk cId="2671565119" sldId="443"/>
            <ac:spMk id="8" creationId="{1F86C19A-1C84-A278-ADEB-78FD47268232}"/>
          </ac:spMkLst>
        </pc:spChg>
        <pc:spChg chg="add mod">
          <ac:chgData name="Namshad Thekkethil" userId="27ee53ba-5616-420b-a2c4-697612640740" providerId="ADAL" clId="{BBC5A258-79E4-4316-A4B7-1E1ACD77E183}" dt="2024-06-27T20:08:08.105" v="2061" actId="1076"/>
          <ac:spMkLst>
            <pc:docMk/>
            <pc:sldMk cId="2671565119" sldId="443"/>
            <ac:spMk id="9" creationId="{D61A6FC1-F018-EDFB-0500-CF7A20C19FCD}"/>
          </ac:spMkLst>
        </pc:spChg>
        <pc:spChg chg="add mod">
          <ac:chgData name="Namshad Thekkethil" userId="27ee53ba-5616-420b-a2c4-697612640740" providerId="ADAL" clId="{BBC5A258-79E4-4316-A4B7-1E1ACD77E183}" dt="2024-06-27T20:08:08.105" v="2061" actId="1076"/>
          <ac:spMkLst>
            <pc:docMk/>
            <pc:sldMk cId="2671565119" sldId="443"/>
            <ac:spMk id="10" creationId="{2FE9EF92-73C2-6C97-4FC9-925AC46462F9}"/>
          </ac:spMkLst>
        </pc:spChg>
        <pc:spChg chg="add mod">
          <ac:chgData name="Namshad Thekkethil" userId="27ee53ba-5616-420b-a2c4-697612640740" providerId="ADAL" clId="{BBC5A258-79E4-4316-A4B7-1E1ACD77E183}" dt="2024-06-27T20:08:08.105" v="2061" actId="1076"/>
          <ac:spMkLst>
            <pc:docMk/>
            <pc:sldMk cId="2671565119" sldId="443"/>
            <ac:spMk id="11" creationId="{D63D5FB7-409E-9705-F6B2-CF5C895338F5}"/>
          </ac:spMkLst>
        </pc:spChg>
        <pc:spChg chg="add mod">
          <ac:chgData name="Namshad Thekkethil" userId="27ee53ba-5616-420b-a2c4-697612640740" providerId="ADAL" clId="{BBC5A258-79E4-4316-A4B7-1E1ACD77E183}" dt="2024-06-27T20:08:08.105" v="2061" actId="1076"/>
          <ac:spMkLst>
            <pc:docMk/>
            <pc:sldMk cId="2671565119" sldId="443"/>
            <ac:spMk id="12" creationId="{4CE27562-468D-9E6B-C7A1-D6632C556FBB}"/>
          </ac:spMkLst>
        </pc:spChg>
        <pc:spChg chg="add mod">
          <ac:chgData name="Namshad Thekkethil" userId="27ee53ba-5616-420b-a2c4-697612640740" providerId="ADAL" clId="{BBC5A258-79E4-4316-A4B7-1E1ACD77E183}" dt="2024-06-27T20:08:08.105" v="2061" actId="1076"/>
          <ac:spMkLst>
            <pc:docMk/>
            <pc:sldMk cId="2671565119" sldId="443"/>
            <ac:spMk id="13" creationId="{23592B71-3369-163E-4947-B17E1D140C8C}"/>
          </ac:spMkLst>
        </pc:spChg>
        <pc:spChg chg="add mod">
          <ac:chgData name="Namshad Thekkethil" userId="27ee53ba-5616-420b-a2c4-697612640740" providerId="ADAL" clId="{BBC5A258-79E4-4316-A4B7-1E1ACD77E183}" dt="2024-06-27T20:08:08.105" v="2061" actId="1076"/>
          <ac:spMkLst>
            <pc:docMk/>
            <pc:sldMk cId="2671565119" sldId="443"/>
            <ac:spMk id="14" creationId="{8D1D731C-CAC5-B6B5-030A-CB2C0425B8C2}"/>
          </ac:spMkLst>
        </pc:spChg>
        <pc:spChg chg="add mod">
          <ac:chgData name="Namshad Thekkethil" userId="27ee53ba-5616-420b-a2c4-697612640740" providerId="ADAL" clId="{BBC5A258-79E4-4316-A4B7-1E1ACD77E183}" dt="2024-06-27T20:08:08.105" v="2061" actId="1076"/>
          <ac:spMkLst>
            <pc:docMk/>
            <pc:sldMk cId="2671565119" sldId="443"/>
            <ac:spMk id="15" creationId="{D673FE13-A959-C1BC-C94C-B3A0B8C14843}"/>
          </ac:spMkLst>
        </pc:spChg>
        <pc:spChg chg="add del mod">
          <ac:chgData name="Namshad Thekkethil" userId="27ee53ba-5616-420b-a2c4-697612640740" providerId="ADAL" clId="{BBC5A258-79E4-4316-A4B7-1E1ACD77E183}" dt="2024-06-27T20:10:05.708" v="2073" actId="478"/>
          <ac:spMkLst>
            <pc:docMk/>
            <pc:sldMk cId="2671565119" sldId="443"/>
            <ac:spMk id="16" creationId="{BAF74775-5221-94A7-65C7-609C2F30C50E}"/>
          </ac:spMkLst>
        </pc:spChg>
        <pc:spChg chg="add del mod">
          <ac:chgData name="Namshad Thekkethil" userId="27ee53ba-5616-420b-a2c4-697612640740" providerId="ADAL" clId="{BBC5A258-79E4-4316-A4B7-1E1ACD77E183}" dt="2024-06-27T20:10:02.968" v="2072" actId="478"/>
          <ac:spMkLst>
            <pc:docMk/>
            <pc:sldMk cId="2671565119" sldId="443"/>
            <ac:spMk id="17" creationId="{FE710F89-9AF3-A89D-DCCD-0AD94A78418E}"/>
          </ac:spMkLst>
        </pc:spChg>
        <pc:spChg chg="add del mod">
          <ac:chgData name="Namshad Thekkethil" userId="27ee53ba-5616-420b-a2c4-697612640740" providerId="ADAL" clId="{BBC5A258-79E4-4316-A4B7-1E1ACD77E183}" dt="2024-06-27T20:10:12.964" v="2074" actId="478"/>
          <ac:spMkLst>
            <pc:docMk/>
            <pc:sldMk cId="2671565119" sldId="443"/>
            <ac:spMk id="18" creationId="{2211C34B-82CA-B3DE-C8F7-E53511EDD2DC}"/>
          </ac:spMkLst>
        </pc:spChg>
        <pc:spChg chg="add mod">
          <ac:chgData name="Namshad Thekkethil" userId="27ee53ba-5616-420b-a2c4-697612640740" providerId="ADAL" clId="{BBC5A258-79E4-4316-A4B7-1E1ACD77E183}" dt="2024-06-27T20:11:00.387" v="2078" actId="1076"/>
          <ac:spMkLst>
            <pc:docMk/>
            <pc:sldMk cId="2671565119" sldId="443"/>
            <ac:spMk id="19" creationId="{FFC88B16-6EAB-4816-C5D9-DD66D1FE3B6D}"/>
          </ac:spMkLst>
        </pc:spChg>
        <pc:spChg chg="mod">
          <ac:chgData name="Namshad Thekkethil" userId="27ee53ba-5616-420b-a2c4-697612640740" providerId="ADAL" clId="{BBC5A258-79E4-4316-A4B7-1E1ACD77E183}" dt="2024-06-27T20:08:00.647" v="2059" actId="1076"/>
          <ac:spMkLst>
            <pc:docMk/>
            <pc:sldMk cId="2671565119" sldId="443"/>
            <ac:spMk id="21" creationId="{DB726F4B-AB88-8621-1A63-55FC837B76F5}"/>
          </ac:spMkLst>
        </pc:spChg>
        <pc:spChg chg="del mod">
          <ac:chgData name="Namshad Thekkethil" userId="27ee53ba-5616-420b-a2c4-697612640740" providerId="ADAL" clId="{BBC5A258-79E4-4316-A4B7-1E1ACD77E183}" dt="2024-06-27T20:09:19.861" v="2068" actId="478"/>
          <ac:spMkLst>
            <pc:docMk/>
            <pc:sldMk cId="2671565119" sldId="443"/>
            <ac:spMk id="22" creationId="{994FC1F3-A70F-E06F-4564-7D02170F89F4}"/>
          </ac:spMkLst>
        </pc:spChg>
        <pc:spChg chg="del mod">
          <ac:chgData name="Namshad Thekkethil" userId="27ee53ba-5616-420b-a2c4-697612640740" providerId="ADAL" clId="{BBC5A258-79E4-4316-A4B7-1E1ACD77E183}" dt="2024-06-27T20:11:03.856" v="2079" actId="478"/>
          <ac:spMkLst>
            <pc:docMk/>
            <pc:sldMk cId="2671565119" sldId="443"/>
            <ac:spMk id="23" creationId="{E21B76B9-122A-2B22-3B98-F8953851E9E5}"/>
          </ac:spMkLst>
        </pc:spChg>
        <pc:spChg chg="del mod">
          <ac:chgData name="Namshad Thekkethil" userId="27ee53ba-5616-420b-a2c4-697612640740" providerId="ADAL" clId="{BBC5A258-79E4-4316-A4B7-1E1ACD77E183}" dt="2024-06-27T20:11:03.856" v="2079" actId="478"/>
          <ac:spMkLst>
            <pc:docMk/>
            <pc:sldMk cId="2671565119" sldId="443"/>
            <ac:spMk id="24" creationId="{135E5BDC-9C3F-024D-0BA7-9308A781ED8D}"/>
          </ac:spMkLst>
        </pc:spChg>
        <pc:spChg chg="del mod">
          <ac:chgData name="Namshad Thekkethil" userId="27ee53ba-5616-420b-a2c4-697612640740" providerId="ADAL" clId="{BBC5A258-79E4-4316-A4B7-1E1ACD77E183}" dt="2024-06-27T20:12:50.182" v="2080" actId="478"/>
          <ac:spMkLst>
            <pc:docMk/>
            <pc:sldMk cId="2671565119" sldId="443"/>
            <ac:spMk id="25" creationId="{1938E71D-E5FE-BB69-4D13-CB66C2CF92C3}"/>
          </ac:spMkLst>
        </pc:spChg>
        <pc:spChg chg="mod">
          <ac:chgData name="Namshad Thekkethil" userId="27ee53ba-5616-420b-a2c4-697612640740" providerId="ADAL" clId="{BBC5A258-79E4-4316-A4B7-1E1ACD77E183}" dt="2024-06-27T20:07:54.856" v="2058" actId="1076"/>
          <ac:spMkLst>
            <pc:docMk/>
            <pc:sldMk cId="2671565119" sldId="443"/>
            <ac:spMk id="27" creationId="{FE692C47-BD92-2A76-FA6D-A665F12BDC0E}"/>
          </ac:spMkLst>
        </pc:spChg>
      </pc:sldChg>
      <pc:sldChg chg="addSp delSp modSp add mod delAnim modAnim">
        <pc:chgData name="Namshad Thekkethil" userId="27ee53ba-5616-420b-a2c4-697612640740" providerId="ADAL" clId="{BBC5A258-79E4-4316-A4B7-1E1ACD77E183}" dt="2024-06-27T18:45:03.953" v="2014"/>
        <pc:sldMkLst>
          <pc:docMk/>
          <pc:sldMk cId="2606970952" sldId="444"/>
        </pc:sldMkLst>
        <pc:spChg chg="add mod">
          <ac:chgData name="Namshad Thekkethil" userId="27ee53ba-5616-420b-a2c4-697612640740" providerId="ADAL" clId="{BBC5A258-79E4-4316-A4B7-1E1ACD77E183}" dt="2024-06-27T14:29:06.786" v="1991" actId="1076"/>
          <ac:spMkLst>
            <pc:docMk/>
            <pc:sldMk cId="2606970952" sldId="444"/>
            <ac:spMk id="5" creationId="{41391AB8-BC9C-8314-36B0-18078FA8D2CD}"/>
          </ac:spMkLst>
        </pc:spChg>
        <pc:spChg chg="add mod">
          <ac:chgData name="Namshad Thekkethil" userId="27ee53ba-5616-420b-a2c4-697612640740" providerId="ADAL" clId="{BBC5A258-79E4-4316-A4B7-1E1ACD77E183}" dt="2024-06-27T14:29:06.786" v="1991" actId="1076"/>
          <ac:spMkLst>
            <pc:docMk/>
            <pc:sldMk cId="2606970952" sldId="444"/>
            <ac:spMk id="6" creationId="{88B058FB-8C99-AFA6-E52C-1A3D36089BA2}"/>
          </ac:spMkLst>
        </pc:spChg>
        <pc:spChg chg="add mod">
          <ac:chgData name="Namshad Thekkethil" userId="27ee53ba-5616-420b-a2c4-697612640740" providerId="ADAL" clId="{BBC5A258-79E4-4316-A4B7-1E1ACD77E183}" dt="2024-06-27T14:29:06.786" v="1991" actId="1076"/>
          <ac:spMkLst>
            <pc:docMk/>
            <pc:sldMk cId="2606970952" sldId="444"/>
            <ac:spMk id="7" creationId="{2E8DFAFB-291D-3BF7-5011-AE41F95598AE}"/>
          </ac:spMkLst>
        </pc:spChg>
        <pc:spChg chg="add mod">
          <ac:chgData name="Namshad Thekkethil" userId="27ee53ba-5616-420b-a2c4-697612640740" providerId="ADAL" clId="{BBC5A258-79E4-4316-A4B7-1E1ACD77E183}" dt="2024-06-27T14:29:06.786" v="1991" actId="1076"/>
          <ac:spMkLst>
            <pc:docMk/>
            <pc:sldMk cId="2606970952" sldId="444"/>
            <ac:spMk id="9" creationId="{1EA62485-E9DD-A2E6-9DDD-E1929F324766}"/>
          </ac:spMkLst>
        </pc:spChg>
        <pc:spChg chg="del">
          <ac:chgData name="Namshad Thekkethil" userId="27ee53ba-5616-420b-a2c4-697612640740" providerId="ADAL" clId="{BBC5A258-79E4-4316-A4B7-1E1ACD77E183}" dt="2024-06-27T14:29:03.349" v="1989" actId="478"/>
          <ac:spMkLst>
            <pc:docMk/>
            <pc:sldMk cId="2606970952" sldId="444"/>
            <ac:spMk id="10" creationId="{F5464CF3-A50A-B3EF-D9C2-253DACA470AF}"/>
          </ac:spMkLst>
        </pc:spChg>
        <pc:spChg chg="del">
          <ac:chgData name="Namshad Thekkethil" userId="27ee53ba-5616-420b-a2c4-697612640740" providerId="ADAL" clId="{BBC5A258-79E4-4316-A4B7-1E1ACD77E183}" dt="2024-06-27T14:29:01.035" v="1988" actId="478"/>
          <ac:spMkLst>
            <pc:docMk/>
            <pc:sldMk cId="2606970952" sldId="444"/>
            <ac:spMk id="11" creationId="{6935AA2C-AD12-44A9-2462-3B5B760890FB}"/>
          </ac:spMkLst>
        </pc:spChg>
        <pc:spChg chg="add">
          <ac:chgData name="Namshad Thekkethil" userId="27ee53ba-5616-420b-a2c4-697612640740" providerId="ADAL" clId="{BBC5A258-79E4-4316-A4B7-1E1ACD77E183}" dt="2024-06-27T14:29:12.522" v="1992" actId="11529"/>
          <ac:spMkLst>
            <pc:docMk/>
            <pc:sldMk cId="2606970952" sldId="444"/>
            <ac:spMk id="12" creationId="{7243FE8E-ED0B-3C1F-4DC2-85B12646721C}"/>
          </ac:spMkLst>
        </pc:spChg>
        <pc:spChg chg="add mod">
          <ac:chgData name="Namshad Thekkethil" userId="27ee53ba-5616-420b-a2c4-697612640740" providerId="ADAL" clId="{BBC5A258-79E4-4316-A4B7-1E1ACD77E183}" dt="2024-06-27T14:29:39.997" v="2011" actId="14100"/>
          <ac:spMkLst>
            <pc:docMk/>
            <pc:sldMk cId="2606970952" sldId="444"/>
            <ac:spMk id="13" creationId="{C5EB67AF-853E-10EB-95C8-59AAE90B03C3}"/>
          </ac:spMkLst>
        </pc:spChg>
      </pc:sldChg>
      <pc:sldChg chg="addSp delSp modSp add mod delAnim modAnim">
        <pc:chgData name="Namshad Thekkethil" userId="27ee53ba-5616-420b-a2c4-697612640740" providerId="ADAL" clId="{BBC5A258-79E4-4316-A4B7-1E1ACD77E183}" dt="2024-06-28T10:21:03.407" v="2391"/>
        <pc:sldMkLst>
          <pc:docMk/>
          <pc:sldMk cId="1739962595" sldId="445"/>
        </pc:sldMkLst>
        <pc:spChg chg="del">
          <ac:chgData name="Namshad Thekkethil" userId="27ee53ba-5616-420b-a2c4-697612640740" providerId="ADAL" clId="{BBC5A258-79E4-4316-A4B7-1E1ACD77E183}" dt="2024-06-28T10:08:30.782" v="2139" actId="478"/>
          <ac:spMkLst>
            <pc:docMk/>
            <pc:sldMk cId="1739962595" sldId="445"/>
            <ac:spMk id="3" creationId="{7D46227C-F952-4E44-7038-9DDD60D2688D}"/>
          </ac:spMkLst>
        </pc:spChg>
        <pc:spChg chg="del">
          <ac:chgData name="Namshad Thekkethil" userId="27ee53ba-5616-420b-a2c4-697612640740" providerId="ADAL" clId="{BBC5A258-79E4-4316-A4B7-1E1ACD77E183}" dt="2024-06-28T10:12:03.469" v="2229" actId="478"/>
          <ac:spMkLst>
            <pc:docMk/>
            <pc:sldMk cId="1739962595" sldId="445"/>
            <ac:spMk id="5" creationId="{41391AB8-BC9C-8314-36B0-18078FA8D2CD}"/>
          </ac:spMkLst>
        </pc:spChg>
        <pc:spChg chg="mod">
          <ac:chgData name="Namshad Thekkethil" userId="27ee53ba-5616-420b-a2c4-697612640740" providerId="ADAL" clId="{BBC5A258-79E4-4316-A4B7-1E1ACD77E183}" dt="2024-06-28T10:20:59.760" v="2390" actId="1076"/>
          <ac:spMkLst>
            <pc:docMk/>
            <pc:sldMk cId="1739962595" sldId="445"/>
            <ac:spMk id="6" creationId="{88B058FB-8C99-AFA6-E52C-1A3D36089BA2}"/>
          </ac:spMkLst>
        </pc:spChg>
        <pc:spChg chg="del">
          <ac:chgData name="Namshad Thekkethil" userId="27ee53ba-5616-420b-a2c4-697612640740" providerId="ADAL" clId="{BBC5A258-79E4-4316-A4B7-1E1ACD77E183}" dt="2024-06-28T10:12:03.469" v="2229" actId="478"/>
          <ac:spMkLst>
            <pc:docMk/>
            <pc:sldMk cId="1739962595" sldId="445"/>
            <ac:spMk id="7" creationId="{2E8DFAFB-291D-3BF7-5011-AE41F95598AE}"/>
          </ac:spMkLst>
        </pc:spChg>
        <pc:spChg chg="mod">
          <ac:chgData name="Namshad Thekkethil" userId="27ee53ba-5616-420b-a2c4-697612640740" providerId="ADAL" clId="{BBC5A258-79E4-4316-A4B7-1E1ACD77E183}" dt="2024-06-28T10:11:07.882" v="2187" actId="20577"/>
          <ac:spMkLst>
            <pc:docMk/>
            <pc:sldMk cId="1739962595" sldId="445"/>
            <ac:spMk id="8" creationId="{F6DBDB1A-9FCD-3E98-9B5B-0406B1169B73}"/>
          </ac:spMkLst>
        </pc:spChg>
        <pc:spChg chg="mod">
          <ac:chgData name="Namshad Thekkethil" userId="27ee53ba-5616-420b-a2c4-697612640740" providerId="ADAL" clId="{BBC5A258-79E4-4316-A4B7-1E1ACD77E183}" dt="2024-06-28T10:10:06.150" v="2174" actId="113"/>
          <ac:spMkLst>
            <pc:docMk/>
            <pc:sldMk cId="1739962595" sldId="445"/>
            <ac:spMk id="9" creationId="{1EA62485-E9DD-A2E6-9DDD-E1929F324766}"/>
          </ac:spMkLst>
        </pc:spChg>
        <pc:spChg chg="add mod">
          <ac:chgData name="Namshad Thekkethil" userId="27ee53ba-5616-420b-a2c4-697612640740" providerId="ADAL" clId="{BBC5A258-79E4-4316-A4B7-1E1ACD77E183}" dt="2024-06-28T10:11:35.757" v="2226" actId="1076"/>
          <ac:spMkLst>
            <pc:docMk/>
            <pc:sldMk cId="1739962595" sldId="445"/>
            <ac:spMk id="10" creationId="{5E2D71BC-AAE4-E41B-A6AB-73BC779D6B54}"/>
          </ac:spMkLst>
        </pc:spChg>
        <pc:spChg chg="add mod">
          <ac:chgData name="Namshad Thekkethil" userId="27ee53ba-5616-420b-a2c4-697612640740" providerId="ADAL" clId="{BBC5A258-79E4-4316-A4B7-1E1ACD77E183}" dt="2024-06-28T10:20:19.140" v="2363"/>
          <ac:spMkLst>
            <pc:docMk/>
            <pc:sldMk cId="1739962595" sldId="445"/>
            <ac:spMk id="11" creationId="{F632E14F-B028-D2E5-1984-2A3E3F2B2CE1}"/>
          </ac:spMkLst>
        </pc:spChg>
        <pc:spChg chg="del">
          <ac:chgData name="Namshad Thekkethil" userId="27ee53ba-5616-420b-a2c4-697612640740" providerId="ADAL" clId="{BBC5A258-79E4-4316-A4B7-1E1ACD77E183}" dt="2024-06-28T10:08:23.555" v="2138" actId="478"/>
          <ac:spMkLst>
            <pc:docMk/>
            <pc:sldMk cId="1739962595" sldId="445"/>
            <ac:spMk id="12" creationId="{7243FE8E-ED0B-3C1F-4DC2-85B12646721C}"/>
          </ac:spMkLst>
        </pc:spChg>
        <pc:spChg chg="del">
          <ac:chgData name="Namshad Thekkethil" userId="27ee53ba-5616-420b-a2c4-697612640740" providerId="ADAL" clId="{BBC5A258-79E4-4316-A4B7-1E1ACD77E183}" dt="2024-06-28T10:08:23.555" v="2138" actId="478"/>
          <ac:spMkLst>
            <pc:docMk/>
            <pc:sldMk cId="1739962595" sldId="445"/>
            <ac:spMk id="13" creationId="{C5EB67AF-853E-10EB-95C8-59AAE90B03C3}"/>
          </ac:spMkLst>
        </pc:spChg>
        <pc:spChg chg="add mod">
          <ac:chgData name="Namshad Thekkethil" userId="27ee53ba-5616-420b-a2c4-697612640740" providerId="ADAL" clId="{BBC5A258-79E4-4316-A4B7-1E1ACD77E183}" dt="2024-06-28T10:15:28.908" v="2294" actId="1076"/>
          <ac:spMkLst>
            <pc:docMk/>
            <pc:sldMk cId="1739962595" sldId="445"/>
            <ac:spMk id="14" creationId="{7D8973B9-8D52-A2DA-268D-9D228872BC33}"/>
          </ac:spMkLst>
        </pc:spChg>
        <pc:spChg chg="add mod">
          <ac:chgData name="Namshad Thekkethil" userId="27ee53ba-5616-420b-a2c4-697612640740" providerId="ADAL" clId="{BBC5A258-79E4-4316-A4B7-1E1ACD77E183}" dt="2024-06-28T10:19:16.279" v="2349" actId="20577"/>
          <ac:spMkLst>
            <pc:docMk/>
            <pc:sldMk cId="1739962595" sldId="445"/>
            <ac:spMk id="15" creationId="{6503C4C7-702F-1A31-06D4-8E13DEFD9FF1}"/>
          </ac:spMkLst>
        </pc:spChg>
        <pc:spChg chg="add mod">
          <ac:chgData name="Namshad Thekkethil" userId="27ee53ba-5616-420b-a2c4-697612640740" providerId="ADAL" clId="{BBC5A258-79E4-4316-A4B7-1E1ACD77E183}" dt="2024-06-28T10:20:34.689" v="2389" actId="20577"/>
          <ac:spMkLst>
            <pc:docMk/>
            <pc:sldMk cId="1739962595" sldId="445"/>
            <ac:spMk id="16" creationId="{A7D6432D-88DF-8FA7-CA72-7D8E7B291BC2}"/>
          </ac:spMkLst>
        </pc:spChg>
      </pc:sldChg>
    </pc:docChg>
  </pc:docChgLst>
  <pc:docChgLst>
    <pc:chgData name="Namshad Thekkethil" userId="27ee53ba-5616-420b-a2c4-697612640740" providerId="ADAL" clId="{189EFFB1-3CC9-47CA-830B-4C6B26E1707C}"/>
    <pc:docChg chg="undo custSel addSld delSld modSld modSection">
      <pc:chgData name="Namshad Thekkethil" userId="27ee53ba-5616-420b-a2c4-697612640740" providerId="ADAL" clId="{189EFFB1-3CC9-47CA-830B-4C6B26E1707C}" dt="2024-06-24T15:58:29.204" v="3075" actId="47"/>
      <pc:docMkLst>
        <pc:docMk/>
      </pc:docMkLst>
      <pc:sldChg chg="addSp delSp modSp del mod">
        <pc:chgData name="Namshad Thekkethil" userId="27ee53ba-5616-420b-a2c4-697612640740" providerId="ADAL" clId="{189EFFB1-3CC9-47CA-830B-4C6B26E1707C}" dt="2024-06-24T15:13:00.811" v="2931" actId="47"/>
        <pc:sldMkLst>
          <pc:docMk/>
          <pc:sldMk cId="1681461925" sldId="357"/>
        </pc:sldMkLst>
        <pc:spChg chg="mod">
          <ac:chgData name="Namshad Thekkethil" userId="27ee53ba-5616-420b-a2c4-697612640740" providerId="ADAL" clId="{189EFFB1-3CC9-47CA-830B-4C6B26E1707C}" dt="2024-06-24T15:10:26.423" v="2826" actId="20577"/>
          <ac:spMkLst>
            <pc:docMk/>
            <pc:sldMk cId="1681461925" sldId="357"/>
            <ac:spMk id="2" creationId="{1274E977-A589-4A21-BF9B-05A04E573B0E}"/>
          </ac:spMkLst>
        </pc:spChg>
        <pc:spChg chg="add mod">
          <ac:chgData name="Namshad Thekkethil" userId="27ee53ba-5616-420b-a2c4-697612640740" providerId="ADAL" clId="{189EFFB1-3CC9-47CA-830B-4C6B26E1707C}" dt="2024-06-24T15:11:38.807" v="2909"/>
          <ac:spMkLst>
            <pc:docMk/>
            <pc:sldMk cId="1681461925" sldId="357"/>
            <ac:spMk id="3" creationId="{9B758813-4F37-839F-8C88-A18E05F77306}"/>
          </ac:spMkLst>
        </pc:spChg>
        <pc:spChg chg="mod">
          <ac:chgData name="Namshad Thekkethil" userId="27ee53ba-5616-420b-a2c4-697612640740" providerId="ADAL" clId="{189EFFB1-3CC9-47CA-830B-4C6B26E1707C}" dt="2024-06-24T15:10:49.171" v="2832" actId="20577"/>
          <ac:spMkLst>
            <pc:docMk/>
            <pc:sldMk cId="1681461925" sldId="357"/>
            <ac:spMk id="5" creationId="{A1661E9D-FBE4-40E6-AEC9-CEB272350FFC}"/>
          </ac:spMkLst>
        </pc:spChg>
        <pc:spChg chg="del">
          <ac:chgData name="Namshad Thekkethil" userId="27ee53ba-5616-420b-a2c4-697612640740" providerId="ADAL" clId="{189EFFB1-3CC9-47CA-830B-4C6B26E1707C}" dt="2024-06-24T15:10:30.389" v="2827" actId="478"/>
          <ac:spMkLst>
            <pc:docMk/>
            <pc:sldMk cId="1681461925" sldId="357"/>
            <ac:spMk id="8" creationId="{B21C31E3-413B-4014-98B8-2E8162F17C1C}"/>
          </ac:spMkLst>
        </pc:spChg>
        <pc:picChg chg="del">
          <ac:chgData name="Namshad Thekkethil" userId="27ee53ba-5616-420b-a2c4-697612640740" providerId="ADAL" clId="{189EFFB1-3CC9-47CA-830B-4C6B26E1707C}" dt="2024-06-24T15:10:32.029" v="2828" actId="478"/>
          <ac:picMkLst>
            <pc:docMk/>
            <pc:sldMk cId="1681461925" sldId="357"/>
            <ac:picMk id="7" creationId="{8889A2EF-E50F-4FCA-BB44-7FFD35C3CF76}"/>
          </ac:picMkLst>
        </pc:picChg>
      </pc:sldChg>
      <pc:sldChg chg="addSp delSp modSp mod delAnim modAnim">
        <pc:chgData name="Namshad Thekkethil" userId="27ee53ba-5616-420b-a2c4-697612640740" providerId="ADAL" clId="{189EFFB1-3CC9-47CA-830B-4C6B26E1707C}" dt="2024-06-24T14:35:35.879" v="2759" actId="20577"/>
        <pc:sldMkLst>
          <pc:docMk/>
          <pc:sldMk cId="2606970952" sldId="377"/>
        </pc:sldMkLst>
        <pc:spChg chg="mod">
          <ac:chgData name="Namshad Thekkethil" userId="27ee53ba-5616-420b-a2c4-697612640740" providerId="ADAL" clId="{189EFFB1-3CC9-47CA-830B-4C6B26E1707C}" dt="2024-06-24T13:50:38.187" v="2376" actId="20577"/>
          <ac:spMkLst>
            <pc:docMk/>
            <pc:sldMk cId="2606970952" sldId="377"/>
            <ac:spMk id="3" creationId="{7D46227C-F952-4E44-7038-9DDD60D2688D}"/>
          </ac:spMkLst>
        </pc:spChg>
        <pc:spChg chg="add mod">
          <ac:chgData name="Namshad Thekkethil" userId="27ee53ba-5616-420b-a2c4-697612640740" providerId="ADAL" clId="{189EFFB1-3CC9-47CA-830B-4C6B26E1707C}" dt="2024-06-24T08:54:45.388" v="1612" actId="1076"/>
          <ac:spMkLst>
            <pc:docMk/>
            <pc:sldMk cId="2606970952" sldId="377"/>
            <ac:spMk id="5" creationId="{DE7D5152-2076-6E90-ED4E-9AFD98688A42}"/>
          </ac:spMkLst>
        </pc:spChg>
        <pc:spChg chg="add mod">
          <ac:chgData name="Namshad Thekkethil" userId="27ee53ba-5616-420b-a2c4-697612640740" providerId="ADAL" clId="{189EFFB1-3CC9-47CA-830B-4C6B26E1707C}" dt="2024-06-24T14:35:35.879" v="2759" actId="20577"/>
          <ac:spMkLst>
            <pc:docMk/>
            <pc:sldMk cId="2606970952" sldId="377"/>
            <ac:spMk id="6" creationId="{BCEED61C-9E6C-053E-C1EF-3693207747ED}"/>
          </ac:spMkLst>
        </pc:spChg>
        <pc:spChg chg="add mod">
          <ac:chgData name="Namshad Thekkethil" userId="27ee53ba-5616-420b-a2c4-697612640740" providerId="ADAL" clId="{189EFFB1-3CC9-47CA-830B-4C6B26E1707C}" dt="2024-06-24T08:58:48.776" v="1634" actId="1076"/>
          <ac:spMkLst>
            <pc:docMk/>
            <pc:sldMk cId="2606970952" sldId="377"/>
            <ac:spMk id="7" creationId="{0F61BAC5-DFFE-0CB1-C3AE-52D693CA8DFF}"/>
          </ac:spMkLst>
        </pc:spChg>
        <pc:spChg chg="del mod">
          <ac:chgData name="Namshad Thekkethil" userId="27ee53ba-5616-420b-a2c4-697612640740" providerId="ADAL" clId="{189EFFB1-3CC9-47CA-830B-4C6B26E1707C}" dt="2024-06-24T09:02:50.343" v="1661" actId="478"/>
          <ac:spMkLst>
            <pc:docMk/>
            <pc:sldMk cId="2606970952" sldId="377"/>
            <ac:spMk id="8" creationId="{F6DBDB1A-9FCD-3E98-9B5B-0406B1169B73}"/>
          </ac:spMkLst>
        </pc:spChg>
        <pc:spChg chg="add mod">
          <ac:chgData name="Namshad Thekkethil" userId="27ee53ba-5616-420b-a2c4-697612640740" providerId="ADAL" clId="{189EFFB1-3CC9-47CA-830B-4C6B26E1707C}" dt="2024-06-24T08:59:00.741" v="1636" actId="1076"/>
          <ac:spMkLst>
            <pc:docMk/>
            <pc:sldMk cId="2606970952" sldId="377"/>
            <ac:spMk id="9" creationId="{9B5A04A5-2704-18C7-C60D-235A542FAC3E}"/>
          </ac:spMkLst>
        </pc:spChg>
        <pc:spChg chg="mod">
          <ac:chgData name="Namshad Thekkethil" userId="27ee53ba-5616-420b-a2c4-697612640740" providerId="ADAL" clId="{189EFFB1-3CC9-47CA-830B-4C6B26E1707C}" dt="2024-06-24T09:03:02.024" v="1664"/>
          <ac:spMkLst>
            <pc:docMk/>
            <pc:sldMk cId="2606970952" sldId="377"/>
            <ac:spMk id="10" creationId="{F5464CF3-A50A-B3EF-D9C2-253DACA470AF}"/>
          </ac:spMkLst>
        </pc:spChg>
        <pc:spChg chg="del mod">
          <ac:chgData name="Namshad Thekkethil" userId="27ee53ba-5616-420b-a2c4-697612640740" providerId="ADAL" clId="{189EFFB1-3CC9-47CA-830B-4C6B26E1707C}" dt="2024-06-24T09:11:42.622" v="1746" actId="478"/>
          <ac:spMkLst>
            <pc:docMk/>
            <pc:sldMk cId="2606970952" sldId="377"/>
            <ac:spMk id="11" creationId="{6935AA2C-AD12-44A9-2462-3B5B760890FB}"/>
          </ac:spMkLst>
        </pc:spChg>
        <pc:spChg chg="add mod">
          <ac:chgData name="Namshad Thekkethil" userId="27ee53ba-5616-420b-a2c4-697612640740" providerId="ADAL" clId="{189EFFB1-3CC9-47CA-830B-4C6B26E1707C}" dt="2024-06-24T14:35:30.500" v="2756" actId="6549"/>
          <ac:spMkLst>
            <pc:docMk/>
            <pc:sldMk cId="2606970952" sldId="377"/>
            <ac:spMk id="12" creationId="{B69F87F5-B60B-D41A-01FF-4242FCB8B14A}"/>
          </ac:spMkLst>
        </pc:spChg>
        <pc:spChg chg="add mod">
          <ac:chgData name="Namshad Thekkethil" userId="27ee53ba-5616-420b-a2c4-697612640740" providerId="ADAL" clId="{189EFFB1-3CC9-47CA-830B-4C6B26E1707C}" dt="2024-06-24T09:00:43.310" v="1653" actId="1076"/>
          <ac:spMkLst>
            <pc:docMk/>
            <pc:sldMk cId="2606970952" sldId="377"/>
            <ac:spMk id="13" creationId="{315C66F3-ACC1-D3B0-25C2-75EF22D4ECAA}"/>
          </ac:spMkLst>
        </pc:spChg>
        <pc:spChg chg="add del mod">
          <ac:chgData name="Namshad Thekkethil" userId="27ee53ba-5616-420b-a2c4-697612640740" providerId="ADAL" clId="{189EFFB1-3CC9-47CA-830B-4C6B26E1707C}" dt="2024-06-24T09:02:43.571" v="1660" actId="478"/>
          <ac:spMkLst>
            <pc:docMk/>
            <pc:sldMk cId="2606970952" sldId="377"/>
            <ac:spMk id="14" creationId="{BA14BC9B-D12E-C3C4-840C-D95333FACA0F}"/>
          </ac:spMkLst>
        </pc:spChg>
        <pc:spChg chg="add mod">
          <ac:chgData name="Namshad Thekkethil" userId="27ee53ba-5616-420b-a2c4-697612640740" providerId="ADAL" clId="{189EFFB1-3CC9-47CA-830B-4C6B26E1707C}" dt="2024-06-24T09:11:10.767" v="1723" actId="20577"/>
          <ac:spMkLst>
            <pc:docMk/>
            <pc:sldMk cId="2606970952" sldId="377"/>
            <ac:spMk id="15" creationId="{DC97C413-BE16-0CC4-9111-EE7073D9F57E}"/>
          </ac:spMkLst>
        </pc:spChg>
        <pc:spChg chg="add mod">
          <ac:chgData name="Namshad Thekkethil" userId="27ee53ba-5616-420b-a2c4-697612640740" providerId="ADAL" clId="{189EFFB1-3CC9-47CA-830B-4C6B26E1707C}" dt="2024-06-24T09:11:38.872" v="1745" actId="1076"/>
          <ac:spMkLst>
            <pc:docMk/>
            <pc:sldMk cId="2606970952" sldId="377"/>
            <ac:spMk id="16" creationId="{AFE75B46-BCA4-AC1A-4BEB-54F4DB48DD22}"/>
          </ac:spMkLst>
        </pc:spChg>
      </pc:sldChg>
      <pc:sldChg chg="del">
        <pc:chgData name="Namshad Thekkethil" userId="27ee53ba-5616-420b-a2c4-697612640740" providerId="ADAL" clId="{189EFFB1-3CC9-47CA-830B-4C6B26E1707C}" dt="2024-06-24T15:14:05.605" v="2936" actId="47"/>
        <pc:sldMkLst>
          <pc:docMk/>
          <pc:sldMk cId="1311383743" sldId="378"/>
        </pc:sldMkLst>
      </pc:sldChg>
      <pc:sldChg chg="addSp delSp modSp mod delAnim modAnim">
        <pc:chgData name="Namshad Thekkethil" userId="27ee53ba-5616-420b-a2c4-697612640740" providerId="ADAL" clId="{189EFFB1-3CC9-47CA-830B-4C6B26E1707C}" dt="2024-06-24T15:20:10.673" v="2961"/>
        <pc:sldMkLst>
          <pc:docMk/>
          <pc:sldMk cId="24835352" sldId="381"/>
        </pc:sldMkLst>
        <pc:spChg chg="add del mod">
          <ac:chgData name="Namshad Thekkethil" userId="27ee53ba-5616-420b-a2c4-697612640740" providerId="ADAL" clId="{189EFFB1-3CC9-47CA-830B-4C6B26E1707C}" dt="2024-06-24T15:16:57.519" v="2939" actId="478"/>
          <ac:spMkLst>
            <pc:docMk/>
            <pc:sldMk cId="24835352" sldId="381"/>
            <ac:spMk id="3" creationId="{8EFB1F2C-8286-75CC-40D0-35A9FDE6EC82}"/>
          </ac:spMkLst>
        </pc:spChg>
        <pc:spChg chg="add mod">
          <ac:chgData name="Namshad Thekkethil" userId="27ee53ba-5616-420b-a2c4-697612640740" providerId="ADAL" clId="{189EFFB1-3CC9-47CA-830B-4C6B26E1707C}" dt="2024-06-24T15:17:01.524" v="2940" actId="1076"/>
          <ac:spMkLst>
            <pc:docMk/>
            <pc:sldMk cId="24835352" sldId="381"/>
            <ac:spMk id="5" creationId="{216A85DC-D46D-18E5-6A41-EA9163652F73}"/>
          </ac:spMkLst>
        </pc:spChg>
        <pc:spChg chg="mod">
          <ac:chgData name="Namshad Thekkethil" userId="27ee53ba-5616-420b-a2c4-697612640740" providerId="ADAL" clId="{189EFFB1-3CC9-47CA-830B-4C6B26E1707C}" dt="2024-06-24T15:17:42.854" v="2944" actId="1076"/>
          <ac:spMkLst>
            <pc:docMk/>
            <pc:sldMk cId="24835352" sldId="381"/>
            <ac:spMk id="15" creationId="{B0B8E895-C458-7071-CE46-6B590E574D2A}"/>
          </ac:spMkLst>
        </pc:spChg>
        <pc:spChg chg="mod">
          <ac:chgData name="Namshad Thekkethil" userId="27ee53ba-5616-420b-a2c4-697612640740" providerId="ADAL" clId="{189EFFB1-3CC9-47CA-830B-4C6B26E1707C}" dt="2024-06-24T15:17:42.854" v="2944" actId="1076"/>
          <ac:spMkLst>
            <pc:docMk/>
            <pc:sldMk cId="24835352" sldId="381"/>
            <ac:spMk id="16" creationId="{8EBA3438-701C-049D-6E66-59E869B6C52F}"/>
          </ac:spMkLst>
        </pc:spChg>
        <pc:spChg chg="mod">
          <ac:chgData name="Namshad Thekkethil" userId="27ee53ba-5616-420b-a2c4-697612640740" providerId="ADAL" clId="{189EFFB1-3CC9-47CA-830B-4C6B26E1707C}" dt="2024-06-24T15:17:42.854" v="2944" actId="1076"/>
          <ac:spMkLst>
            <pc:docMk/>
            <pc:sldMk cId="24835352" sldId="381"/>
            <ac:spMk id="17" creationId="{0DD60565-009A-3371-115A-5AD0F3C0CB95}"/>
          </ac:spMkLst>
        </pc:spChg>
        <pc:spChg chg="mod">
          <ac:chgData name="Namshad Thekkethil" userId="27ee53ba-5616-420b-a2c4-697612640740" providerId="ADAL" clId="{189EFFB1-3CC9-47CA-830B-4C6B26E1707C}" dt="2024-06-24T15:17:42.854" v="2944" actId="1076"/>
          <ac:spMkLst>
            <pc:docMk/>
            <pc:sldMk cId="24835352" sldId="381"/>
            <ac:spMk id="18" creationId="{E02EA853-68C8-13F3-A754-7E43094A33B0}"/>
          </ac:spMkLst>
        </pc:spChg>
        <pc:spChg chg="mod">
          <ac:chgData name="Namshad Thekkethil" userId="27ee53ba-5616-420b-a2c4-697612640740" providerId="ADAL" clId="{189EFFB1-3CC9-47CA-830B-4C6B26E1707C}" dt="2024-06-24T15:17:42.854" v="2944" actId="1076"/>
          <ac:spMkLst>
            <pc:docMk/>
            <pc:sldMk cId="24835352" sldId="381"/>
            <ac:spMk id="19" creationId="{14DB351E-131A-C00B-CDA4-FD5649B34A51}"/>
          </ac:spMkLst>
        </pc:spChg>
        <pc:spChg chg="mod">
          <ac:chgData name="Namshad Thekkethil" userId="27ee53ba-5616-420b-a2c4-697612640740" providerId="ADAL" clId="{189EFFB1-3CC9-47CA-830B-4C6B26E1707C}" dt="2024-06-24T15:17:42.854" v="2944" actId="1076"/>
          <ac:spMkLst>
            <pc:docMk/>
            <pc:sldMk cId="24835352" sldId="381"/>
            <ac:spMk id="20" creationId="{37168CFD-19E0-114E-61A4-AFBC1A4E9889}"/>
          </ac:spMkLst>
        </pc:spChg>
        <pc:spChg chg="del">
          <ac:chgData name="Namshad Thekkethil" userId="27ee53ba-5616-420b-a2c4-697612640740" providerId="ADAL" clId="{189EFFB1-3CC9-47CA-830B-4C6B26E1707C}" dt="2024-06-24T11:44:56.063" v="2259" actId="478"/>
          <ac:spMkLst>
            <pc:docMk/>
            <pc:sldMk cId="24835352" sldId="381"/>
            <ac:spMk id="21" creationId="{DB726F4B-AB88-8621-1A63-55FC837B76F5}"/>
          </ac:spMkLst>
        </pc:spChg>
        <pc:spChg chg="del">
          <ac:chgData name="Namshad Thekkethil" userId="27ee53ba-5616-420b-a2c4-697612640740" providerId="ADAL" clId="{189EFFB1-3CC9-47CA-830B-4C6B26E1707C}" dt="2024-06-24T11:44:56.063" v="2259" actId="478"/>
          <ac:spMkLst>
            <pc:docMk/>
            <pc:sldMk cId="24835352" sldId="381"/>
            <ac:spMk id="22" creationId="{994FC1F3-A70F-E06F-4564-7D02170F89F4}"/>
          </ac:spMkLst>
        </pc:spChg>
        <pc:spChg chg="del">
          <ac:chgData name="Namshad Thekkethil" userId="27ee53ba-5616-420b-a2c4-697612640740" providerId="ADAL" clId="{189EFFB1-3CC9-47CA-830B-4C6B26E1707C}" dt="2024-06-24T11:44:56.063" v="2259" actId="478"/>
          <ac:spMkLst>
            <pc:docMk/>
            <pc:sldMk cId="24835352" sldId="381"/>
            <ac:spMk id="23" creationId="{E21B76B9-122A-2B22-3B98-F8953851E9E5}"/>
          </ac:spMkLst>
        </pc:spChg>
        <pc:spChg chg="del">
          <ac:chgData name="Namshad Thekkethil" userId="27ee53ba-5616-420b-a2c4-697612640740" providerId="ADAL" clId="{189EFFB1-3CC9-47CA-830B-4C6B26E1707C}" dt="2024-06-24T11:44:56.063" v="2259" actId="478"/>
          <ac:spMkLst>
            <pc:docMk/>
            <pc:sldMk cId="24835352" sldId="381"/>
            <ac:spMk id="24" creationId="{135E5BDC-9C3F-024D-0BA7-9308A781ED8D}"/>
          </ac:spMkLst>
        </pc:spChg>
        <pc:spChg chg="del">
          <ac:chgData name="Namshad Thekkethil" userId="27ee53ba-5616-420b-a2c4-697612640740" providerId="ADAL" clId="{189EFFB1-3CC9-47CA-830B-4C6B26E1707C}" dt="2024-06-24T11:44:56.063" v="2259" actId="478"/>
          <ac:spMkLst>
            <pc:docMk/>
            <pc:sldMk cId="24835352" sldId="381"/>
            <ac:spMk id="25" creationId="{1938E71D-E5FE-BB69-4D13-CB66C2CF92C3}"/>
          </ac:spMkLst>
        </pc:spChg>
        <pc:spChg chg="del">
          <ac:chgData name="Namshad Thekkethil" userId="27ee53ba-5616-420b-a2c4-697612640740" providerId="ADAL" clId="{189EFFB1-3CC9-47CA-830B-4C6B26E1707C}" dt="2024-06-24T11:44:56.063" v="2259" actId="478"/>
          <ac:spMkLst>
            <pc:docMk/>
            <pc:sldMk cId="24835352" sldId="381"/>
            <ac:spMk id="26" creationId="{C2ECAF25-E622-FD42-2A98-B09DB210AF67}"/>
          </ac:spMkLst>
        </pc:spChg>
        <pc:spChg chg="add mod">
          <ac:chgData name="Namshad Thekkethil" userId="27ee53ba-5616-420b-a2c4-697612640740" providerId="ADAL" clId="{189EFFB1-3CC9-47CA-830B-4C6B26E1707C}" dt="2024-06-24T15:17:05.694" v="2941" actId="1076"/>
          <ac:spMkLst>
            <pc:docMk/>
            <pc:sldMk cId="24835352" sldId="381"/>
            <ac:spMk id="27" creationId="{2E1A790C-CDC0-0819-AD9F-2E1018845411}"/>
          </ac:spMkLst>
        </pc:spChg>
        <pc:spChg chg="add mod">
          <ac:chgData name="Namshad Thekkethil" userId="27ee53ba-5616-420b-a2c4-697612640740" providerId="ADAL" clId="{189EFFB1-3CC9-47CA-830B-4C6B26E1707C}" dt="2024-06-24T15:17:42.854" v="2944" actId="1076"/>
          <ac:spMkLst>
            <pc:docMk/>
            <pc:sldMk cId="24835352" sldId="381"/>
            <ac:spMk id="28" creationId="{18778CFA-ADF4-5DB2-CE76-BDF123BBEEEA}"/>
          </ac:spMkLst>
        </pc:spChg>
        <pc:spChg chg="add mod">
          <ac:chgData name="Namshad Thekkethil" userId="27ee53ba-5616-420b-a2c4-697612640740" providerId="ADAL" clId="{189EFFB1-3CC9-47CA-830B-4C6B26E1707C}" dt="2024-06-24T15:17:42.854" v="2944" actId="1076"/>
          <ac:spMkLst>
            <pc:docMk/>
            <pc:sldMk cId="24835352" sldId="381"/>
            <ac:spMk id="29" creationId="{A2946B7D-931C-861F-15EA-1C75DC21AF2B}"/>
          </ac:spMkLst>
        </pc:spChg>
        <pc:spChg chg="add mod">
          <ac:chgData name="Namshad Thekkethil" userId="27ee53ba-5616-420b-a2c4-697612640740" providerId="ADAL" clId="{189EFFB1-3CC9-47CA-830B-4C6B26E1707C}" dt="2024-06-24T15:17:47.347" v="2945" actId="1076"/>
          <ac:spMkLst>
            <pc:docMk/>
            <pc:sldMk cId="24835352" sldId="381"/>
            <ac:spMk id="30" creationId="{9BA125B5-83DA-224B-E1A8-C3DC470BDF91}"/>
          </ac:spMkLst>
        </pc:spChg>
        <pc:spChg chg="add mod">
          <ac:chgData name="Namshad Thekkethil" userId="27ee53ba-5616-420b-a2c4-697612640740" providerId="ADAL" clId="{189EFFB1-3CC9-47CA-830B-4C6B26E1707C}" dt="2024-06-24T15:18:22.395" v="2951" actId="1076"/>
          <ac:spMkLst>
            <pc:docMk/>
            <pc:sldMk cId="24835352" sldId="381"/>
            <ac:spMk id="31" creationId="{DADA3148-CCF4-D301-8DD0-3F7145E39403}"/>
          </ac:spMkLst>
        </pc:spChg>
      </pc:sldChg>
      <pc:sldChg chg="addSp delSp modSp mod delAnim modAnim">
        <pc:chgData name="Namshad Thekkethil" userId="27ee53ba-5616-420b-a2c4-697612640740" providerId="ADAL" clId="{189EFFB1-3CC9-47CA-830B-4C6B26E1707C}" dt="2024-06-24T15:53:49.850" v="3074" actId="20577"/>
        <pc:sldMkLst>
          <pc:docMk/>
          <pc:sldMk cId="119694831" sldId="382"/>
        </pc:sldMkLst>
        <pc:spChg chg="mod">
          <ac:chgData name="Namshad Thekkethil" userId="27ee53ba-5616-420b-a2c4-697612640740" providerId="ADAL" clId="{189EFFB1-3CC9-47CA-830B-4C6B26E1707C}" dt="2024-06-24T15:53:37.707" v="3068" actId="20577"/>
          <ac:spMkLst>
            <pc:docMk/>
            <pc:sldMk cId="119694831" sldId="382"/>
            <ac:spMk id="3" creationId="{BADBCC83-95A4-28C5-ADBF-27DA895C02A4}"/>
          </ac:spMkLst>
        </pc:spChg>
        <pc:spChg chg="mod">
          <ac:chgData name="Namshad Thekkethil" userId="27ee53ba-5616-420b-a2c4-697612640740" providerId="ADAL" clId="{189EFFB1-3CC9-47CA-830B-4C6B26E1707C}" dt="2024-06-24T09:14:24.697" v="1796" actId="1076"/>
          <ac:spMkLst>
            <pc:docMk/>
            <pc:sldMk cId="119694831" sldId="382"/>
            <ac:spMk id="4" creationId="{9BB3198E-FA86-40C9-AE02-33BB00273876}"/>
          </ac:spMkLst>
        </pc:spChg>
        <pc:spChg chg="add mod">
          <ac:chgData name="Namshad Thekkethil" userId="27ee53ba-5616-420b-a2c4-697612640740" providerId="ADAL" clId="{189EFFB1-3CC9-47CA-830B-4C6B26E1707C}" dt="2024-06-24T14:00:50.983" v="2521" actId="255"/>
          <ac:spMkLst>
            <pc:docMk/>
            <pc:sldMk cId="119694831" sldId="382"/>
            <ac:spMk id="5" creationId="{EC914085-7529-2D92-916D-FEDCF85D3D7E}"/>
          </ac:spMkLst>
        </pc:spChg>
        <pc:spChg chg="mod">
          <ac:chgData name="Namshad Thekkethil" userId="27ee53ba-5616-420b-a2c4-697612640740" providerId="ADAL" clId="{189EFFB1-3CC9-47CA-830B-4C6B26E1707C}" dt="2024-06-24T13:56:43.403" v="2489" actId="255"/>
          <ac:spMkLst>
            <pc:docMk/>
            <pc:sldMk cId="119694831" sldId="382"/>
            <ac:spMk id="6" creationId="{A5B2C093-0C42-4944-8B05-B62A31E5EEC6}"/>
          </ac:spMkLst>
        </pc:spChg>
        <pc:spChg chg="mod">
          <ac:chgData name="Namshad Thekkethil" userId="27ee53ba-5616-420b-a2c4-697612640740" providerId="ADAL" clId="{189EFFB1-3CC9-47CA-830B-4C6B26E1707C}" dt="2024-06-24T13:56:14.074" v="2483" actId="255"/>
          <ac:spMkLst>
            <pc:docMk/>
            <pc:sldMk cId="119694831" sldId="382"/>
            <ac:spMk id="7" creationId="{7523447A-BBD6-4A30-9AC1-11756E2C46CD}"/>
          </ac:spMkLst>
        </pc:spChg>
        <pc:spChg chg="mod">
          <ac:chgData name="Namshad Thekkethil" userId="27ee53ba-5616-420b-a2c4-697612640740" providerId="ADAL" clId="{189EFFB1-3CC9-47CA-830B-4C6B26E1707C}" dt="2024-06-24T13:59:45.911" v="2511" actId="1076"/>
          <ac:spMkLst>
            <pc:docMk/>
            <pc:sldMk cId="119694831" sldId="382"/>
            <ac:spMk id="8" creationId="{DC2FCF45-1DF4-4DFC-3A3D-E1B9BEBBDBCE}"/>
          </ac:spMkLst>
        </pc:spChg>
        <pc:spChg chg="del mod">
          <ac:chgData name="Namshad Thekkethil" userId="27ee53ba-5616-420b-a2c4-697612640740" providerId="ADAL" clId="{189EFFB1-3CC9-47CA-830B-4C6B26E1707C}" dt="2024-06-24T13:59:51.126" v="2512" actId="478"/>
          <ac:spMkLst>
            <pc:docMk/>
            <pc:sldMk cId="119694831" sldId="382"/>
            <ac:spMk id="9" creationId="{820DCED0-0EB0-9EFD-A925-799241AB0EE1}"/>
          </ac:spMkLst>
        </pc:spChg>
        <pc:spChg chg="add mod">
          <ac:chgData name="Namshad Thekkethil" userId="27ee53ba-5616-420b-a2c4-697612640740" providerId="ADAL" clId="{189EFFB1-3CC9-47CA-830B-4C6B26E1707C}" dt="2024-06-24T13:59:54.425" v="2513" actId="1076"/>
          <ac:spMkLst>
            <pc:docMk/>
            <pc:sldMk cId="119694831" sldId="382"/>
            <ac:spMk id="10" creationId="{C14F8343-D260-9E0B-56DA-534D4858B72E}"/>
          </ac:spMkLst>
        </pc:spChg>
        <pc:spChg chg="add mod">
          <ac:chgData name="Namshad Thekkethil" userId="27ee53ba-5616-420b-a2c4-697612640740" providerId="ADAL" clId="{189EFFB1-3CC9-47CA-830B-4C6B26E1707C}" dt="2024-06-24T14:00:55.905" v="2522" actId="255"/>
          <ac:spMkLst>
            <pc:docMk/>
            <pc:sldMk cId="119694831" sldId="382"/>
            <ac:spMk id="11" creationId="{0EC51600-465C-C8C0-1066-F7A8F0508A58}"/>
          </ac:spMkLst>
        </pc:spChg>
        <pc:spChg chg="add mod">
          <ac:chgData name="Namshad Thekkethil" userId="27ee53ba-5616-420b-a2c4-697612640740" providerId="ADAL" clId="{189EFFB1-3CC9-47CA-830B-4C6B26E1707C}" dt="2024-06-24T13:51:24.813" v="2383" actId="1076"/>
          <ac:spMkLst>
            <pc:docMk/>
            <pc:sldMk cId="119694831" sldId="382"/>
            <ac:spMk id="12" creationId="{9A6ABAA1-4503-BC87-09DC-75C08BFB7787}"/>
          </ac:spMkLst>
        </pc:spChg>
        <pc:spChg chg="add mod">
          <ac:chgData name="Namshad Thekkethil" userId="27ee53ba-5616-420b-a2c4-697612640740" providerId="ADAL" clId="{189EFFB1-3CC9-47CA-830B-4C6B26E1707C}" dt="2024-06-24T13:55:52.761" v="2481" actId="1076"/>
          <ac:spMkLst>
            <pc:docMk/>
            <pc:sldMk cId="119694831" sldId="382"/>
            <ac:spMk id="16" creationId="{DC3FFFCF-2981-82FC-CBAB-CEBB46DFEB70}"/>
          </ac:spMkLst>
        </pc:spChg>
        <pc:spChg chg="add mod">
          <ac:chgData name="Namshad Thekkethil" userId="27ee53ba-5616-420b-a2c4-697612640740" providerId="ADAL" clId="{189EFFB1-3CC9-47CA-830B-4C6B26E1707C}" dt="2024-06-24T13:55:47.863" v="2480" actId="1076"/>
          <ac:spMkLst>
            <pc:docMk/>
            <pc:sldMk cId="119694831" sldId="382"/>
            <ac:spMk id="17" creationId="{D5F459E4-E9F2-5312-F327-0CC0A77C866F}"/>
          </ac:spMkLst>
        </pc:spChg>
        <pc:spChg chg="add mod">
          <ac:chgData name="Namshad Thekkethil" userId="27ee53ba-5616-420b-a2c4-697612640740" providerId="ADAL" clId="{189EFFB1-3CC9-47CA-830B-4C6B26E1707C}" dt="2024-06-24T15:53:49.850" v="3074" actId="20577"/>
          <ac:spMkLst>
            <pc:docMk/>
            <pc:sldMk cId="119694831" sldId="382"/>
            <ac:spMk id="18" creationId="{AB9440E1-0A79-FE85-B673-E17E670763FB}"/>
          </ac:spMkLst>
        </pc:spChg>
        <pc:spChg chg="add mod">
          <ac:chgData name="Namshad Thekkethil" userId="27ee53ba-5616-420b-a2c4-697612640740" providerId="ADAL" clId="{189EFFB1-3CC9-47CA-830B-4C6B26E1707C}" dt="2024-06-24T13:59:39.888" v="2510" actId="1076"/>
          <ac:spMkLst>
            <pc:docMk/>
            <pc:sldMk cId="119694831" sldId="382"/>
            <ac:spMk id="19" creationId="{F0019B6A-761C-D16F-2B98-9C078F2AFF50}"/>
          </ac:spMkLst>
        </pc:spChg>
        <pc:cxnChg chg="add mod">
          <ac:chgData name="Namshad Thekkethil" userId="27ee53ba-5616-420b-a2c4-697612640740" providerId="ADAL" clId="{189EFFB1-3CC9-47CA-830B-4C6B26E1707C}" dt="2024-06-24T13:55:52.761" v="2481" actId="1076"/>
          <ac:cxnSpMkLst>
            <pc:docMk/>
            <pc:sldMk cId="119694831" sldId="382"/>
            <ac:cxnSpMk id="14" creationId="{E45AFCF3-054C-AA94-0D62-8A9DEF97B956}"/>
          </ac:cxnSpMkLst>
        </pc:cxnChg>
      </pc:sldChg>
      <pc:sldChg chg="addSp modSp mod">
        <pc:chgData name="Namshad Thekkethil" userId="27ee53ba-5616-420b-a2c4-697612640740" providerId="ADAL" clId="{189EFFB1-3CC9-47CA-830B-4C6B26E1707C}" dt="2024-06-24T15:12:51.364" v="2930" actId="207"/>
        <pc:sldMkLst>
          <pc:docMk/>
          <pc:sldMk cId="2018612178" sldId="401"/>
        </pc:sldMkLst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3" creationId="{BF68D551-573D-D8CC-EF7C-4E82B4BC29FC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5" creationId="{1A8B419B-C90D-21C7-8369-105F78E6DE33}"/>
          </ac:spMkLst>
        </pc:spChg>
        <pc:spChg chg="add mod">
          <ac:chgData name="Namshad Thekkethil" userId="27ee53ba-5616-420b-a2c4-697612640740" providerId="ADAL" clId="{189EFFB1-3CC9-47CA-830B-4C6B26E1707C}" dt="2024-06-24T15:12:29.849" v="2927" actId="14100"/>
          <ac:spMkLst>
            <pc:docMk/>
            <pc:sldMk cId="2018612178" sldId="401"/>
            <ac:spMk id="6" creationId="{6831F34A-7E79-998B-D0BC-F2E3A26193B4}"/>
          </ac:spMkLst>
        </pc:spChg>
        <pc:spChg chg="add mod">
          <ac:chgData name="Namshad Thekkethil" userId="27ee53ba-5616-420b-a2c4-697612640740" providerId="ADAL" clId="{189EFFB1-3CC9-47CA-830B-4C6B26E1707C}" dt="2024-06-24T15:12:51.364" v="2930" actId="207"/>
          <ac:spMkLst>
            <pc:docMk/>
            <pc:sldMk cId="2018612178" sldId="401"/>
            <ac:spMk id="7" creationId="{6A263E1F-E70B-E629-CE0E-3FE2D60D24AC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3" creationId="{CD29197A-7CB3-95DB-91AD-9AB2E6845ABA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4" creationId="{A4FF9326-F7DE-CF6B-8DDF-7D5FF27E92DA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5" creationId="{C86F36B0-E2CB-5DDB-0D6E-10C5C0F5F2DF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7" creationId="{FED7F392-1667-ED56-A689-554ED4214399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9" creationId="{31E25AAB-9BC3-91DD-4AF2-C58F2B5163C2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20" creationId="{0B18F4FB-3644-B7C5-1753-A1F9A24EEEF7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21" creationId="{3EEC68BA-B0DF-3804-3347-17B9942D0688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23" creationId="{82C95722-FEF4-AFFD-9B33-F24841913AAF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24" creationId="{3691CA6F-C727-D809-4582-1B830F25E9F8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25" creationId="{97CF8EF4-B634-D3AA-2158-28DF2F1BBC5A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27" creationId="{77F164FF-2C59-8FE5-4C95-EBDD549E1728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28" creationId="{56ED9C13-E68B-E4CD-14A0-534F0C796E10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29" creationId="{A18AE644-9C6D-891C-83AA-E9E3729301DD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30" creationId="{81F8F699-466B-6318-F9E6-D96CE823598E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24" creationId="{DF2765D2-0E6D-7E12-9475-BAFAD54E639D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25" creationId="{2FAEBE47-036E-F037-4727-F61818A3F128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26" creationId="{730E17E7-D8FE-D8EA-5D58-09BD17D4F88F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27" creationId="{E3216EF8-29C7-8DB0-BFD7-5521958591D1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28" creationId="{9718C78F-3204-7A25-E672-5CFC1BE14625}"/>
          </ac:spMkLst>
        </pc:spChg>
        <pc:spChg chg="mod">
          <ac:chgData name="Namshad Thekkethil" userId="27ee53ba-5616-420b-a2c4-697612640740" providerId="ADAL" clId="{189EFFB1-3CC9-47CA-830B-4C6B26E1707C}" dt="2024-06-24T15:11:58.423" v="2921" actId="1036"/>
          <ac:spMkLst>
            <pc:docMk/>
            <pc:sldMk cId="2018612178" sldId="401"/>
            <ac:spMk id="129" creationId="{8C304418-9685-571A-C6D9-058F5D4BF36E}"/>
          </ac:spMkLst>
        </pc:spChg>
        <pc:grpChg chg="mod">
          <ac:chgData name="Namshad Thekkethil" userId="27ee53ba-5616-420b-a2c4-697612640740" providerId="ADAL" clId="{189EFFB1-3CC9-47CA-830B-4C6B26E1707C}" dt="2024-06-24T15:11:58.423" v="2921" actId="1036"/>
          <ac:grpSpMkLst>
            <pc:docMk/>
            <pc:sldMk cId="2018612178" sldId="401"/>
            <ac:grpSpMk id="62" creationId="{301EE13C-ED90-D63C-39CF-257F95674A4F}"/>
          </ac:grpSpMkLst>
        </pc:grpChg>
        <pc:grpChg chg="mod">
          <ac:chgData name="Namshad Thekkethil" userId="27ee53ba-5616-420b-a2c4-697612640740" providerId="ADAL" clId="{189EFFB1-3CC9-47CA-830B-4C6B26E1707C}" dt="2024-06-24T15:11:58.423" v="2921" actId="1036"/>
          <ac:grpSpMkLst>
            <pc:docMk/>
            <pc:sldMk cId="2018612178" sldId="401"/>
            <ac:grpSpMk id="79" creationId="{5F35A635-8A58-2123-17C1-09F83B624941}"/>
          </ac:grpSpMkLst>
        </pc:grpChg>
        <pc:grpChg chg="mod">
          <ac:chgData name="Namshad Thekkethil" userId="27ee53ba-5616-420b-a2c4-697612640740" providerId="ADAL" clId="{189EFFB1-3CC9-47CA-830B-4C6B26E1707C}" dt="2024-06-24T15:11:58.423" v="2921" actId="1036"/>
          <ac:grpSpMkLst>
            <pc:docMk/>
            <pc:sldMk cId="2018612178" sldId="401"/>
            <ac:grpSpMk id="94" creationId="{C99B756C-CB72-D150-9F0F-2AFBD33F0A19}"/>
          </ac:grpSpMkLst>
        </pc:grpChg>
        <pc:grpChg chg="mod">
          <ac:chgData name="Namshad Thekkethil" userId="27ee53ba-5616-420b-a2c4-697612640740" providerId="ADAL" clId="{189EFFB1-3CC9-47CA-830B-4C6B26E1707C}" dt="2024-06-24T15:11:58.423" v="2921" actId="1036"/>
          <ac:grpSpMkLst>
            <pc:docMk/>
            <pc:sldMk cId="2018612178" sldId="401"/>
            <ac:grpSpMk id="109" creationId="{50764DBE-D64D-2228-29B9-7342B16B5B8D}"/>
          </ac:grpSpMkLst>
        </pc:grpChg>
      </pc:sldChg>
      <pc:sldChg chg="addSp delSp modSp mod delAnim modAnim">
        <pc:chgData name="Namshad Thekkethil" userId="27ee53ba-5616-420b-a2c4-697612640740" providerId="ADAL" clId="{189EFFB1-3CC9-47CA-830B-4C6B26E1707C}" dt="2024-06-24T10:54:54.721" v="2247"/>
        <pc:sldMkLst>
          <pc:docMk/>
          <pc:sldMk cId="3951121036" sldId="403"/>
        </pc:sldMkLst>
        <pc:spChg chg="add del mod">
          <ac:chgData name="Namshad Thekkethil" userId="27ee53ba-5616-420b-a2c4-697612640740" providerId="ADAL" clId="{189EFFB1-3CC9-47CA-830B-4C6B26E1707C}" dt="2024-06-24T10:53:47.112" v="2239" actId="478"/>
          <ac:spMkLst>
            <pc:docMk/>
            <pc:sldMk cId="3951121036" sldId="403"/>
            <ac:spMk id="3" creationId="{6C196663-AAEE-8617-4209-623B7B405FE6}"/>
          </ac:spMkLst>
        </pc:spChg>
        <pc:spChg chg="add mod">
          <ac:chgData name="Namshad Thekkethil" userId="27ee53ba-5616-420b-a2c4-697612640740" providerId="ADAL" clId="{189EFFB1-3CC9-47CA-830B-4C6B26E1707C}" dt="2024-06-24T10:54:08.583" v="2242" actId="1076"/>
          <ac:spMkLst>
            <pc:docMk/>
            <pc:sldMk cId="3951121036" sldId="403"/>
            <ac:spMk id="5" creationId="{A84EDCF9-6B37-F8E8-3EDA-190E165D5434}"/>
          </ac:spMkLst>
        </pc:spChg>
        <pc:spChg chg="add mod">
          <ac:chgData name="Namshad Thekkethil" userId="27ee53ba-5616-420b-a2c4-697612640740" providerId="ADAL" clId="{189EFFB1-3CC9-47CA-830B-4C6B26E1707C}" dt="2024-06-24T10:54:26.485" v="2244" actId="1076"/>
          <ac:spMkLst>
            <pc:docMk/>
            <pc:sldMk cId="3951121036" sldId="403"/>
            <ac:spMk id="6" creationId="{F1CB360C-AAB1-68DA-C358-CDD90C66A84C}"/>
          </ac:spMkLst>
        </pc:spChg>
        <pc:spChg chg="add mod">
          <ac:chgData name="Namshad Thekkethil" userId="27ee53ba-5616-420b-a2c4-697612640740" providerId="ADAL" clId="{189EFFB1-3CC9-47CA-830B-4C6B26E1707C}" dt="2024-06-24T10:54:26.485" v="2244" actId="1076"/>
          <ac:spMkLst>
            <pc:docMk/>
            <pc:sldMk cId="3951121036" sldId="403"/>
            <ac:spMk id="17" creationId="{E124AB0E-B532-D958-F99E-37DFB658D871}"/>
          </ac:spMkLst>
        </pc:spChg>
        <pc:spChg chg="del mod">
          <ac:chgData name="Namshad Thekkethil" userId="27ee53ba-5616-420b-a2c4-697612640740" providerId="ADAL" clId="{189EFFB1-3CC9-47CA-830B-4C6B26E1707C}" dt="2024-06-24T10:53:50.244" v="2240" actId="478"/>
          <ac:spMkLst>
            <pc:docMk/>
            <pc:sldMk cId="3951121036" sldId="403"/>
            <ac:spMk id="18" creationId="{8F441191-D811-9FA6-7009-EDE8804A8949}"/>
          </ac:spMkLst>
        </pc:spChg>
        <pc:spChg chg="del">
          <ac:chgData name="Namshad Thekkethil" userId="27ee53ba-5616-420b-a2c4-697612640740" providerId="ADAL" clId="{189EFFB1-3CC9-47CA-830B-4C6B26E1707C}" dt="2024-06-24T10:53:50.244" v="2240" actId="478"/>
          <ac:spMkLst>
            <pc:docMk/>
            <pc:sldMk cId="3951121036" sldId="403"/>
            <ac:spMk id="19" creationId="{B1D272E3-8DCC-CBB3-B360-A6B996C3AD83}"/>
          </ac:spMkLst>
        </pc:spChg>
        <pc:spChg chg="del">
          <ac:chgData name="Namshad Thekkethil" userId="27ee53ba-5616-420b-a2c4-697612640740" providerId="ADAL" clId="{189EFFB1-3CC9-47CA-830B-4C6B26E1707C}" dt="2024-06-24T10:53:50.244" v="2240" actId="478"/>
          <ac:spMkLst>
            <pc:docMk/>
            <pc:sldMk cId="3951121036" sldId="403"/>
            <ac:spMk id="20" creationId="{4AD9B208-7924-9849-82AF-CA7003C1E23C}"/>
          </ac:spMkLst>
        </pc:spChg>
        <pc:spChg chg="del">
          <ac:chgData name="Namshad Thekkethil" userId="27ee53ba-5616-420b-a2c4-697612640740" providerId="ADAL" clId="{189EFFB1-3CC9-47CA-830B-4C6B26E1707C}" dt="2024-06-24T10:53:50.244" v="2240" actId="478"/>
          <ac:spMkLst>
            <pc:docMk/>
            <pc:sldMk cId="3951121036" sldId="403"/>
            <ac:spMk id="21" creationId="{5416F150-CFAD-C1E9-2D76-79825C8898D7}"/>
          </ac:spMkLst>
        </pc:spChg>
        <pc:spChg chg="del">
          <ac:chgData name="Namshad Thekkethil" userId="27ee53ba-5616-420b-a2c4-697612640740" providerId="ADAL" clId="{189EFFB1-3CC9-47CA-830B-4C6B26E1707C}" dt="2024-06-24T10:53:50.244" v="2240" actId="478"/>
          <ac:spMkLst>
            <pc:docMk/>
            <pc:sldMk cId="3951121036" sldId="403"/>
            <ac:spMk id="22" creationId="{B4E3A358-D48C-7380-21FE-80ECAFCA0562}"/>
          </ac:spMkLst>
        </pc:spChg>
        <pc:spChg chg="del">
          <ac:chgData name="Namshad Thekkethil" userId="27ee53ba-5616-420b-a2c4-697612640740" providerId="ADAL" clId="{189EFFB1-3CC9-47CA-830B-4C6B26E1707C}" dt="2024-06-24T10:53:50.244" v="2240" actId="478"/>
          <ac:spMkLst>
            <pc:docMk/>
            <pc:sldMk cId="3951121036" sldId="403"/>
            <ac:spMk id="23" creationId="{A2F0D6B0-B22F-9F7D-63B9-CBA453411629}"/>
          </ac:spMkLst>
        </pc:spChg>
        <pc:spChg chg="del">
          <ac:chgData name="Namshad Thekkethil" userId="27ee53ba-5616-420b-a2c4-697612640740" providerId="ADAL" clId="{189EFFB1-3CC9-47CA-830B-4C6B26E1707C}" dt="2024-06-24T10:53:50.244" v="2240" actId="478"/>
          <ac:spMkLst>
            <pc:docMk/>
            <pc:sldMk cId="3951121036" sldId="403"/>
            <ac:spMk id="24" creationId="{18CBA081-0197-6AF5-5A94-15ADAFD8AD81}"/>
          </ac:spMkLst>
        </pc:spChg>
        <pc:spChg chg="add mod">
          <ac:chgData name="Namshad Thekkethil" userId="27ee53ba-5616-420b-a2c4-697612640740" providerId="ADAL" clId="{189EFFB1-3CC9-47CA-830B-4C6B26E1707C}" dt="2024-06-24T10:54:51.307" v="2246" actId="1076"/>
          <ac:spMkLst>
            <pc:docMk/>
            <pc:sldMk cId="3951121036" sldId="403"/>
            <ac:spMk id="25" creationId="{5A165BB3-BD12-41B8-B82A-614C271A4532}"/>
          </ac:spMkLst>
        </pc:spChg>
      </pc:sldChg>
      <pc:sldChg chg="del">
        <pc:chgData name="Namshad Thekkethil" userId="27ee53ba-5616-420b-a2c4-697612640740" providerId="ADAL" clId="{189EFFB1-3CC9-47CA-830B-4C6B26E1707C}" dt="2024-06-24T15:58:29.204" v="3075" actId="47"/>
        <pc:sldMkLst>
          <pc:docMk/>
          <pc:sldMk cId="316653333" sldId="406"/>
        </pc:sldMkLst>
      </pc:sldChg>
      <pc:sldChg chg="del">
        <pc:chgData name="Namshad Thekkethil" userId="27ee53ba-5616-420b-a2c4-697612640740" providerId="ADAL" clId="{189EFFB1-3CC9-47CA-830B-4C6B26E1707C}" dt="2024-06-21T12:02:22.116" v="1314" actId="47"/>
        <pc:sldMkLst>
          <pc:docMk/>
          <pc:sldMk cId="2039514273" sldId="412"/>
        </pc:sldMkLst>
      </pc:sldChg>
      <pc:sldChg chg="addSp delSp modSp mod modAnim">
        <pc:chgData name="Namshad Thekkethil" userId="27ee53ba-5616-420b-a2c4-697612640740" providerId="ADAL" clId="{189EFFB1-3CC9-47CA-830B-4C6B26E1707C}" dt="2024-06-24T14:39:06.991" v="2783"/>
        <pc:sldMkLst>
          <pc:docMk/>
          <pc:sldMk cId="442567079" sldId="413"/>
        </pc:sldMkLst>
        <pc:spChg chg="add del mod">
          <ac:chgData name="Namshad Thekkethil" userId="27ee53ba-5616-420b-a2c4-697612640740" providerId="ADAL" clId="{189EFFB1-3CC9-47CA-830B-4C6B26E1707C}" dt="2024-06-24T14:36:13.652" v="2760" actId="478"/>
          <ac:spMkLst>
            <pc:docMk/>
            <pc:sldMk cId="442567079" sldId="413"/>
            <ac:spMk id="3" creationId="{9B392DEA-E79D-94D4-3616-77109CF63CD5}"/>
          </ac:spMkLst>
        </pc:spChg>
        <pc:spChg chg="add del mod">
          <ac:chgData name="Namshad Thekkethil" userId="27ee53ba-5616-420b-a2c4-697612640740" providerId="ADAL" clId="{189EFFB1-3CC9-47CA-830B-4C6B26E1707C}" dt="2024-06-24T14:36:16.382" v="2761" actId="478"/>
          <ac:spMkLst>
            <pc:docMk/>
            <pc:sldMk cId="442567079" sldId="413"/>
            <ac:spMk id="5" creationId="{0786E1BC-067C-7542-E978-9793E833D528}"/>
          </ac:spMkLst>
        </pc:spChg>
        <pc:spChg chg="add mod">
          <ac:chgData name="Namshad Thekkethil" userId="27ee53ba-5616-420b-a2c4-697612640740" providerId="ADAL" clId="{189EFFB1-3CC9-47CA-830B-4C6B26E1707C}" dt="2024-06-24T09:38:22.188" v="1968" actId="1076"/>
          <ac:spMkLst>
            <pc:docMk/>
            <pc:sldMk cId="442567079" sldId="413"/>
            <ac:spMk id="6" creationId="{A59A15A3-BDEE-FC4C-9DE5-431CCAD9D46D}"/>
          </ac:spMkLst>
        </pc:spChg>
        <pc:spChg chg="mod">
          <ac:chgData name="Namshad Thekkethil" userId="27ee53ba-5616-420b-a2c4-697612640740" providerId="ADAL" clId="{189EFFB1-3CC9-47CA-830B-4C6B26E1707C}" dt="2024-06-24T14:37:49.647" v="2768" actId="255"/>
          <ac:spMkLst>
            <pc:docMk/>
            <pc:sldMk cId="442567079" sldId="413"/>
            <ac:spMk id="17" creationId="{B186D1E7-B1DE-96FE-A71B-6FEDB89C85DB}"/>
          </ac:spMkLst>
        </pc:spChg>
        <pc:spChg chg="mod">
          <ac:chgData name="Namshad Thekkethil" userId="27ee53ba-5616-420b-a2c4-697612640740" providerId="ADAL" clId="{189EFFB1-3CC9-47CA-830B-4C6B26E1707C}" dt="2024-06-24T14:38:08.933" v="2772" actId="255"/>
          <ac:spMkLst>
            <pc:docMk/>
            <pc:sldMk cId="442567079" sldId="413"/>
            <ac:spMk id="18" creationId="{E23E32FB-CA5F-CB28-AF1B-728481C1EB9D}"/>
          </ac:spMkLst>
        </pc:spChg>
        <pc:spChg chg="mod">
          <ac:chgData name="Namshad Thekkethil" userId="27ee53ba-5616-420b-a2c4-697612640740" providerId="ADAL" clId="{189EFFB1-3CC9-47CA-830B-4C6B26E1707C}" dt="2024-06-24T14:37:54.817" v="2769" actId="255"/>
          <ac:spMkLst>
            <pc:docMk/>
            <pc:sldMk cId="442567079" sldId="413"/>
            <ac:spMk id="21" creationId="{1DB0ED93-5FD7-7916-C12B-74169D3A380E}"/>
          </ac:spMkLst>
        </pc:spChg>
        <pc:spChg chg="mod">
          <ac:chgData name="Namshad Thekkethil" userId="27ee53ba-5616-420b-a2c4-697612640740" providerId="ADAL" clId="{189EFFB1-3CC9-47CA-830B-4C6B26E1707C}" dt="2024-06-24T14:37:59.563" v="2770" actId="255"/>
          <ac:spMkLst>
            <pc:docMk/>
            <pc:sldMk cId="442567079" sldId="413"/>
            <ac:spMk id="22" creationId="{95CFE021-1A13-A8EF-DA57-65CFB33CECA5}"/>
          </ac:spMkLst>
        </pc:spChg>
        <pc:spChg chg="mod">
          <ac:chgData name="Namshad Thekkethil" userId="27ee53ba-5616-420b-a2c4-697612640740" providerId="ADAL" clId="{189EFFB1-3CC9-47CA-830B-4C6B26E1707C}" dt="2024-06-24T14:38:15.388" v="2773" actId="255"/>
          <ac:spMkLst>
            <pc:docMk/>
            <pc:sldMk cId="442567079" sldId="413"/>
            <ac:spMk id="26" creationId="{AD80965D-ADE1-94F8-9F8B-C08D97A61781}"/>
          </ac:spMkLst>
        </pc:spChg>
        <pc:spChg chg="mod">
          <ac:chgData name="Namshad Thekkethil" userId="27ee53ba-5616-420b-a2c4-697612640740" providerId="ADAL" clId="{189EFFB1-3CC9-47CA-830B-4C6B26E1707C}" dt="2024-06-24T14:38:20.731" v="2774" actId="255"/>
          <ac:spMkLst>
            <pc:docMk/>
            <pc:sldMk cId="442567079" sldId="413"/>
            <ac:spMk id="27" creationId="{787622BD-9669-DDFD-DB42-A57BF549587F}"/>
          </ac:spMkLst>
        </pc:spChg>
        <pc:spChg chg="mod">
          <ac:chgData name="Namshad Thekkethil" userId="27ee53ba-5616-420b-a2c4-697612640740" providerId="ADAL" clId="{189EFFB1-3CC9-47CA-830B-4C6B26E1707C}" dt="2024-06-24T09:37:06.209" v="1950" actId="1076"/>
          <ac:spMkLst>
            <pc:docMk/>
            <pc:sldMk cId="442567079" sldId="413"/>
            <ac:spMk id="29" creationId="{4D14AEB2-68A5-6D61-6FA0-0E2753E04C71}"/>
          </ac:spMkLst>
        </pc:spChg>
        <pc:spChg chg="mod">
          <ac:chgData name="Namshad Thekkethil" userId="27ee53ba-5616-420b-a2c4-697612640740" providerId="ADAL" clId="{189EFFB1-3CC9-47CA-830B-4C6B26E1707C}" dt="2024-06-24T14:38:52.888" v="2781" actId="114"/>
          <ac:spMkLst>
            <pc:docMk/>
            <pc:sldMk cId="442567079" sldId="413"/>
            <ac:spMk id="32" creationId="{FA7299D1-5EE4-A07F-1792-D1EC0584B108}"/>
          </ac:spMkLst>
        </pc:spChg>
      </pc:sldChg>
      <pc:sldChg chg="addSp delSp modSp mod delAnim modAnim">
        <pc:chgData name="Namshad Thekkethil" userId="27ee53ba-5616-420b-a2c4-697612640740" providerId="ADAL" clId="{189EFFB1-3CC9-47CA-830B-4C6B26E1707C}" dt="2024-06-24T14:28:59.820" v="2750"/>
        <pc:sldMkLst>
          <pc:docMk/>
          <pc:sldMk cId="3611055120" sldId="414"/>
        </pc:sldMkLst>
        <pc:spChg chg="add mod">
          <ac:chgData name="Namshad Thekkethil" userId="27ee53ba-5616-420b-a2c4-697612640740" providerId="ADAL" clId="{189EFFB1-3CC9-47CA-830B-4C6B26E1707C}" dt="2024-06-24T14:26:55.162" v="2738" actId="1076"/>
          <ac:spMkLst>
            <pc:docMk/>
            <pc:sldMk cId="3611055120" sldId="414"/>
            <ac:spMk id="3" creationId="{3251CC92-37EE-EB92-C834-00A4BBC22EEE}"/>
          </ac:spMkLst>
        </pc:spChg>
        <pc:spChg chg="mod">
          <ac:chgData name="Namshad Thekkethil" userId="27ee53ba-5616-420b-a2c4-697612640740" providerId="ADAL" clId="{189EFFB1-3CC9-47CA-830B-4C6B26E1707C}" dt="2024-06-24T14:26:47.581" v="2737" actId="1076"/>
          <ac:spMkLst>
            <pc:docMk/>
            <pc:sldMk cId="3611055120" sldId="414"/>
            <ac:spMk id="4" creationId="{9BB3198E-FA86-40C9-AE02-33BB00273876}"/>
          </ac:spMkLst>
        </pc:spChg>
        <pc:spChg chg="del mod">
          <ac:chgData name="Namshad Thekkethil" userId="27ee53ba-5616-420b-a2c4-697612640740" providerId="ADAL" clId="{189EFFB1-3CC9-47CA-830B-4C6B26E1707C}" dt="2024-06-24T14:21:15.895" v="2685" actId="478"/>
          <ac:spMkLst>
            <pc:docMk/>
            <pc:sldMk cId="3611055120" sldId="414"/>
            <ac:spMk id="5" creationId="{DF677591-DF4C-9E8D-568D-64767A13FCAD}"/>
          </ac:spMkLst>
        </pc:spChg>
        <pc:spChg chg="add mod">
          <ac:chgData name="Namshad Thekkethil" userId="27ee53ba-5616-420b-a2c4-697612640740" providerId="ADAL" clId="{189EFFB1-3CC9-47CA-830B-4C6B26E1707C}" dt="2024-06-24T14:27:00.342" v="2739" actId="1076"/>
          <ac:spMkLst>
            <pc:docMk/>
            <pc:sldMk cId="3611055120" sldId="414"/>
            <ac:spMk id="6" creationId="{DDDDD24D-02EA-50ED-4CD8-B36F80E3454F}"/>
          </ac:spMkLst>
        </pc:spChg>
        <pc:spChg chg="mod">
          <ac:chgData name="Namshad Thekkethil" userId="27ee53ba-5616-420b-a2c4-697612640740" providerId="ADAL" clId="{189EFFB1-3CC9-47CA-830B-4C6B26E1707C}" dt="2024-06-24T14:01:27.177" v="2529" actId="114"/>
          <ac:spMkLst>
            <pc:docMk/>
            <pc:sldMk cId="3611055120" sldId="414"/>
            <ac:spMk id="7" creationId="{7523447A-BBD6-4A30-9AC1-11756E2C46CD}"/>
          </ac:spMkLst>
        </pc:spChg>
        <pc:spChg chg="mod">
          <ac:chgData name="Namshad Thekkethil" userId="27ee53ba-5616-420b-a2c4-697612640740" providerId="ADAL" clId="{189EFFB1-3CC9-47CA-830B-4C6B26E1707C}" dt="2024-06-24T14:21:27.605" v="2687" actId="1076"/>
          <ac:spMkLst>
            <pc:docMk/>
            <pc:sldMk cId="3611055120" sldId="414"/>
            <ac:spMk id="8" creationId="{DC2FCF45-1DF4-4DFC-3A3D-E1B9BEBBDBCE}"/>
          </ac:spMkLst>
        </pc:spChg>
        <pc:spChg chg="add mod">
          <ac:chgData name="Namshad Thekkethil" userId="27ee53ba-5616-420b-a2c4-697612640740" providerId="ADAL" clId="{189EFFB1-3CC9-47CA-830B-4C6B26E1707C}" dt="2024-06-24T14:27:00.342" v="2739" actId="1076"/>
          <ac:spMkLst>
            <pc:docMk/>
            <pc:sldMk cId="3611055120" sldId="414"/>
            <ac:spMk id="9" creationId="{CD7A8690-749F-6506-1DD9-39E698D9D0F2}"/>
          </ac:spMkLst>
        </pc:spChg>
        <pc:spChg chg="del mod">
          <ac:chgData name="Namshad Thekkethil" userId="27ee53ba-5616-420b-a2c4-697612640740" providerId="ADAL" clId="{189EFFB1-3CC9-47CA-830B-4C6B26E1707C}" dt="2024-06-24T14:21:15.895" v="2685" actId="478"/>
          <ac:spMkLst>
            <pc:docMk/>
            <pc:sldMk cId="3611055120" sldId="414"/>
            <ac:spMk id="10" creationId="{9F767893-03A4-46A3-7742-D3F824BB4F54}"/>
          </ac:spMkLst>
        </pc:spChg>
        <pc:spChg chg="mod">
          <ac:chgData name="Namshad Thekkethil" userId="27ee53ba-5616-420b-a2c4-697612640740" providerId="ADAL" clId="{189EFFB1-3CC9-47CA-830B-4C6B26E1707C}" dt="2024-06-24T14:26:55.162" v="2738" actId="1076"/>
          <ac:spMkLst>
            <pc:docMk/>
            <pc:sldMk cId="3611055120" sldId="414"/>
            <ac:spMk id="11" creationId="{22F81FA3-AF3E-2231-A809-F2E909DB1FAA}"/>
          </ac:spMkLst>
        </pc:spChg>
        <pc:spChg chg="del">
          <ac:chgData name="Namshad Thekkethil" userId="27ee53ba-5616-420b-a2c4-697612640740" providerId="ADAL" clId="{189EFFB1-3CC9-47CA-830B-4C6B26E1707C}" dt="2024-06-24T09:31:00.301" v="1902" actId="21"/>
          <ac:spMkLst>
            <pc:docMk/>
            <pc:sldMk cId="3611055120" sldId="414"/>
            <ac:spMk id="12" creationId="{6941FDB7-D671-CFE8-CEBE-B8EC579E1D8C}"/>
          </ac:spMkLst>
        </pc:spChg>
        <pc:spChg chg="del">
          <ac:chgData name="Namshad Thekkethil" userId="27ee53ba-5616-420b-a2c4-697612640740" providerId="ADAL" clId="{189EFFB1-3CC9-47CA-830B-4C6B26E1707C}" dt="2024-06-24T09:31:00.301" v="1902" actId="21"/>
          <ac:spMkLst>
            <pc:docMk/>
            <pc:sldMk cId="3611055120" sldId="414"/>
            <ac:spMk id="13" creationId="{09231B14-1A1E-ECFF-7507-F5E3C2C4DC12}"/>
          </ac:spMkLst>
        </pc:spChg>
        <pc:spChg chg="del">
          <ac:chgData name="Namshad Thekkethil" userId="27ee53ba-5616-420b-a2c4-697612640740" providerId="ADAL" clId="{189EFFB1-3CC9-47CA-830B-4C6B26E1707C}" dt="2024-06-24T09:31:00.301" v="1902" actId="21"/>
          <ac:spMkLst>
            <pc:docMk/>
            <pc:sldMk cId="3611055120" sldId="414"/>
            <ac:spMk id="14" creationId="{1FC4D3B1-57F4-9378-55AB-71D9FE279160}"/>
          </ac:spMkLst>
        </pc:spChg>
        <pc:spChg chg="del">
          <ac:chgData name="Namshad Thekkethil" userId="27ee53ba-5616-420b-a2c4-697612640740" providerId="ADAL" clId="{189EFFB1-3CC9-47CA-830B-4C6B26E1707C}" dt="2024-06-24T09:31:00.301" v="1902" actId="21"/>
          <ac:spMkLst>
            <pc:docMk/>
            <pc:sldMk cId="3611055120" sldId="414"/>
            <ac:spMk id="15" creationId="{8039D04D-06DC-2A2A-3F4C-8DFCD03E7800}"/>
          </ac:spMkLst>
        </pc:spChg>
        <pc:spChg chg="del">
          <ac:chgData name="Namshad Thekkethil" userId="27ee53ba-5616-420b-a2c4-697612640740" providerId="ADAL" clId="{189EFFB1-3CC9-47CA-830B-4C6B26E1707C}" dt="2024-06-24T09:31:00.301" v="1902" actId="21"/>
          <ac:spMkLst>
            <pc:docMk/>
            <pc:sldMk cId="3611055120" sldId="414"/>
            <ac:spMk id="16" creationId="{D37AD9CC-643F-975B-94C1-4C5E0780DCC6}"/>
          </ac:spMkLst>
        </pc:spChg>
        <pc:spChg chg="add mod">
          <ac:chgData name="Namshad Thekkethil" userId="27ee53ba-5616-420b-a2c4-697612640740" providerId="ADAL" clId="{189EFFB1-3CC9-47CA-830B-4C6B26E1707C}" dt="2024-06-24T14:27:00.342" v="2739" actId="1076"/>
          <ac:spMkLst>
            <pc:docMk/>
            <pc:sldMk cId="3611055120" sldId="414"/>
            <ac:spMk id="17" creationId="{0C2978A6-973E-D65F-73A2-69E3FE3573BA}"/>
          </ac:spMkLst>
        </pc:spChg>
        <pc:spChg chg="add mod">
          <ac:chgData name="Namshad Thekkethil" userId="27ee53ba-5616-420b-a2c4-697612640740" providerId="ADAL" clId="{189EFFB1-3CC9-47CA-830B-4C6B26E1707C}" dt="2024-06-24T14:27:00.342" v="2739" actId="1076"/>
          <ac:spMkLst>
            <pc:docMk/>
            <pc:sldMk cId="3611055120" sldId="414"/>
            <ac:spMk id="18" creationId="{FAB2B60A-B7E0-E6F0-A9AE-B96B22097695}"/>
          </ac:spMkLst>
        </pc:spChg>
        <pc:spChg chg="add mod">
          <ac:chgData name="Namshad Thekkethil" userId="27ee53ba-5616-420b-a2c4-697612640740" providerId="ADAL" clId="{189EFFB1-3CC9-47CA-830B-4C6B26E1707C}" dt="2024-06-24T14:26:55.162" v="2738" actId="1076"/>
          <ac:spMkLst>
            <pc:docMk/>
            <pc:sldMk cId="3611055120" sldId="414"/>
            <ac:spMk id="19" creationId="{054B4E0E-71F9-F64A-36F0-77C790B9673D}"/>
          </ac:spMkLst>
        </pc:spChg>
        <pc:spChg chg="add mod">
          <ac:chgData name="Namshad Thekkethil" userId="27ee53ba-5616-420b-a2c4-697612640740" providerId="ADAL" clId="{189EFFB1-3CC9-47CA-830B-4C6B26E1707C}" dt="2024-06-24T14:26:55.162" v="2738" actId="1076"/>
          <ac:spMkLst>
            <pc:docMk/>
            <pc:sldMk cId="3611055120" sldId="414"/>
            <ac:spMk id="20" creationId="{9A7EB874-9511-E4CF-16A5-4B6F31959C2D}"/>
          </ac:spMkLst>
        </pc:spChg>
        <pc:spChg chg="add mod">
          <ac:chgData name="Namshad Thekkethil" userId="27ee53ba-5616-420b-a2c4-697612640740" providerId="ADAL" clId="{189EFFB1-3CC9-47CA-830B-4C6B26E1707C}" dt="2024-06-24T14:26:55.162" v="2738" actId="1076"/>
          <ac:spMkLst>
            <pc:docMk/>
            <pc:sldMk cId="3611055120" sldId="414"/>
            <ac:spMk id="21" creationId="{B131F9B0-5838-6F98-E335-FB47A9259AE3}"/>
          </ac:spMkLst>
        </pc:spChg>
        <pc:spChg chg="add mod">
          <ac:chgData name="Namshad Thekkethil" userId="27ee53ba-5616-420b-a2c4-697612640740" providerId="ADAL" clId="{189EFFB1-3CC9-47CA-830B-4C6B26E1707C}" dt="2024-06-24T14:26:55.162" v="2738" actId="1076"/>
          <ac:spMkLst>
            <pc:docMk/>
            <pc:sldMk cId="3611055120" sldId="414"/>
            <ac:spMk id="22" creationId="{2A99BDB9-38FB-DB46-BADF-1D77DF834EB3}"/>
          </ac:spMkLst>
        </pc:spChg>
        <pc:spChg chg="add mod">
          <ac:chgData name="Namshad Thekkethil" userId="27ee53ba-5616-420b-a2c4-697612640740" providerId="ADAL" clId="{189EFFB1-3CC9-47CA-830B-4C6B26E1707C}" dt="2024-06-24T14:26:55.162" v="2738" actId="1076"/>
          <ac:spMkLst>
            <pc:docMk/>
            <pc:sldMk cId="3611055120" sldId="414"/>
            <ac:spMk id="23" creationId="{3BA6ED06-B77B-74B1-64B1-FACF132DD60E}"/>
          </ac:spMkLst>
        </pc:spChg>
        <pc:spChg chg="add del mod">
          <ac:chgData name="Namshad Thekkethil" userId="27ee53ba-5616-420b-a2c4-697612640740" providerId="ADAL" clId="{189EFFB1-3CC9-47CA-830B-4C6B26E1707C}" dt="2024-06-24T14:21:24.878" v="2686" actId="478"/>
          <ac:spMkLst>
            <pc:docMk/>
            <pc:sldMk cId="3611055120" sldId="414"/>
            <ac:spMk id="24" creationId="{944953ED-64E3-69EF-A7E7-06645A92260A}"/>
          </ac:spMkLst>
        </pc:spChg>
        <pc:spChg chg="add mod">
          <ac:chgData name="Namshad Thekkethil" userId="27ee53ba-5616-420b-a2c4-697612640740" providerId="ADAL" clId="{189EFFB1-3CC9-47CA-830B-4C6B26E1707C}" dt="2024-06-24T14:09:31.198" v="2657" actId="404"/>
          <ac:spMkLst>
            <pc:docMk/>
            <pc:sldMk cId="3611055120" sldId="414"/>
            <ac:spMk id="25" creationId="{54FF3BA8-F745-A126-CC81-9644B8E2AC5B}"/>
          </ac:spMkLst>
        </pc:spChg>
        <pc:spChg chg="add mod">
          <ac:chgData name="Namshad Thekkethil" userId="27ee53ba-5616-420b-a2c4-697612640740" providerId="ADAL" clId="{189EFFB1-3CC9-47CA-830B-4C6B26E1707C}" dt="2024-06-24T14:09:31.198" v="2657" actId="404"/>
          <ac:spMkLst>
            <pc:docMk/>
            <pc:sldMk cId="3611055120" sldId="414"/>
            <ac:spMk id="26" creationId="{5E6C7C67-E588-DEE9-63C9-A149FC6E1369}"/>
          </ac:spMkLst>
        </pc:spChg>
        <pc:spChg chg="add mod">
          <ac:chgData name="Namshad Thekkethil" userId="27ee53ba-5616-420b-a2c4-697612640740" providerId="ADAL" clId="{189EFFB1-3CC9-47CA-830B-4C6B26E1707C}" dt="2024-06-24T14:09:31.198" v="2657" actId="404"/>
          <ac:spMkLst>
            <pc:docMk/>
            <pc:sldMk cId="3611055120" sldId="414"/>
            <ac:spMk id="27" creationId="{7DBBCBD4-9948-F29F-753D-6C4F03136D76}"/>
          </ac:spMkLst>
        </pc:spChg>
        <pc:spChg chg="add del mod">
          <ac:chgData name="Namshad Thekkethil" userId="27ee53ba-5616-420b-a2c4-697612640740" providerId="ADAL" clId="{189EFFB1-3CC9-47CA-830B-4C6B26E1707C}" dt="2024-06-24T14:08:21.263" v="2614" actId="478"/>
          <ac:spMkLst>
            <pc:docMk/>
            <pc:sldMk cId="3611055120" sldId="414"/>
            <ac:spMk id="31" creationId="{AF5EC063-11EA-EC58-ED01-C6013A62AE70}"/>
          </ac:spMkLst>
        </pc:spChg>
        <pc:spChg chg="add mod">
          <ac:chgData name="Namshad Thekkethil" userId="27ee53ba-5616-420b-a2c4-697612640740" providerId="ADAL" clId="{189EFFB1-3CC9-47CA-830B-4C6B26E1707C}" dt="2024-06-24T14:21:37.411" v="2689" actId="164"/>
          <ac:spMkLst>
            <pc:docMk/>
            <pc:sldMk cId="3611055120" sldId="414"/>
            <ac:spMk id="32" creationId="{0849C1DC-3DAC-22B5-F020-8EC1565F6440}"/>
          </ac:spMkLst>
        </pc:spChg>
        <pc:spChg chg="add mod">
          <ac:chgData name="Namshad Thekkethil" userId="27ee53ba-5616-420b-a2c4-697612640740" providerId="ADAL" clId="{189EFFB1-3CC9-47CA-830B-4C6B26E1707C}" dt="2024-06-24T14:21:37.411" v="2689" actId="164"/>
          <ac:spMkLst>
            <pc:docMk/>
            <pc:sldMk cId="3611055120" sldId="414"/>
            <ac:spMk id="33" creationId="{37066079-1572-80BB-0EA3-5702A67EBDD7}"/>
          </ac:spMkLst>
        </pc:spChg>
        <pc:spChg chg="add mod">
          <ac:chgData name="Namshad Thekkethil" userId="27ee53ba-5616-420b-a2c4-697612640740" providerId="ADAL" clId="{189EFFB1-3CC9-47CA-830B-4C6B26E1707C}" dt="2024-06-24T14:21:37.411" v="2689" actId="164"/>
          <ac:spMkLst>
            <pc:docMk/>
            <pc:sldMk cId="3611055120" sldId="414"/>
            <ac:spMk id="34" creationId="{46769FC5-872C-457D-69D1-A6CA2A49DEA5}"/>
          </ac:spMkLst>
        </pc:spChg>
        <pc:spChg chg="add mod">
          <ac:chgData name="Namshad Thekkethil" userId="27ee53ba-5616-420b-a2c4-697612640740" providerId="ADAL" clId="{189EFFB1-3CC9-47CA-830B-4C6B26E1707C}" dt="2024-06-24T14:27:00.342" v="2739" actId="1076"/>
          <ac:spMkLst>
            <pc:docMk/>
            <pc:sldMk cId="3611055120" sldId="414"/>
            <ac:spMk id="35" creationId="{0928BCE0-3B1E-9F3D-9887-DFBD2AEB4FFE}"/>
          </ac:spMkLst>
        </pc:spChg>
        <pc:spChg chg="mod">
          <ac:chgData name="Namshad Thekkethil" userId="27ee53ba-5616-420b-a2c4-697612640740" providerId="ADAL" clId="{189EFFB1-3CC9-47CA-830B-4C6B26E1707C}" dt="2024-06-24T14:23:42.105" v="2718" actId="20577"/>
          <ac:spMkLst>
            <pc:docMk/>
            <pc:sldMk cId="3611055120" sldId="414"/>
            <ac:spMk id="38" creationId="{79D7CC41-61E1-D80D-B985-73AC58BC872D}"/>
          </ac:spMkLst>
        </pc:spChg>
        <pc:spChg chg="mod">
          <ac:chgData name="Namshad Thekkethil" userId="27ee53ba-5616-420b-a2c4-697612640740" providerId="ADAL" clId="{189EFFB1-3CC9-47CA-830B-4C6B26E1707C}" dt="2024-06-24T14:23:42.105" v="2718" actId="20577"/>
          <ac:spMkLst>
            <pc:docMk/>
            <pc:sldMk cId="3611055120" sldId="414"/>
            <ac:spMk id="39" creationId="{9072018A-6098-5400-2BBA-4802AD0013AE}"/>
          </ac:spMkLst>
        </pc:spChg>
        <pc:spChg chg="mod">
          <ac:chgData name="Namshad Thekkethil" userId="27ee53ba-5616-420b-a2c4-697612640740" providerId="ADAL" clId="{189EFFB1-3CC9-47CA-830B-4C6B26E1707C}" dt="2024-06-24T14:23:51.721" v="2720" actId="1076"/>
          <ac:spMkLst>
            <pc:docMk/>
            <pc:sldMk cId="3611055120" sldId="414"/>
            <ac:spMk id="40" creationId="{A7B72B3F-7D5A-3A47-32F9-AF546F6E431D}"/>
          </ac:spMkLst>
        </pc:spChg>
        <pc:spChg chg="mod">
          <ac:chgData name="Namshad Thekkethil" userId="27ee53ba-5616-420b-a2c4-697612640740" providerId="ADAL" clId="{189EFFB1-3CC9-47CA-830B-4C6B26E1707C}" dt="2024-06-24T14:25:17.157" v="2731" actId="20577"/>
          <ac:spMkLst>
            <pc:docMk/>
            <pc:sldMk cId="3611055120" sldId="414"/>
            <ac:spMk id="42" creationId="{3D389432-1DD7-D77B-E56B-CFEEB2484A35}"/>
          </ac:spMkLst>
        </pc:spChg>
        <pc:spChg chg="del mod">
          <ac:chgData name="Namshad Thekkethil" userId="27ee53ba-5616-420b-a2c4-697612640740" providerId="ADAL" clId="{189EFFB1-3CC9-47CA-830B-4C6B26E1707C}" dt="2024-06-24T14:24:58.692" v="2724" actId="478"/>
          <ac:spMkLst>
            <pc:docMk/>
            <pc:sldMk cId="3611055120" sldId="414"/>
            <ac:spMk id="43" creationId="{946693A7-9D64-2E2A-B5FA-12B6E720926E}"/>
          </ac:spMkLst>
        </pc:spChg>
        <pc:spChg chg="mod">
          <ac:chgData name="Namshad Thekkethil" userId="27ee53ba-5616-420b-a2c4-697612640740" providerId="ADAL" clId="{189EFFB1-3CC9-47CA-830B-4C6B26E1707C}" dt="2024-06-24T14:25:24.453" v="2733" actId="14100"/>
          <ac:spMkLst>
            <pc:docMk/>
            <pc:sldMk cId="3611055120" sldId="414"/>
            <ac:spMk id="44" creationId="{9FF097A2-E881-E200-A782-4B0A75BC3262}"/>
          </ac:spMkLst>
        </pc:spChg>
        <pc:grpChg chg="add mod">
          <ac:chgData name="Namshad Thekkethil" userId="27ee53ba-5616-420b-a2c4-697612640740" providerId="ADAL" clId="{189EFFB1-3CC9-47CA-830B-4C6B26E1707C}" dt="2024-06-24T14:21:30.125" v="2688" actId="1076"/>
          <ac:grpSpMkLst>
            <pc:docMk/>
            <pc:sldMk cId="3611055120" sldId="414"/>
            <ac:grpSpMk id="30" creationId="{3AB58894-DAE8-24F2-37DC-8E7C8CA6F4FD}"/>
          </ac:grpSpMkLst>
        </pc:grpChg>
        <pc:grpChg chg="add mod">
          <ac:chgData name="Namshad Thekkethil" userId="27ee53ba-5616-420b-a2c4-697612640740" providerId="ADAL" clId="{189EFFB1-3CC9-47CA-830B-4C6B26E1707C}" dt="2024-06-24T14:27:04.994" v="2740" actId="1076"/>
          <ac:grpSpMkLst>
            <pc:docMk/>
            <pc:sldMk cId="3611055120" sldId="414"/>
            <ac:grpSpMk id="36" creationId="{AC85D2B2-A25F-8E31-8514-4DE059F29E6B}"/>
          </ac:grpSpMkLst>
        </pc:grpChg>
        <pc:grpChg chg="add mod">
          <ac:chgData name="Namshad Thekkethil" userId="27ee53ba-5616-420b-a2c4-697612640740" providerId="ADAL" clId="{189EFFB1-3CC9-47CA-830B-4C6B26E1707C}" dt="2024-06-24T14:24:06.986" v="2721" actId="1076"/>
          <ac:grpSpMkLst>
            <pc:docMk/>
            <pc:sldMk cId="3611055120" sldId="414"/>
            <ac:grpSpMk id="37" creationId="{31380767-FDB4-DF44-E05D-509E3F25FBC2}"/>
          </ac:grpSpMkLst>
        </pc:grpChg>
        <pc:grpChg chg="add mod">
          <ac:chgData name="Namshad Thekkethil" userId="27ee53ba-5616-420b-a2c4-697612640740" providerId="ADAL" clId="{189EFFB1-3CC9-47CA-830B-4C6B26E1707C}" dt="2024-06-24T14:25:28.441" v="2734" actId="1076"/>
          <ac:grpSpMkLst>
            <pc:docMk/>
            <pc:sldMk cId="3611055120" sldId="414"/>
            <ac:grpSpMk id="41" creationId="{3AB88A79-49EC-BA14-3726-AE5D95DA4284}"/>
          </ac:grpSpMkLst>
        </pc:grpChg>
        <pc:cxnChg chg="add del">
          <ac:chgData name="Namshad Thekkethil" userId="27ee53ba-5616-420b-a2c4-697612640740" providerId="ADAL" clId="{189EFFB1-3CC9-47CA-830B-4C6B26E1707C}" dt="2024-06-24T14:06:19.519" v="2608" actId="478"/>
          <ac:cxnSpMkLst>
            <pc:docMk/>
            <pc:sldMk cId="3611055120" sldId="414"/>
            <ac:cxnSpMk id="29" creationId="{03BD9990-DE6C-4E77-43E5-F78BB5A4A6E7}"/>
          </ac:cxnSpMkLst>
        </pc:cxnChg>
      </pc:sldChg>
      <pc:sldChg chg="addSp delSp modSp mod delAnim modAnim">
        <pc:chgData name="Namshad Thekkethil" userId="27ee53ba-5616-420b-a2c4-697612640740" providerId="ADAL" clId="{189EFFB1-3CC9-47CA-830B-4C6B26E1707C}" dt="2024-06-24T15:13:37.190" v="2935"/>
        <pc:sldMkLst>
          <pc:docMk/>
          <pc:sldMk cId="3824020001" sldId="415"/>
        </pc:sldMkLst>
        <pc:spChg chg="mod">
          <ac:chgData name="Namshad Thekkethil" userId="27ee53ba-5616-420b-a2c4-697612640740" providerId="ADAL" clId="{189EFFB1-3CC9-47CA-830B-4C6B26E1707C}" dt="2024-06-24T10:05:38.449" v="2094" actId="1076"/>
          <ac:spMkLst>
            <pc:docMk/>
            <pc:sldMk cId="3824020001" sldId="415"/>
            <ac:spMk id="4" creationId="{F84425A5-54EA-46DD-BA21-924C21A60517}"/>
          </ac:spMkLst>
        </pc:spChg>
        <pc:spChg chg="mod">
          <ac:chgData name="Namshad Thekkethil" userId="27ee53ba-5616-420b-a2c4-697612640740" providerId="ADAL" clId="{189EFFB1-3CC9-47CA-830B-4C6B26E1707C}" dt="2024-06-24T10:07:20.842" v="2118" actId="1076"/>
          <ac:spMkLst>
            <pc:docMk/>
            <pc:sldMk cId="3824020001" sldId="415"/>
            <ac:spMk id="5" creationId="{CAA94EFF-24A6-B88D-6DA0-96B07E77B79B}"/>
          </ac:spMkLst>
        </pc:spChg>
        <pc:spChg chg="mod">
          <ac:chgData name="Namshad Thekkethil" userId="27ee53ba-5616-420b-a2c4-697612640740" providerId="ADAL" clId="{189EFFB1-3CC9-47CA-830B-4C6B26E1707C}" dt="2024-06-24T14:39:58.605" v="2787" actId="1076"/>
          <ac:spMkLst>
            <pc:docMk/>
            <pc:sldMk cId="3824020001" sldId="415"/>
            <ac:spMk id="6" creationId="{373F7FF9-33FD-21C6-A215-575A1D62C1AA}"/>
          </ac:spMkLst>
        </pc:spChg>
        <pc:spChg chg="mod">
          <ac:chgData name="Namshad Thekkethil" userId="27ee53ba-5616-420b-a2c4-697612640740" providerId="ADAL" clId="{189EFFB1-3CC9-47CA-830B-4C6B26E1707C}" dt="2024-06-24T10:07:20.842" v="2118" actId="1076"/>
          <ac:spMkLst>
            <pc:docMk/>
            <pc:sldMk cId="3824020001" sldId="415"/>
            <ac:spMk id="7" creationId="{1BE01BFB-0137-48F8-E46E-17B7CC7C2901}"/>
          </ac:spMkLst>
        </pc:spChg>
        <pc:spChg chg="mod">
          <ac:chgData name="Namshad Thekkethil" userId="27ee53ba-5616-420b-a2c4-697612640740" providerId="ADAL" clId="{189EFFB1-3CC9-47CA-830B-4C6B26E1707C}" dt="2024-06-24T10:07:20.842" v="2118" actId="1076"/>
          <ac:spMkLst>
            <pc:docMk/>
            <pc:sldMk cId="3824020001" sldId="415"/>
            <ac:spMk id="8" creationId="{20765477-98DC-AE25-AECE-C4CAAD0056B2}"/>
          </ac:spMkLst>
        </pc:spChg>
        <pc:spChg chg="mod">
          <ac:chgData name="Namshad Thekkethil" userId="27ee53ba-5616-420b-a2c4-697612640740" providerId="ADAL" clId="{189EFFB1-3CC9-47CA-830B-4C6B26E1707C}" dt="2024-06-24T10:07:20.842" v="2118" actId="1076"/>
          <ac:spMkLst>
            <pc:docMk/>
            <pc:sldMk cId="3824020001" sldId="415"/>
            <ac:spMk id="9" creationId="{75A34833-C9CD-B297-336E-5F131AF3A19F}"/>
          </ac:spMkLst>
        </pc:spChg>
        <pc:spChg chg="mod">
          <ac:chgData name="Namshad Thekkethil" userId="27ee53ba-5616-420b-a2c4-697612640740" providerId="ADAL" clId="{189EFFB1-3CC9-47CA-830B-4C6B26E1707C}" dt="2024-06-24T10:08:26.318" v="2131" actId="1076"/>
          <ac:spMkLst>
            <pc:docMk/>
            <pc:sldMk cId="3824020001" sldId="415"/>
            <ac:spMk id="10" creationId="{8997AA55-0D54-3382-B051-38E45FED1AC2}"/>
          </ac:spMkLst>
        </pc:spChg>
        <pc:spChg chg="mod">
          <ac:chgData name="Namshad Thekkethil" userId="27ee53ba-5616-420b-a2c4-697612640740" providerId="ADAL" clId="{189EFFB1-3CC9-47CA-830B-4C6B26E1707C}" dt="2024-06-24T10:08:23.751" v="2130" actId="1076"/>
          <ac:spMkLst>
            <pc:docMk/>
            <pc:sldMk cId="3824020001" sldId="415"/>
            <ac:spMk id="11" creationId="{B2B4DCF2-71DA-D9CA-6E73-EC80B247A2A8}"/>
          </ac:spMkLst>
        </pc:spChg>
        <pc:spChg chg="mod">
          <ac:chgData name="Namshad Thekkethil" userId="27ee53ba-5616-420b-a2c4-697612640740" providerId="ADAL" clId="{189EFFB1-3CC9-47CA-830B-4C6B26E1707C}" dt="2024-06-24T10:28:15.109" v="2181" actId="1076"/>
          <ac:spMkLst>
            <pc:docMk/>
            <pc:sldMk cId="3824020001" sldId="415"/>
            <ac:spMk id="12" creationId="{11C57059-EC44-4EEE-8175-DE136AE6AE5A}"/>
          </ac:spMkLst>
        </pc:spChg>
        <pc:spChg chg="add mod">
          <ac:chgData name="Namshad Thekkethil" userId="27ee53ba-5616-420b-a2c4-697612640740" providerId="ADAL" clId="{189EFFB1-3CC9-47CA-830B-4C6B26E1707C}" dt="2024-06-24T10:07:20.842" v="2118" actId="1076"/>
          <ac:spMkLst>
            <pc:docMk/>
            <pc:sldMk cId="3824020001" sldId="415"/>
            <ac:spMk id="13" creationId="{8B208AC6-6BBF-A892-625B-496A5140B2D8}"/>
          </ac:spMkLst>
        </pc:spChg>
        <pc:spChg chg="mod">
          <ac:chgData name="Namshad Thekkethil" userId="27ee53ba-5616-420b-a2c4-697612640740" providerId="ADAL" clId="{189EFFB1-3CC9-47CA-830B-4C6B26E1707C}" dt="2024-06-24T14:44:15.448" v="2798" actId="1076"/>
          <ac:spMkLst>
            <pc:docMk/>
            <pc:sldMk cId="3824020001" sldId="415"/>
            <ac:spMk id="14" creationId="{D2C4B483-2489-9CE1-E522-AC1EC5533BC3}"/>
          </ac:spMkLst>
        </pc:spChg>
        <pc:spChg chg="add mod">
          <ac:chgData name="Namshad Thekkethil" userId="27ee53ba-5616-420b-a2c4-697612640740" providerId="ADAL" clId="{189EFFB1-3CC9-47CA-830B-4C6B26E1707C}" dt="2024-06-24T10:07:20.842" v="2118" actId="1076"/>
          <ac:spMkLst>
            <pc:docMk/>
            <pc:sldMk cId="3824020001" sldId="415"/>
            <ac:spMk id="15" creationId="{537006EC-EA2F-1717-B046-DF27658D632C}"/>
          </ac:spMkLst>
        </pc:spChg>
        <pc:spChg chg="mod">
          <ac:chgData name="Namshad Thekkethil" userId="27ee53ba-5616-420b-a2c4-697612640740" providerId="ADAL" clId="{189EFFB1-3CC9-47CA-830B-4C6B26E1707C}" dt="2024-06-24T14:44:15.448" v="2798" actId="1076"/>
          <ac:spMkLst>
            <pc:docMk/>
            <pc:sldMk cId="3824020001" sldId="415"/>
            <ac:spMk id="16" creationId="{A32849E4-9159-677B-9298-E63DD37B8B1F}"/>
          </ac:spMkLst>
        </pc:spChg>
        <pc:spChg chg="mod">
          <ac:chgData name="Namshad Thekkethil" userId="27ee53ba-5616-420b-a2c4-697612640740" providerId="ADAL" clId="{189EFFB1-3CC9-47CA-830B-4C6B26E1707C}" dt="2024-06-24T15:01:15.062" v="2822" actId="1076"/>
          <ac:spMkLst>
            <pc:docMk/>
            <pc:sldMk cId="3824020001" sldId="415"/>
            <ac:spMk id="17" creationId="{32DB883B-F64C-1E46-5F85-6B552471BAED}"/>
          </ac:spMkLst>
        </pc:spChg>
        <pc:spChg chg="mod">
          <ac:chgData name="Namshad Thekkethil" userId="27ee53ba-5616-420b-a2c4-697612640740" providerId="ADAL" clId="{189EFFB1-3CC9-47CA-830B-4C6B26E1707C}" dt="2024-06-24T10:07:20.842" v="2118" actId="1076"/>
          <ac:spMkLst>
            <pc:docMk/>
            <pc:sldMk cId="3824020001" sldId="415"/>
            <ac:spMk id="18" creationId="{5CBD7CC5-9BF5-4B99-037B-AD25EFCC634D}"/>
          </ac:spMkLst>
        </pc:spChg>
        <pc:spChg chg="mod">
          <ac:chgData name="Namshad Thekkethil" userId="27ee53ba-5616-420b-a2c4-697612640740" providerId="ADAL" clId="{189EFFB1-3CC9-47CA-830B-4C6B26E1707C}" dt="2024-06-24T15:01:01.778" v="2821" actId="114"/>
          <ac:spMkLst>
            <pc:docMk/>
            <pc:sldMk cId="3824020001" sldId="415"/>
            <ac:spMk id="19" creationId="{2435E845-9817-2847-3CD0-3C49EE9B33C3}"/>
          </ac:spMkLst>
        </pc:spChg>
        <pc:spChg chg="add mod">
          <ac:chgData name="Namshad Thekkethil" userId="27ee53ba-5616-420b-a2c4-697612640740" providerId="ADAL" clId="{189EFFB1-3CC9-47CA-830B-4C6B26E1707C}" dt="2024-06-24T10:07:29.204" v="2119" actId="1076"/>
          <ac:spMkLst>
            <pc:docMk/>
            <pc:sldMk cId="3824020001" sldId="415"/>
            <ac:spMk id="20" creationId="{FBD36070-A6EA-646A-43CA-1A3880810285}"/>
          </ac:spMkLst>
        </pc:spChg>
        <pc:spChg chg="add mod">
          <ac:chgData name="Namshad Thekkethil" userId="27ee53ba-5616-420b-a2c4-697612640740" providerId="ADAL" clId="{189EFFB1-3CC9-47CA-830B-4C6B26E1707C}" dt="2024-06-24T10:28:20.368" v="2183" actId="1076"/>
          <ac:spMkLst>
            <pc:docMk/>
            <pc:sldMk cId="3824020001" sldId="415"/>
            <ac:spMk id="21" creationId="{975430A9-8C2A-7A59-6CC1-EA550B67F23F}"/>
          </ac:spMkLst>
        </pc:spChg>
        <pc:spChg chg="add del mod">
          <ac:chgData name="Namshad Thekkethil" userId="27ee53ba-5616-420b-a2c4-697612640740" providerId="ADAL" clId="{189EFFB1-3CC9-47CA-830B-4C6B26E1707C}" dt="2024-06-24T10:28:08.548" v="2180" actId="478"/>
          <ac:spMkLst>
            <pc:docMk/>
            <pc:sldMk cId="3824020001" sldId="415"/>
            <ac:spMk id="22" creationId="{B630ABC0-D2D0-B7A2-0ED1-FF70B0D667C0}"/>
          </ac:spMkLst>
        </pc:spChg>
        <pc:spChg chg="add del mod">
          <ac:chgData name="Namshad Thekkethil" userId="27ee53ba-5616-420b-a2c4-697612640740" providerId="ADAL" clId="{189EFFB1-3CC9-47CA-830B-4C6B26E1707C}" dt="2024-06-24T10:28:08.548" v="2180" actId="478"/>
          <ac:spMkLst>
            <pc:docMk/>
            <pc:sldMk cId="3824020001" sldId="415"/>
            <ac:spMk id="23" creationId="{E3F23E58-BC81-4E06-5E1A-27D0FD306F62}"/>
          </ac:spMkLst>
        </pc:spChg>
        <pc:spChg chg="add del mod">
          <ac:chgData name="Namshad Thekkethil" userId="27ee53ba-5616-420b-a2c4-697612640740" providerId="ADAL" clId="{189EFFB1-3CC9-47CA-830B-4C6B26E1707C}" dt="2024-06-24T10:28:08.548" v="2180" actId="478"/>
          <ac:spMkLst>
            <pc:docMk/>
            <pc:sldMk cId="3824020001" sldId="415"/>
            <ac:spMk id="24" creationId="{FE95C4FA-5AC2-6019-9888-94529A2AEF2C}"/>
          </ac:spMkLst>
        </pc:spChg>
        <pc:spChg chg="add del mod">
          <ac:chgData name="Namshad Thekkethil" userId="27ee53ba-5616-420b-a2c4-697612640740" providerId="ADAL" clId="{189EFFB1-3CC9-47CA-830B-4C6B26E1707C}" dt="2024-06-24T10:28:03.169" v="2179" actId="478"/>
          <ac:spMkLst>
            <pc:docMk/>
            <pc:sldMk cId="3824020001" sldId="415"/>
            <ac:spMk id="25" creationId="{E7FF7E76-1026-8147-A241-045992FEED1F}"/>
          </ac:spMkLst>
        </pc:spChg>
        <pc:spChg chg="add del mod">
          <ac:chgData name="Namshad Thekkethil" userId="27ee53ba-5616-420b-a2c4-697612640740" providerId="ADAL" clId="{189EFFB1-3CC9-47CA-830B-4C6B26E1707C}" dt="2024-06-24T10:28:03.169" v="2179" actId="478"/>
          <ac:spMkLst>
            <pc:docMk/>
            <pc:sldMk cId="3824020001" sldId="415"/>
            <ac:spMk id="26" creationId="{3AEA53F1-B117-BA39-600D-17B74CAF55BE}"/>
          </ac:spMkLst>
        </pc:spChg>
        <pc:spChg chg="add del mod">
          <ac:chgData name="Namshad Thekkethil" userId="27ee53ba-5616-420b-a2c4-697612640740" providerId="ADAL" clId="{189EFFB1-3CC9-47CA-830B-4C6B26E1707C}" dt="2024-06-24T10:28:03.169" v="2179" actId="478"/>
          <ac:spMkLst>
            <pc:docMk/>
            <pc:sldMk cId="3824020001" sldId="415"/>
            <ac:spMk id="27" creationId="{962A85B0-7777-DB34-F3C7-2E6E5A704089}"/>
          </ac:spMkLst>
        </pc:spChg>
        <pc:spChg chg="add del mod">
          <ac:chgData name="Namshad Thekkethil" userId="27ee53ba-5616-420b-a2c4-697612640740" providerId="ADAL" clId="{189EFFB1-3CC9-47CA-830B-4C6B26E1707C}" dt="2024-06-24T10:28:03.169" v="2179" actId="478"/>
          <ac:spMkLst>
            <pc:docMk/>
            <pc:sldMk cId="3824020001" sldId="415"/>
            <ac:spMk id="28" creationId="{7657E8C6-6338-3A65-102F-94B6A040075C}"/>
          </ac:spMkLst>
        </pc:spChg>
        <pc:spChg chg="add del mod">
          <ac:chgData name="Namshad Thekkethil" userId="27ee53ba-5616-420b-a2c4-697612640740" providerId="ADAL" clId="{189EFFB1-3CC9-47CA-830B-4C6B26E1707C}" dt="2024-06-24T10:28:03.169" v="2179" actId="478"/>
          <ac:spMkLst>
            <pc:docMk/>
            <pc:sldMk cId="3824020001" sldId="415"/>
            <ac:spMk id="29" creationId="{57E161C1-6960-C7EF-57E6-D49049E7CFA9}"/>
          </ac:spMkLst>
        </pc:spChg>
        <pc:spChg chg="add del mod">
          <ac:chgData name="Namshad Thekkethil" userId="27ee53ba-5616-420b-a2c4-697612640740" providerId="ADAL" clId="{189EFFB1-3CC9-47CA-830B-4C6B26E1707C}" dt="2024-06-24T10:28:03.169" v="2179" actId="478"/>
          <ac:spMkLst>
            <pc:docMk/>
            <pc:sldMk cId="3824020001" sldId="415"/>
            <ac:spMk id="30" creationId="{E99965CF-9B49-B84D-CB40-521748B00FB6}"/>
          </ac:spMkLst>
        </pc:spChg>
        <pc:spChg chg="add del mod">
          <ac:chgData name="Namshad Thekkethil" userId="27ee53ba-5616-420b-a2c4-697612640740" providerId="ADAL" clId="{189EFFB1-3CC9-47CA-830B-4C6B26E1707C}" dt="2024-06-24T10:28:03.169" v="2179" actId="478"/>
          <ac:spMkLst>
            <pc:docMk/>
            <pc:sldMk cId="3824020001" sldId="415"/>
            <ac:spMk id="31" creationId="{44413EFF-40B9-365A-625A-59C2460E92F0}"/>
          </ac:spMkLst>
        </pc:spChg>
        <pc:spChg chg="add del mod">
          <ac:chgData name="Namshad Thekkethil" userId="27ee53ba-5616-420b-a2c4-697612640740" providerId="ADAL" clId="{189EFFB1-3CC9-47CA-830B-4C6B26E1707C}" dt="2024-06-24T10:28:33.927" v="2185" actId="478"/>
          <ac:spMkLst>
            <pc:docMk/>
            <pc:sldMk cId="3824020001" sldId="415"/>
            <ac:spMk id="32" creationId="{8EAAF205-42C1-5C4B-40F1-D68067E67D2C}"/>
          </ac:spMkLst>
        </pc:spChg>
        <pc:spChg chg="add mod">
          <ac:chgData name="Namshad Thekkethil" userId="27ee53ba-5616-420b-a2c4-697612640740" providerId="ADAL" clId="{189EFFB1-3CC9-47CA-830B-4C6B26E1707C}" dt="2024-06-24T14:44:15.448" v="2798" actId="1076"/>
          <ac:spMkLst>
            <pc:docMk/>
            <pc:sldMk cId="3824020001" sldId="415"/>
            <ac:spMk id="33" creationId="{3EC793DC-0788-D300-35C9-36CFB9F570FE}"/>
          </ac:spMkLst>
        </pc:spChg>
        <pc:spChg chg="add mod">
          <ac:chgData name="Namshad Thekkethil" userId="27ee53ba-5616-420b-a2c4-697612640740" providerId="ADAL" clId="{189EFFB1-3CC9-47CA-830B-4C6B26E1707C}" dt="2024-06-24T14:44:15.448" v="2798" actId="1076"/>
          <ac:spMkLst>
            <pc:docMk/>
            <pc:sldMk cId="3824020001" sldId="415"/>
            <ac:spMk id="34" creationId="{C5CDE280-5B84-4317-C760-7C6C89808E4D}"/>
          </ac:spMkLst>
        </pc:spChg>
        <pc:spChg chg="add mod">
          <ac:chgData name="Namshad Thekkethil" userId="27ee53ba-5616-420b-a2c4-697612640740" providerId="ADAL" clId="{189EFFB1-3CC9-47CA-830B-4C6B26E1707C}" dt="2024-06-24T10:31:49.008" v="2233" actId="1076"/>
          <ac:spMkLst>
            <pc:docMk/>
            <pc:sldMk cId="3824020001" sldId="415"/>
            <ac:spMk id="35" creationId="{3D52B224-3B81-4212-931C-0474C7F79BD3}"/>
          </ac:spMkLst>
        </pc:spChg>
        <pc:spChg chg="add mod">
          <ac:chgData name="Namshad Thekkethil" userId="27ee53ba-5616-420b-a2c4-697612640740" providerId="ADAL" clId="{189EFFB1-3CC9-47CA-830B-4C6B26E1707C}" dt="2024-06-24T14:59:44.945" v="2803" actId="1076"/>
          <ac:spMkLst>
            <pc:docMk/>
            <pc:sldMk cId="3824020001" sldId="415"/>
            <ac:spMk id="36" creationId="{5D8527C7-280B-AA2F-BC58-A51AA99DECF2}"/>
          </ac:spMkLst>
        </pc:spChg>
        <pc:spChg chg="add mod">
          <ac:chgData name="Namshad Thekkethil" userId="27ee53ba-5616-420b-a2c4-697612640740" providerId="ADAL" clId="{189EFFB1-3CC9-47CA-830B-4C6B26E1707C}" dt="2024-06-24T15:00:06.426" v="2808" actId="20577"/>
          <ac:spMkLst>
            <pc:docMk/>
            <pc:sldMk cId="3824020001" sldId="415"/>
            <ac:spMk id="37" creationId="{A1CD8B5C-2348-AD0B-F00C-714DC1F772D1}"/>
          </ac:spMkLst>
        </pc:spChg>
      </pc:sldChg>
      <pc:sldChg chg="del">
        <pc:chgData name="Namshad Thekkethil" userId="27ee53ba-5616-420b-a2c4-697612640740" providerId="ADAL" clId="{189EFFB1-3CC9-47CA-830B-4C6B26E1707C}" dt="2024-06-24T10:33:09.336" v="2234" actId="47"/>
        <pc:sldMkLst>
          <pc:docMk/>
          <pc:sldMk cId="1554745092" sldId="416"/>
        </pc:sldMkLst>
      </pc:sldChg>
      <pc:sldChg chg="del">
        <pc:chgData name="Namshad Thekkethil" userId="27ee53ba-5616-420b-a2c4-697612640740" providerId="ADAL" clId="{189EFFB1-3CC9-47CA-830B-4C6B26E1707C}" dt="2024-06-24T10:33:09.336" v="2234" actId="47"/>
        <pc:sldMkLst>
          <pc:docMk/>
          <pc:sldMk cId="569517044" sldId="417"/>
        </pc:sldMkLst>
      </pc:sldChg>
      <pc:sldChg chg="del">
        <pc:chgData name="Namshad Thekkethil" userId="27ee53ba-5616-420b-a2c4-697612640740" providerId="ADAL" clId="{189EFFB1-3CC9-47CA-830B-4C6B26E1707C}" dt="2024-06-24T10:55:02.057" v="2248" actId="47"/>
        <pc:sldMkLst>
          <pc:docMk/>
          <pc:sldMk cId="1741112853" sldId="418"/>
        </pc:sldMkLst>
      </pc:sldChg>
      <pc:sldChg chg="delSp modSp mod delAnim">
        <pc:chgData name="Namshad Thekkethil" userId="27ee53ba-5616-420b-a2c4-697612640740" providerId="ADAL" clId="{189EFFB1-3CC9-47CA-830B-4C6B26E1707C}" dt="2024-06-24T10:59:41.244" v="2257" actId="1076"/>
        <pc:sldMkLst>
          <pc:docMk/>
          <pc:sldMk cId="985503714" sldId="419"/>
        </pc:sldMkLst>
        <pc:spChg chg="del">
          <ac:chgData name="Namshad Thekkethil" userId="27ee53ba-5616-420b-a2c4-697612640740" providerId="ADAL" clId="{189EFFB1-3CC9-47CA-830B-4C6B26E1707C}" dt="2024-06-24T10:59:04.814" v="2249" actId="478"/>
          <ac:spMkLst>
            <pc:docMk/>
            <pc:sldMk cId="985503714" sldId="419"/>
            <ac:spMk id="12" creationId="{7BFC5DA6-68FB-FF3D-3163-C2D4B491DCF1}"/>
          </ac:spMkLst>
        </pc:spChg>
        <pc:spChg chg="del">
          <ac:chgData name="Namshad Thekkethil" userId="27ee53ba-5616-420b-a2c4-697612640740" providerId="ADAL" clId="{189EFFB1-3CC9-47CA-830B-4C6B26E1707C}" dt="2024-06-24T10:59:04.814" v="2249" actId="478"/>
          <ac:spMkLst>
            <pc:docMk/>
            <pc:sldMk cId="985503714" sldId="419"/>
            <ac:spMk id="13" creationId="{48B8B0FA-44E2-84D3-AA71-FE0592096D61}"/>
          </ac:spMkLst>
        </pc:spChg>
        <pc:spChg chg="del">
          <ac:chgData name="Namshad Thekkethil" userId="27ee53ba-5616-420b-a2c4-697612640740" providerId="ADAL" clId="{189EFFB1-3CC9-47CA-830B-4C6B26E1707C}" dt="2024-06-24T10:59:07.996" v="2250" actId="478"/>
          <ac:spMkLst>
            <pc:docMk/>
            <pc:sldMk cId="985503714" sldId="419"/>
            <ac:spMk id="15" creationId="{AAD616CF-F16F-3F3B-EF89-18ACB657D112}"/>
          </ac:spMkLst>
        </pc:spChg>
        <pc:spChg chg="del">
          <ac:chgData name="Namshad Thekkethil" userId="27ee53ba-5616-420b-a2c4-697612640740" providerId="ADAL" clId="{189EFFB1-3CC9-47CA-830B-4C6B26E1707C}" dt="2024-06-24T10:59:07.996" v="2250" actId="478"/>
          <ac:spMkLst>
            <pc:docMk/>
            <pc:sldMk cId="985503714" sldId="419"/>
            <ac:spMk id="16" creationId="{7D4A58A3-9E7D-3D48-7D59-76FC4169E94E}"/>
          </ac:spMkLst>
        </pc:spChg>
        <pc:spChg chg="mod">
          <ac:chgData name="Namshad Thekkethil" userId="27ee53ba-5616-420b-a2c4-697612640740" providerId="ADAL" clId="{189EFFB1-3CC9-47CA-830B-4C6B26E1707C}" dt="2024-06-24T10:59:13.475" v="2251" actId="1076"/>
          <ac:spMkLst>
            <pc:docMk/>
            <pc:sldMk cId="985503714" sldId="419"/>
            <ac:spMk id="18" creationId="{874AB61C-2F1B-3349-BFEE-201772035233}"/>
          </ac:spMkLst>
        </pc:spChg>
        <pc:spChg chg="mod">
          <ac:chgData name="Namshad Thekkethil" userId="27ee53ba-5616-420b-a2c4-697612640740" providerId="ADAL" clId="{189EFFB1-3CC9-47CA-830B-4C6B26E1707C}" dt="2024-06-24T10:59:31.726" v="2255" actId="1076"/>
          <ac:spMkLst>
            <pc:docMk/>
            <pc:sldMk cId="985503714" sldId="419"/>
            <ac:spMk id="19" creationId="{81AB49B8-0CA8-303D-71A8-A134A9D3E352}"/>
          </ac:spMkLst>
        </pc:spChg>
        <pc:spChg chg="mod">
          <ac:chgData name="Namshad Thekkethil" userId="27ee53ba-5616-420b-a2c4-697612640740" providerId="ADAL" clId="{189EFFB1-3CC9-47CA-830B-4C6B26E1707C}" dt="2024-06-24T10:59:36.152" v="2256" actId="1076"/>
          <ac:spMkLst>
            <pc:docMk/>
            <pc:sldMk cId="985503714" sldId="419"/>
            <ac:spMk id="20" creationId="{2B22FA6B-051A-C7D3-411B-625848B32063}"/>
          </ac:spMkLst>
        </pc:spChg>
        <pc:spChg chg="del">
          <ac:chgData name="Namshad Thekkethil" userId="27ee53ba-5616-420b-a2c4-697612640740" providerId="ADAL" clId="{189EFFB1-3CC9-47CA-830B-4C6B26E1707C}" dt="2024-06-24T10:59:15.145" v="2252" actId="478"/>
          <ac:spMkLst>
            <pc:docMk/>
            <pc:sldMk cId="985503714" sldId="419"/>
            <ac:spMk id="21" creationId="{695A1787-F556-3601-A360-C4E338DC650F}"/>
          </ac:spMkLst>
        </pc:spChg>
        <pc:spChg chg="mod">
          <ac:chgData name="Namshad Thekkethil" userId="27ee53ba-5616-420b-a2c4-697612640740" providerId="ADAL" clId="{189EFFB1-3CC9-47CA-830B-4C6B26E1707C}" dt="2024-06-24T10:59:41.244" v="2257" actId="1076"/>
          <ac:spMkLst>
            <pc:docMk/>
            <pc:sldMk cId="985503714" sldId="419"/>
            <ac:spMk id="23" creationId="{58AB370A-DCB5-E042-AC42-149317456ADD}"/>
          </ac:spMkLst>
        </pc:spChg>
        <pc:spChg chg="mod">
          <ac:chgData name="Namshad Thekkethil" userId="27ee53ba-5616-420b-a2c4-697612640740" providerId="ADAL" clId="{189EFFB1-3CC9-47CA-830B-4C6B26E1707C}" dt="2024-06-24T10:59:20.438" v="2253" actId="1076"/>
          <ac:spMkLst>
            <pc:docMk/>
            <pc:sldMk cId="985503714" sldId="419"/>
            <ac:spMk id="24" creationId="{9D5B98A0-1860-2C30-04F4-18467E8954C3}"/>
          </ac:spMkLst>
        </pc:spChg>
        <pc:spChg chg="mod">
          <ac:chgData name="Namshad Thekkethil" userId="27ee53ba-5616-420b-a2c4-697612640740" providerId="ADAL" clId="{189EFFB1-3CC9-47CA-830B-4C6B26E1707C}" dt="2024-06-24T10:59:25.309" v="2254" actId="1076"/>
          <ac:spMkLst>
            <pc:docMk/>
            <pc:sldMk cId="985503714" sldId="419"/>
            <ac:spMk id="32" creationId="{F59D9693-4E6F-CF43-D990-FCF31A1722C1}"/>
          </ac:spMkLst>
        </pc:spChg>
      </pc:sldChg>
      <pc:sldChg chg="del">
        <pc:chgData name="Namshad Thekkethil" userId="27ee53ba-5616-420b-a2c4-697612640740" providerId="ADAL" clId="{189EFFB1-3CC9-47CA-830B-4C6B26E1707C}" dt="2024-06-24T15:16:16.783" v="2938" actId="47"/>
        <pc:sldMkLst>
          <pc:docMk/>
          <pc:sldMk cId="2941033998" sldId="420"/>
        </pc:sldMkLst>
      </pc:sldChg>
      <pc:sldChg chg="del">
        <pc:chgData name="Namshad Thekkethil" userId="27ee53ba-5616-420b-a2c4-697612640740" providerId="ADAL" clId="{189EFFB1-3CC9-47CA-830B-4C6B26E1707C}" dt="2024-06-24T15:16:11.686" v="2937" actId="47"/>
        <pc:sldMkLst>
          <pc:docMk/>
          <pc:sldMk cId="4108526516" sldId="421"/>
        </pc:sldMkLst>
      </pc:sldChg>
      <pc:sldChg chg="del">
        <pc:chgData name="Namshad Thekkethil" userId="27ee53ba-5616-420b-a2c4-697612640740" providerId="ADAL" clId="{189EFFB1-3CC9-47CA-830B-4C6B26E1707C}" dt="2024-06-24T15:23:21.241" v="2987" actId="47"/>
        <pc:sldMkLst>
          <pc:docMk/>
          <pc:sldMk cId="3062551716" sldId="422"/>
        </pc:sldMkLst>
      </pc:sldChg>
      <pc:sldChg chg="addSp delSp modSp mod delAnim modAnim">
        <pc:chgData name="Namshad Thekkethil" userId="27ee53ba-5616-420b-a2c4-697612640740" providerId="ADAL" clId="{189EFFB1-3CC9-47CA-830B-4C6B26E1707C}" dt="2024-06-24T13:49:49.618" v="2368"/>
        <pc:sldMkLst>
          <pc:docMk/>
          <pc:sldMk cId="3593628973" sldId="424"/>
        </pc:sldMkLst>
        <pc:spChg chg="mod">
          <ac:chgData name="Namshad Thekkethil" userId="27ee53ba-5616-420b-a2c4-697612640740" providerId="ADAL" clId="{189EFFB1-3CC9-47CA-830B-4C6B26E1707C}" dt="2024-06-20T13:27:55.022" v="8" actId="1076"/>
          <ac:spMkLst>
            <pc:docMk/>
            <pc:sldMk cId="3593628973" sldId="424"/>
            <ac:spMk id="3" creationId="{F93B01F4-561F-999E-A6DE-564B68004DBD}"/>
          </ac:spMkLst>
        </pc:spChg>
        <pc:spChg chg="add mod">
          <ac:chgData name="Namshad Thekkethil" userId="27ee53ba-5616-420b-a2c4-697612640740" providerId="ADAL" clId="{189EFFB1-3CC9-47CA-830B-4C6B26E1707C}" dt="2024-06-24T08:49:12.640" v="1594" actId="1076"/>
          <ac:spMkLst>
            <pc:docMk/>
            <pc:sldMk cId="3593628973" sldId="424"/>
            <ac:spMk id="5" creationId="{F607F137-C6E6-1E0E-C378-4EBED0E2EECB}"/>
          </ac:spMkLst>
        </pc:spChg>
        <pc:spChg chg="add del mod">
          <ac:chgData name="Namshad Thekkethil" userId="27ee53ba-5616-420b-a2c4-697612640740" providerId="ADAL" clId="{189EFFB1-3CC9-47CA-830B-4C6B26E1707C}" dt="2024-06-24T08:49:07.284" v="1593" actId="478"/>
          <ac:spMkLst>
            <pc:docMk/>
            <pc:sldMk cId="3593628973" sldId="424"/>
            <ac:spMk id="6" creationId="{AC9D7488-4E82-A159-3140-3412C9EE70A9}"/>
          </ac:spMkLst>
        </pc:spChg>
        <pc:spChg chg="add mod">
          <ac:chgData name="Namshad Thekkethil" userId="27ee53ba-5616-420b-a2c4-697612640740" providerId="ADAL" clId="{189EFFB1-3CC9-47CA-830B-4C6B26E1707C}" dt="2024-06-24T08:57:15.437" v="1625"/>
          <ac:spMkLst>
            <pc:docMk/>
            <pc:sldMk cId="3593628973" sldId="424"/>
            <ac:spMk id="7" creationId="{9B7D8532-10D5-DF83-50A9-F059D9D6441C}"/>
          </ac:spMkLst>
        </pc:spChg>
        <pc:spChg chg="add mod">
          <ac:chgData name="Namshad Thekkethil" userId="27ee53ba-5616-420b-a2c4-697612640740" providerId="ADAL" clId="{189EFFB1-3CC9-47CA-830B-4C6B26E1707C}" dt="2024-06-24T08:57:44.854" v="1632" actId="1076"/>
          <ac:spMkLst>
            <pc:docMk/>
            <pc:sldMk cId="3593628973" sldId="424"/>
            <ac:spMk id="8" creationId="{063111E0-28B4-5BE2-9440-E81E11ADC540}"/>
          </ac:spMkLst>
        </pc:spChg>
        <pc:spChg chg="del">
          <ac:chgData name="Namshad Thekkethil" userId="27ee53ba-5616-420b-a2c4-697612640740" providerId="ADAL" clId="{189EFFB1-3CC9-47CA-830B-4C6B26E1707C}" dt="2024-06-20T13:27:35.695" v="3" actId="478"/>
          <ac:spMkLst>
            <pc:docMk/>
            <pc:sldMk cId="3593628973" sldId="424"/>
            <ac:spMk id="9" creationId="{7AC7D709-C405-467C-B5DC-7ADE631AC490}"/>
          </ac:spMkLst>
        </pc:spChg>
        <pc:spChg chg="del">
          <ac:chgData name="Namshad Thekkethil" userId="27ee53ba-5616-420b-a2c4-697612640740" providerId="ADAL" clId="{189EFFB1-3CC9-47CA-830B-4C6B26E1707C}" dt="2024-06-20T13:27:35.695" v="3" actId="478"/>
          <ac:spMkLst>
            <pc:docMk/>
            <pc:sldMk cId="3593628973" sldId="424"/>
            <ac:spMk id="10" creationId="{2092B188-734C-49D0-9E8E-F040396F3021}"/>
          </ac:spMkLst>
        </pc:spChg>
        <pc:spChg chg="mod">
          <ac:chgData name="Namshad Thekkethil" userId="27ee53ba-5616-420b-a2c4-697612640740" providerId="ADAL" clId="{189EFFB1-3CC9-47CA-830B-4C6B26E1707C}" dt="2024-06-20T13:33:27.904" v="150" actId="404"/>
          <ac:spMkLst>
            <pc:docMk/>
            <pc:sldMk cId="3593628973" sldId="424"/>
            <ac:spMk id="11" creationId="{D2C7BC5C-6909-9FD2-FC29-430BA46A486D}"/>
          </ac:spMkLst>
        </pc:spChg>
        <pc:spChg chg="mod">
          <ac:chgData name="Namshad Thekkethil" userId="27ee53ba-5616-420b-a2c4-697612640740" providerId="ADAL" clId="{189EFFB1-3CC9-47CA-830B-4C6B26E1707C}" dt="2024-06-20T13:33:25.072" v="149" actId="404"/>
          <ac:spMkLst>
            <pc:docMk/>
            <pc:sldMk cId="3593628973" sldId="424"/>
            <ac:spMk id="14" creationId="{E6E4640E-B329-438A-BC3B-DA713EA972C1}"/>
          </ac:spMkLst>
        </pc:spChg>
        <pc:spChg chg="mod">
          <ac:chgData name="Namshad Thekkethil" userId="27ee53ba-5616-420b-a2c4-697612640740" providerId="ADAL" clId="{189EFFB1-3CC9-47CA-830B-4C6B26E1707C}" dt="2024-06-20T13:28:37.079" v="15" actId="1076"/>
          <ac:spMkLst>
            <pc:docMk/>
            <pc:sldMk cId="3593628973" sldId="424"/>
            <ac:spMk id="16" creationId="{B8455E06-AF13-EA74-6D33-0D4E34301ADF}"/>
          </ac:spMkLst>
        </pc:spChg>
        <pc:spChg chg="add mod">
          <ac:chgData name="Namshad Thekkethil" userId="27ee53ba-5616-420b-a2c4-697612640740" providerId="ADAL" clId="{189EFFB1-3CC9-47CA-830B-4C6B26E1707C}" dt="2024-06-24T13:48:10.725" v="2361" actId="114"/>
          <ac:spMkLst>
            <pc:docMk/>
            <pc:sldMk cId="3593628973" sldId="424"/>
            <ac:spMk id="17" creationId="{D2FCE543-0C29-B9EE-083A-AA0CB9740868}"/>
          </ac:spMkLst>
        </pc:spChg>
        <pc:spChg chg="add del mod">
          <ac:chgData name="Namshad Thekkethil" userId="27ee53ba-5616-420b-a2c4-697612640740" providerId="ADAL" clId="{189EFFB1-3CC9-47CA-830B-4C6B26E1707C}" dt="2024-06-24T08:57:11.111" v="1624" actId="478"/>
          <ac:spMkLst>
            <pc:docMk/>
            <pc:sldMk cId="3593628973" sldId="424"/>
            <ac:spMk id="18" creationId="{5DE76432-7973-0E72-5F16-746D30C47897}"/>
          </ac:spMkLst>
        </pc:spChg>
        <pc:spChg chg="add mod">
          <ac:chgData name="Namshad Thekkethil" userId="27ee53ba-5616-420b-a2c4-697612640740" providerId="ADAL" clId="{189EFFB1-3CC9-47CA-830B-4C6B26E1707C}" dt="2024-06-24T13:48:10.725" v="2361" actId="114"/>
          <ac:spMkLst>
            <pc:docMk/>
            <pc:sldMk cId="3593628973" sldId="424"/>
            <ac:spMk id="20" creationId="{2D2104C5-3542-A7BB-5C50-8F4C1BC688D5}"/>
          </ac:spMkLst>
        </pc:spChg>
        <pc:spChg chg="add mod">
          <ac:chgData name="Namshad Thekkethil" userId="27ee53ba-5616-420b-a2c4-697612640740" providerId="ADAL" clId="{189EFFB1-3CC9-47CA-830B-4C6B26E1707C}" dt="2024-06-24T13:48:10.725" v="2361" actId="114"/>
          <ac:spMkLst>
            <pc:docMk/>
            <pc:sldMk cId="3593628973" sldId="424"/>
            <ac:spMk id="21" creationId="{24538AC1-52A7-9D0E-BA40-95B5EDFCABB3}"/>
          </ac:spMkLst>
        </pc:spChg>
        <pc:spChg chg="add mod">
          <ac:chgData name="Namshad Thekkethil" userId="27ee53ba-5616-420b-a2c4-697612640740" providerId="ADAL" clId="{189EFFB1-3CC9-47CA-830B-4C6B26E1707C}" dt="2024-06-24T13:48:10.725" v="2361" actId="114"/>
          <ac:spMkLst>
            <pc:docMk/>
            <pc:sldMk cId="3593628973" sldId="424"/>
            <ac:spMk id="22" creationId="{C8E7E343-3370-8F8F-4795-044A771D355E}"/>
          </ac:spMkLst>
        </pc:spChg>
        <pc:spChg chg="add mod">
          <ac:chgData name="Namshad Thekkethil" userId="27ee53ba-5616-420b-a2c4-697612640740" providerId="ADAL" clId="{189EFFB1-3CC9-47CA-830B-4C6B26E1707C}" dt="2024-06-24T13:48:10.725" v="2361" actId="114"/>
          <ac:spMkLst>
            <pc:docMk/>
            <pc:sldMk cId="3593628973" sldId="424"/>
            <ac:spMk id="23" creationId="{7A980BBE-0ACA-728D-9787-F5AB230D298E}"/>
          </ac:spMkLst>
        </pc:spChg>
        <pc:spChg chg="add mod">
          <ac:chgData name="Namshad Thekkethil" userId="27ee53ba-5616-420b-a2c4-697612640740" providerId="ADAL" clId="{189EFFB1-3CC9-47CA-830B-4C6B26E1707C}" dt="2024-06-24T13:48:10.725" v="2361" actId="114"/>
          <ac:spMkLst>
            <pc:docMk/>
            <pc:sldMk cId="3593628973" sldId="424"/>
            <ac:spMk id="24" creationId="{4F56ACB7-0049-8E3E-565B-CF6B40149A2A}"/>
          </ac:spMkLst>
        </pc:spChg>
        <pc:spChg chg="add mod">
          <ac:chgData name="Namshad Thekkethil" userId="27ee53ba-5616-420b-a2c4-697612640740" providerId="ADAL" clId="{189EFFB1-3CC9-47CA-830B-4C6B26E1707C}" dt="2024-06-24T13:48:10.725" v="2361" actId="114"/>
          <ac:spMkLst>
            <pc:docMk/>
            <pc:sldMk cId="3593628973" sldId="424"/>
            <ac:spMk id="25" creationId="{FCB05728-F9DB-9D0B-773C-2C1B364FAC03}"/>
          </ac:spMkLst>
        </pc:spChg>
        <pc:spChg chg="add mod">
          <ac:chgData name="Namshad Thekkethil" userId="27ee53ba-5616-420b-a2c4-697612640740" providerId="ADAL" clId="{189EFFB1-3CC9-47CA-830B-4C6B26E1707C}" dt="2024-06-24T13:48:10.725" v="2361" actId="114"/>
          <ac:spMkLst>
            <pc:docMk/>
            <pc:sldMk cId="3593628973" sldId="424"/>
            <ac:spMk id="26" creationId="{EA95E0E6-B291-2EFA-A5DD-30438B835850}"/>
          </ac:spMkLst>
        </pc:spChg>
        <pc:spChg chg="add mod">
          <ac:chgData name="Namshad Thekkethil" userId="27ee53ba-5616-420b-a2c4-697612640740" providerId="ADAL" clId="{189EFFB1-3CC9-47CA-830B-4C6B26E1707C}" dt="2024-06-20T13:33:35.675" v="152" actId="1076"/>
          <ac:spMkLst>
            <pc:docMk/>
            <pc:sldMk cId="3593628973" sldId="424"/>
            <ac:spMk id="28" creationId="{D6AFA517-7F23-187E-7FEA-623F1A7EE1FE}"/>
          </ac:spMkLst>
        </pc:spChg>
        <pc:spChg chg="add mod">
          <ac:chgData name="Namshad Thekkethil" userId="27ee53ba-5616-420b-a2c4-697612640740" providerId="ADAL" clId="{189EFFB1-3CC9-47CA-830B-4C6B26E1707C}" dt="2024-06-20T13:29:47.829" v="47" actId="1076"/>
          <ac:spMkLst>
            <pc:docMk/>
            <pc:sldMk cId="3593628973" sldId="424"/>
            <ac:spMk id="29" creationId="{62563DB2-F577-DC26-134E-1A78BCD1979F}"/>
          </ac:spMkLst>
        </pc:spChg>
        <pc:spChg chg="add mod">
          <ac:chgData name="Namshad Thekkethil" userId="27ee53ba-5616-420b-a2c4-697612640740" providerId="ADAL" clId="{189EFFB1-3CC9-47CA-830B-4C6B26E1707C}" dt="2024-06-20T13:32:33.458" v="148" actId="20577"/>
          <ac:spMkLst>
            <pc:docMk/>
            <pc:sldMk cId="3593628973" sldId="424"/>
            <ac:spMk id="30" creationId="{AF9A68DC-2EDA-6351-2631-4CD415B50615}"/>
          </ac:spMkLst>
        </pc:spChg>
        <pc:spChg chg="add mod">
          <ac:chgData name="Namshad Thekkethil" userId="27ee53ba-5616-420b-a2c4-697612640740" providerId="ADAL" clId="{189EFFB1-3CC9-47CA-830B-4C6B26E1707C}" dt="2024-06-20T13:33:48.724" v="163" actId="20577"/>
          <ac:spMkLst>
            <pc:docMk/>
            <pc:sldMk cId="3593628973" sldId="424"/>
            <ac:spMk id="32" creationId="{FEAEBD1D-C8BC-4DDF-B5EF-7569ADD23EF4}"/>
          </ac:spMkLst>
        </pc:spChg>
        <pc:spChg chg="add mod">
          <ac:chgData name="Namshad Thekkethil" userId="27ee53ba-5616-420b-a2c4-697612640740" providerId="ADAL" clId="{189EFFB1-3CC9-47CA-830B-4C6B26E1707C}" dt="2024-06-20T13:34:57.775" v="206" actId="113"/>
          <ac:spMkLst>
            <pc:docMk/>
            <pc:sldMk cId="3593628973" sldId="424"/>
            <ac:spMk id="33" creationId="{581640F2-DE62-14DB-6580-EC2A73D92B19}"/>
          </ac:spMkLst>
        </pc:spChg>
        <pc:spChg chg="add mod">
          <ac:chgData name="Namshad Thekkethil" userId="27ee53ba-5616-420b-a2c4-697612640740" providerId="ADAL" clId="{189EFFB1-3CC9-47CA-830B-4C6B26E1707C}" dt="2024-06-20T13:36:51.985" v="213" actId="1076"/>
          <ac:spMkLst>
            <pc:docMk/>
            <pc:sldMk cId="3593628973" sldId="424"/>
            <ac:spMk id="34" creationId="{722F598E-0F5C-394F-462F-FF2FB38CEE26}"/>
          </ac:spMkLst>
        </pc:spChg>
        <pc:spChg chg="add mod">
          <ac:chgData name="Namshad Thekkethil" userId="27ee53ba-5616-420b-a2c4-697612640740" providerId="ADAL" clId="{189EFFB1-3CC9-47CA-830B-4C6B26E1707C}" dt="2024-06-20T13:36:51.985" v="213" actId="1076"/>
          <ac:spMkLst>
            <pc:docMk/>
            <pc:sldMk cId="3593628973" sldId="424"/>
            <ac:spMk id="35" creationId="{1B0B16AC-ECB7-D757-7735-9E202A410081}"/>
          </ac:spMkLst>
        </pc:spChg>
        <pc:spChg chg="add mod">
          <ac:chgData name="Namshad Thekkethil" userId="27ee53ba-5616-420b-a2c4-697612640740" providerId="ADAL" clId="{189EFFB1-3CC9-47CA-830B-4C6B26E1707C}" dt="2024-06-20T13:37:02.368" v="217" actId="20577"/>
          <ac:spMkLst>
            <pc:docMk/>
            <pc:sldMk cId="3593628973" sldId="424"/>
            <ac:spMk id="36" creationId="{2C89DBAD-B5E1-8FF2-084B-EF2EAF5C2DE0}"/>
          </ac:spMkLst>
        </pc:spChg>
        <pc:spChg chg="add mod">
          <ac:chgData name="Namshad Thekkethil" userId="27ee53ba-5616-420b-a2c4-697612640740" providerId="ADAL" clId="{189EFFB1-3CC9-47CA-830B-4C6B26E1707C}" dt="2024-06-24T08:48:14.467" v="1583" actId="1076"/>
          <ac:spMkLst>
            <pc:docMk/>
            <pc:sldMk cId="3593628973" sldId="424"/>
            <ac:spMk id="37" creationId="{989D40B7-C4DE-222F-5CB9-CF094E51D7EE}"/>
          </ac:spMkLst>
        </pc:spChg>
        <pc:spChg chg="add mod">
          <ac:chgData name="Namshad Thekkethil" userId="27ee53ba-5616-420b-a2c4-697612640740" providerId="ADAL" clId="{189EFFB1-3CC9-47CA-830B-4C6B26E1707C}" dt="2024-06-24T08:48:14.467" v="1583" actId="1076"/>
          <ac:spMkLst>
            <pc:docMk/>
            <pc:sldMk cId="3593628973" sldId="424"/>
            <ac:spMk id="38" creationId="{C2F1E87E-F167-CAF2-E80A-7804B5E276F6}"/>
          </ac:spMkLst>
        </pc:spChg>
        <pc:grpChg chg="add mod">
          <ac:chgData name="Namshad Thekkethil" userId="27ee53ba-5616-420b-a2c4-697612640740" providerId="ADAL" clId="{189EFFB1-3CC9-47CA-830B-4C6B26E1707C}" dt="2024-06-24T13:48:10.725" v="2361" actId="114"/>
          <ac:grpSpMkLst>
            <pc:docMk/>
            <pc:sldMk cId="3593628973" sldId="424"/>
            <ac:grpSpMk id="27" creationId="{B884B793-EDDB-87A7-3FA9-E4A24D9F7753}"/>
          </ac:grpSpMkLst>
        </pc:grpChg>
        <pc:graphicFrameChg chg="del">
          <ac:chgData name="Namshad Thekkethil" userId="27ee53ba-5616-420b-a2c4-697612640740" providerId="ADAL" clId="{189EFFB1-3CC9-47CA-830B-4C6B26E1707C}" dt="2024-06-20T13:27:35.695" v="3" actId="478"/>
          <ac:graphicFrameMkLst>
            <pc:docMk/>
            <pc:sldMk cId="3593628973" sldId="424"/>
            <ac:graphicFrameMk id="6" creationId="{B0C854BA-6B15-49FA-93E2-6A2DF923E458}"/>
          </ac:graphicFrameMkLst>
        </pc:graphicFrameChg>
        <pc:graphicFrameChg chg="del">
          <ac:chgData name="Namshad Thekkethil" userId="27ee53ba-5616-420b-a2c4-697612640740" providerId="ADAL" clId="{189EFFB1-3CC9-47CA-830B-4C6B26E1707C}" dt="2024-06-20T13:27:35.695" v="3" actId="478"/>
          <ac:graphicFrameMkLst>
            <pc:docMk/>
            <pc:sldMk cId="3593628973" sldId="424"/>
            <ac:graphicFrameMk id="12" creationId="{5B2D97C9-75AE-43AF-B00D-52B080123FAE}"/>
          </ac:graphicFrameMkLst>
        </pc:graphicFrameChg>
        <pc:picChg chg="del">
          <ac:chgData name="Namshad Thekkethil" userId="27ee53ba-5616-420b-a2c4-697612640740" providerId="ADAL" clId="{189EFFB1-3CC9-47CA-830B-4C6B26E1707C}" dt="2024-06-20T13:27:37.392" v="4" actId="478"/>
          <ac:picMkLst>
            <pc:docMk/>
            <pc:sldMk cId="3593628973" sldId="424"/>
            <ac:picMk id="7" creationId="{F7052AA2-2D88-4080-8021-4455011F63F2}"/>
          </ac:picMkLst>
        </pc:picChg>
        <pc:picChg chg="del">
          <ac:chgData name="Namshad Thekkethil" userId="27ee53ba-5616-420b-a2c4-697612640740" providerId="ADAL" clId="{189EFFB1-3CC9-47CA-830B-4C6B26E1707C}" dt="2024-06-20T13:27:35.695" v="3" actId="478"/>
          <ac:picMkLst>
            <pc:docMk/>
            <pc:sldMk cId="3593628973" sldId="424"/>
            <ac:picMk id="8" creationId="{E8926017-793C-4409-8C67-2751B691E700}"/>
          </ac:picMkLst>
        </pc:picChg>
        <pc:picChg chg="del">
          <ac:chgData name="Namshad Thekkethil" userId="27ee53ba-5616-420b-a2c4-697612640740" providerId="ADAL" clId="{189EFFB1-3CC9-47CA-830B-4C6B26E1707C}" dt="2024-06-20T13:27:35.695" v="3" actId="478"/>
          <ac:picMkLst>
            <pc:docMk/>
            <pc:sldMk cId="3593628973" sldId="424"/>
            <ac:picMk id="19" creationId="{04C9EA58-BAE7-4535-A3BD-822835A4CA55}"/>
          </ac:picMkLst>
        </pc:picChg>
        <pc:picChg chg="del">
          <ac:chgData name="Namshad Thekkethil" userId="27ee53ba-5616-420b-a2c4-697612640740" providerId="ADAL" clId="{189EFFB1-3CC9-47CA-830B-4C6B26E1707C}" dt="2024-06-20T13:27:35.695" v="3" actId="478"/>
          <ac:picMkLst>
            <pc:docMk/>
            <pc:sldMk cId="3593628973" sldId="424"/>
            <ac:picMk id="31" creationId="{2200B427-F614-49C9-BE08-BED8A5DCD49F}"/>
          </ac:picMkLst>
        </pc:picChg>
      </pc:sldChg>
      <pc:sldChg chg="addSp delSp modSp add mod delAnim modAnim">
        <pc:chgData name="Namshad Thekkethil" userId="27ee53ba-5616-420b-a2c4-697612640740" providerId="ADAL" clId="{189EFFB1-3CC9-47CA-830B-4C6B26E1707C}" dt="2024-06-24T13:50:24.886" v="2373" actId="478"/>
        <pc:sldMkLst>
          <pc:docMk/>
          <pc:sldMk cId="726856423" sldId="425"/>
        </pc:sldMkLst>
        <pc:spChg chg="mod">
          <ac:chgData name="Namshad Thekkethil" userId="27ee53ba-5616-420b-a2c4-697612640740" providerId="ADAL" clId="{189EFFB1-3CC9-47CA-830B-4C6B26E1707C}" dt="2024-06-20T13:39:37.270" v="271" actId="20577"/>
          <ac:spMkLst>
            <pc:docMk/>
            <pc:sldMk cId="726856423" sldId="425"/>
            <ac:spMk id="2" creationId="{DF6AB9D0-821E-4814-804B-07AD910BE64A}"/>
          </ac:spMkLst>
        </pc:spChg>
        <pc:spChg chg="add mod">
          <ac:chgData name="Namshad Thekkethil" userId="27ee53ba-5616-420b-a2c4-697612640740" providerId="ADAL" clId="{189EFFB1-3CC9-47CA-830B-4C6B26E1707C}" dt="2024-06-20T13:41:05.645" v="299" actId="1076"/>
          <ac:spMkLst>
            <pc:docMk/>
            <pc:sldMk cId="726856423" sldId="425"/>
            <ac:spMk id="3" creationId="{664DFD0F-2DA2-9155-EC96-34DD9814340E}"/>
          </ac:spMkLst>
        </pc:spChg>
        <pc:spChg chg="del">
          <ac:chgData name="Namshad Thekkethil" userId="27ee53ba-5616-420b-a2c4-697612640740" providerId="ADAL" clId="{189EFFB1-3CC9-47CA-830B-4C6B26E1707C}" dt="2024-06-20T13:40:26.144" v="272" actId="478"/>
          <ac:spMkLst>
            <pc:docMk/>
            <pc:sldMk cId="726856423" sldId="425"/>
            <ac:spMk id="4" creationId="{A63F0099-C7A4-463E-A647-8A6AD55992A8}"/>
          </ac:spMkLst>
        </pc:spChg>
        <pc:spChg chg="del">
          <ac:chgData name="Namshad Thekkethil" userId="27ee53ba-5616-420b-a2c4-697612640740" providerId="ADAL" clId="{189EFFB1-3CC9-47CA-830B-4C6B26E1707C}" dt="2024-06-20T13:40:26.144" v="272" actId="478"/>
          <ac:spMkLst>
            <pc:docMk/>
            <pc:sldMk cId="726856423" sldId="425"/>
            <ac:spMk id="5" creationId="{D67D9CA9-FA68-4422-86D4-A385BB405407}"/>
          </ac:spMkLst>
        </pc:spChg>
        <pc:spChg chg="del">
          <ac:chgData name="Namshad Thekkethil" userId="27ee53ba-5616-420b-a2c4-697612640740" providerId="ADAL" clId="{189EFFB1-3CC9-47CA-830B-4C6B26E1707C}" dt="2024-06-20T13:40:26.144" v="272" actId="478"/>
          <ac:spMkLst>
            <pc:docMk/>
            <pc:sldMk cId="726856423" sldId="425"/>
            <ac:spMk id="9" creationId="{7AC7D709-C405-467C-B5DC-7ADE631AC490}"/>
          </ac:spMkLst>
        </pc:spChg>
        <pc:spChg chg="del">
          <ac:chgData name="Namshad Thekkethil" userId="27ee53ba-5616-420b-a2c4-697612640740" providerId="ADAL" clId="{189EFFB1-3CC9-47CA-830B-4C6B26E1707C}" dt="2024-06-20T13:40:26.144" v="272" actId="478"/>
          <ac:spMkLst>
            <pc:docMk/>
            <pc:sldMk cId="726856423" sldId="425"/>
            <ac:spMk id="10" creationId="{2092B188-734C-49D0-9E8E-F040396F3021}"/>
          </ac:spMkLst>
        </pc:spChg>
        <pc:spChg chg="add mod">
          <ac:chgData name="Namshad Thekkethil" userId="27ee53ba-5616-420b-a2c4-697612640740" providerId="ADAL" clId="{189EFFB1-3CC9-47CA-830B-4C6B26E1707C}" dt="2024-06-20T13:44:25.146" v="357" actId="1076"/>
          <ac:spMkLst>
            <pc:docMk/>
            <pc:sldMk cId="726856423" sldId="425"/>
            <ac:spMk id="11" creationId="{07E4154B-0FCC-CE92-732F-1F4A4672C906}"/>
          </ac:spMkLst>
        </pc:spChg>
        <pc:spChg chg="mod">
          <ac:chgData name="Namshad Thekkethil" userId="27ee53ba-5616-420b-a2c4-697612640740" providerId="ADAL" clId="{189EFFB1-3CC9-47CA-830B-4C6B26E1707C}" dt="2024-06-20T13:41:52.329" v="330" actId="20577"/>
          <ac:spMkLst>
            <pc:docMk/>
            <pc:sldMk cId="726856423" sldId="425"/>
            <ac:spMk id="14" creationId="{E6E4640E-B329-438A-BC3B-DA713EA972C1}"/>
          </ac:spMkLst>
        </pc:spChg>
        <pc:spChg chg="add mod">
          <ac:chgData name="Namshad Thekkethil" userId="27ee53ba-5616-420b-a2c4-697612640740" providerId="ADAL" clId="{189EFFB1-3CC9-47CA-830B-4C6B26E1707C}" dt="2024-06-20T13:44:06.081" v="353" actId="20577"/>
          <ac:spMkLst>
            <pc:docMk/>
            <pc:sldMk cId="726856423" sldId="425"/>
            <ac:spMk id="16" creationId="{9526A044-8841-8B52-5447-6CF5B3F725FC}"/>
          </ac:spMkLst>
        </pc:spChg>
        <pc:spChg chg="add mod">
          <ac:chgData name="Namshad Thekkethil" userId="27ee53ba-5616-420b-a2c4-697612640740" providerId="ADAL" clId="{189EFFB1-3CC9-47CA-830B-4C6B26E1707C}" dt="2024-06-20T13:44:22.601" v="356" actId="1076"/>
          <ac:spMkLst>
            <pc:docMk/>
            <pc:sldMk cId="726856423" sldId="425"/>
            <ac:spMk id="17" creationId="{1C588244-78EC-7316-B5BD-2E831490C4CC}"/>
          </ac:spMkLst>
        </pc:spChg>
        <pc:spChg chg="add mod">
          <ac:chgData name="Namshad Thekkethil" userId="27ee53ba-5616-420b-a2c4-697612640740" providerId="ADAL" clId="{189EFFB1-3CC9-47CA-830B-4C6B26E1707C}" dt="2024-06-20T13:44:39.859" v="359" actId="1076"/>
          <ac:spMkLst>
            <pc:docMk/>
            <pc:sldMk cId="726856423" sldId="425"/>
            <ac:spMk id="18" creationId="{5C5FFD4F-EB60-8D72-F248-E4CAA64C3A71}"/>
          </ac:spMkLst>
        </pc:spChg>
        <pc:spChg chg="add mod">
          <ac:chgData name="Namshad Thekkethil" userId="27ee53ba-5616-420b-a2c4-697612640740" providerId="ADAL" clId="{189EFFB1-3CC9-47CA-830B-4C6B26E1707C}" dt="2024-06-20T13:44:52.851" v="366" actId="20577"/>
          <ac:spMkLst>
            <pc:docMk/>
            <pc:sldMk cId="726856423" sldId="425"/>
            <ac:spMk id="20" creationId="{8C26B5D0-102B-8239-F8B4-FD59BC200686}"/>
          </ac:spMkLst>
        </pc:spChg>
        <pc:spChg chg="add del mod">
          <ac:chgData name="Namshad Thekkethil" userId="27ee53ba-5616-420b-a2c4-697612640740" providerId="ADAL" clId="{189EFFB1-3CC9-47CA-830B-4C6B26E1707C}" dt="2024-06-24T13:50:24.886" v="2373" actId="478"/>
          <ac:spMkLst>
            <pc:docMk/>
            <pc:sldMk cId="726856423" sldId="425"/>
            <ac:spMk id="23" creationId="{356678BB-3A7E-CA04-91A4-F04155781F29}"/>
          </ac:spMkLst>
        </pc:spChg>
        <pc:spChg chg="add del">
          <ac:chgData name="Namshad Thekkethil" userId="27ee53ba-5616-420b-a2c4-697612640740" providerId="ADAL" clId="{189EFFB1-3CC9-47CA-830B-4C6B26E1707C}" dt="2024-06-20T13:55:32.593" v="391" actId="478"/>
          <ac:spMkLst>
            <pc:docMk/>
            <pc:sldMk cId="726856423" sldId="425"/>
            <ac:spMk id="24" creationId="{29E47E3B-F668-0DC3-FE2B-1EDC4F4FE79B}"/>
          </ac:spMkLst>
        </pc:spChg>
        <pc:spChg chg="add del mod">
          <ac:chgData name="Namshad Thekkethil" userId="27ee53ba-5616-420b-a2c4-697612640740" providerId="ADAL" clId="{189EFFB1-3CC9-47CA-830B-4C6B26E1707C}" dt="2024-06-24T13:50:24.886" v="2373" actId="478"/>
          <ac:spMkLst>
            <pc:docMk/>
            <pc:sldMk cId="726856423" sldId="425"/>
            <ac:spMk id="26" creationId="{057EFA22-4CCB-C21D-8B30-7226D4DD8CD4}"/>
          </ac:spMkLst>
        </pc:spChg>
        <pc:spChg chg="add del mod">
          <ac:chgData name="Namshad Thekkethil" userId="27ee53ba-5616-420b-a2c4-697612640740" providerId="ADAL" clId="{189EFFB1-3CC9-47CA-830B-4C6B26E1707C}" dt="2024-06-24T13:50:24.886" v="2373" actId="478"/>
          <ac:spMkLst>
            <pc:docMk/>
            <pc:sldMk cId="726856423" sldId="425"/>
            <ac:spMk id="27" creationId="{73D73E80-C725-86EC-1518-A5472A51E42C}"/>
          </ac:spMkLst>
        </pc:spChg>
        <pc:graphicFrameChg chg="del">
          <ac:chgData name="Namshad Thekkethil" userId="27ee53ba-5616-420b-a2c4-697612640740" providerId="ADAL" clId="{189EFFB1-3CC9-47CA-830B-4C6B26E1707C}" dt="2024-06-20T13:40:26.144" v="272" actId="478"/>
          <ac:graphicFrameMkLst>
            <pc:docMk/>
            <pc:sldMk cId="726856423" sldId="425"/>
            <ac:graphicFrameMk id="6" creationId="{B0C854BA-6B15-49FA-93E2-6A2DF923E458}"/>
          </ac:graphicFrameMkLst>
        </pc:graphicFrameChg>
        <pc:graphicFrameChg chg="del">
          <ac:chgData name="Namshad Thekkethil" userId="27ee53ba-5616-420b-a2c4-697612640740" providerId="ADAL" clId="{189EFFB1-3CC9-47CA-830B-4C6B26E1707C}" dt="2024-06-20T13:40:26.144" v="272" actId="478"/>
          <ac:graphicFrameMkLst>
            <pc:docMk/>
            <pc:sldMk cId="726856423" sldId="425"/>
            <ac:graphicFrameMk id="12" creationId="{5B2D97C9-75AE-43AF-B00D-52B080123FAE}"/>
          </ac:graphicFrameMkLst>
        </pc:graphicFrameChg>
        <pc:graphicFrameChg chg="del">
          <ac:chgData name="Namshad Thekkethil" userId="27ee53ba-5616-420b-a2c4-697612640740" providerId="ADAL" clId="{189EFFB1-3CC9-47CA-830B-4C6B26E1707C}" dt="2024-06-20T13:40:29.021" v="273" actId="478"/>
          <ac:graphicFrameMkLst>
            <pc:docMk/>
            <pc:sldMk cId="726856423" sldId="425"/>
            <ac:graphicFrameMk id="15" creationId="{C91216EF-DB25-40D4-B78B-D08E73C8EF97}"/>
          </ac:graphicFrameMkLst>
        </pc:graphicFrameChg>
        <pc:graphicFrameChg chg="add mod">
          <ac:chgData name="Namshad Thekkethil" userId="27ee53ba-5616-420b-a2c4-697612640740" providerId="ADAL" clId="{189EFFB1-3CC9-47CA-830B-4C6B26E1707C}" dt="2024-06-20T13:47:31.908" v="369" actId="1076"/>
          <ac:graphicFrameMkLst>
            <pc:docMk/>
            <pc:sldMk cId="726856423" sldId="425"/>
            <ac:graphicFrameMk id="22" creationId="{5BCC6D39-6304-70DD-3165-BE357171EF08}"/>
          </ac:graphicFrameMkLst>
        </pc:graphicFrameChg>
        <pc:picChg chg="del">
          <ac:chgData name="Namshad Thekkethil" userId="27ee53ba-5616-420b-a2c4-697612640740" providerId="ADAL" clId="{189EFFB1-3CC9-47CA-830B-4C6B26E1707C}" dt="2024-06-20T13:40:26.144" v="272" actId="478"/>
          <ac:picMkLst>
            <pc:docMk/>
            <pc:sldMk cId="726856423" sldId="425"/>
            <ac:picMk id="7" creationId="{F7052AA2-2D88-4080-8021-4455011F63F2}"/>
          </ac:picMkLst>
        </pc:picChg>
        <pc:picChg chg="del">
          <ac:chgData name="Namshad Thekkethil" userId="27ee53ba-5616-420b-a2c4-697612640740" providerId="ADAL" clId="{189EFFB1-3CC9-47CA-830B-4C6B26E1707C}" dt="2024-06-20T13:40:26.144" v="272" actId="478"/>
          <ac:picMkLst>
            <pc:docMk/>
            <pc:sldMk cId="726856423" sldId="425"/>
            <ac:picMk id="8" creationId="{E8926017-793C-4409-8C67-2751B691E700}"/>
          </ac:picMkLst>
        </pc:picChg>
        <pc:picChg chg="del">
          <ac:chgData name="Namshad Thekkethil" userId="27ee53ba-5616-420b-a2c4-697612640740" providerId="ADAL" clId="{189EFFB1-3CC9-47CA-830B-4C6B26E1707C}" dt="2024-06-20T13:40:29.021" v="273" actId="478"/>
          <ac:picMkLst>
            <pc:docMk/>
            <pc:sldMk cId="726856423" sldId="425"/>
            <ac:picMk id="13" creationId="{3F4B192A-B553-4739-957A-A8D3527D5D3A}"/>
          </ac:picMkLst>
        </pc:picChg>
        <pc:picChg chg="del">
          <ac:chgData name="Namshad Thekkethil" userId="27ee53ba-5616-420b-a2c4-697612640740" providerId="ADAL" clId="{189EFFB1-3CC9-47CA-830B-4C6B26E1707C}" dt="2024-06-20T13:40:26.144" v="272" actId="478"/>
          <ac:picMkLst>
            <pc:docMk/>
            <pc:sldMk cId="726856423" sldId="425"/>
            <ac:picMk id="19" creationId="{04C9EA58-BAE7-4535-A3BD-822835A4CA55}"/>
          </ac:picMkLst>
        </pc:picChg>
        <pc:picChg chg="add mod">
          <ac:chgData name="Namshad Thekkethil" userId="27ee53ba-5616-420b-a2c4-697612640740" providerId="ADAL" clId="{189EFFB1-3CC9-47CA-830B-4C6B26E1707C}" dt="2024-06-20T13:47:28.175" v="368" actId="1076"/>
          <ac:picMkLst>
            <pc:docMk/>
            <pc:sldMk cId="726856423" sldId="425"/>
            <ac:picMk id="21" creationId="{6228DA9C-A6C0-78E5-9498-4B8087B806FF}"/>
          </ac:picMkLst>
        </pc:picChg>
        <pc:picChg chg="add del mod">
          <ac:chgData name="Namshad Thekkethil" userId="27ee53ba-5616-420b-a2c4-697612640740" providerId="ADAL" clId="{189EFFB1-3CC9-47CA-830B-4C6B26E1707C}" dt="2024-06-24T13:50:24.886" v="2373" actId="478"/>
          <ac:picMkLst>
            <pc:docMk/>
            <pc:sldMk cId="726856423" sldId="425"/>
            <ac:picMk id="25" creationId="{4C3EAE7E-FC38-6A85-2909-7FC143749BDD}"/>
          </ac:picMkLst>
        </pc:picChg>
        <pc:picChg chg="del">
          <ac:chgData name="Namshad Thekkethil" userId="27ee53ba-5616-420b-a2c4-697612640740" providerId="ADAL" clId="{189EFFB1-3CC9-47CA-830B-4C6B26E1707C}" dt="2024-06-20T13:40:26.144" v="272" actId="478"/>
          <ac:picMkLst>
            <pc:docMk/>
            <pc:sldMk cId="726856423" sldId="425"/>
            <ac:picMk id="31" creationId="{2200B427-F614-49C9-BE08-BED8A5DCD49F}"/>
          </ac:picMkLst>
        </pc:picChg>
      </pc:sldChg>
      <pc:sldChg chg="addSp delSp modSp add mod delAnim modAnim">
        <pc:chgData name="Namshad Thekkethil" userId="27ee53ba-5616-420b-a2c4-697612640740" providerId="ADAL" clId="{189EFFB1-3CC9-47CA-830B-4C6B26E1707C}" dt="2024-06-20T14:36:20.493" v="812" actId="113"/>
        <pc:sldMkLst>
          <pc:docMk/>
          <pc:sldMk cId="2727893491" sldId="426"/>
        </pc:sldMkLst>
        <pc:spChg chg="mod">
          <ac:chgData name="Namshad Thekkethil" userId="27ee53ba-5616-420b-a2c4-697612640740" providerId="ADAL" clId="{189EFFB1-3CC9-47CA-830B-4C6B26E1707C}" dt="2024-06-20T14:02:33.732" v="420" actId="20577"/>
          <ac:spMkLst>
            <pc:docMk/>
            <pc:sldMk cId="2727893491" sldId="426"/>
            <ac:spMk id="2" creationId="{3CEA9D55-A50A-4AD8-9B96-2F6B860BF36E}"/>
          </ac:spMkLst>
        </pc:spChg>
        <pc:spChg chg="add mod">
          <ac:chgData name="Namshad Thekkethil" userId="27ee53ba-5616-420b-a2c4-697612640740" providerId="ADAL" clId="{189EFFB1-3CC9-47CA-830B-4C6B26E1707C}" dt="2024-06-20T14:09:33.065" v="465" actId="1076"/>
          <ac:spMkLst>
            <pc:docMk/>
            <pc:sldMk cId="2727893491" sldId="426"/>
            <ac:spMk id="3" creationId="{BCD5C65F-AD3C-B7A1-9453-550477E70741}"/>
          </ac:spMkLst>
        </pc:spChg>
        <pc:spChg chg="add mod">
          <ac:chgData name="Namshad Thekkethil" userId="27ee53ba-5616-420b-a2c4-697612640740" providerId="ADAL" clId="{189EFFB1-3CC9-47CA-830B-4C6B26E1707C}" dt="2024-06-20T14:09:33.065" v="465" actId="1076"/>
          <ac:spMkLst>
            <pc:docMk/>
            <pc:sldMk cId="2727893491" sldId="426"/>
            <ac:spMk id="4" creationId="{1924DA75-B27A-4F69-40ED-576DEB000A7F}"/>
          </ac:spMkLst>
        </pc:spChg>
        <pc:spChg chg="add mod">
          <ac:chgData name="Namshad Thekkethil" userId="27ee53ba-5616-420b-a2c4-697612640740" providerId="ADAL" clId="{189EFFB1-3CC9-47CA-830B-4C6B26E1707C}" dt="2024-06-20T14:09:33.065" v="465" actId="1076"/>
          <ac:spMkLst>
            <pc:docMk/>
            <pc:sldMk cId="2727893491" sldId="426"/>
            <ac:spMk id="5" creationId="{932EF6B3-4AAA-2389-A32B-7CABB6A1A48B}"/>
          </ac:spMkLst>
        </pc:spChg>
        <pc:spChg chg="del mod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6" creationId="{71E51FB6-723D-F5BD-81CC-77D4CBED9D22}"/>
          </ac:spMkLst>
        </pc:spChg>
        <pc:spChg chg="del mod">
          <ac:chgData name="Namshad Thekkethil" userId="27ee53ba-5616-420b-a2c4-697612640740" providerId="ADAL" clId="{189EFFB1-3CC9-47CA-830B-4C6B26E1707C}" dt="2024-06-20T14:07:15.957" v="443" actId="478"/>
          <ac:spMkLst>
            <pc:docMk/>
            <pc:sldMk cId="2727893491" sldId="426"/>
            <ac:spMk id="7" creationId="{AA7F9EA2-0114-ED82-85C4-0DEE68F30D52}"/>
          </ac:spMkLst>
        </pc:spChg>
        <pc:spChg chg="del mod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8" creationId="{7F6E818D-67AD-2AB8-5E8B-500E7719F4C9}"/>
          </ac:spMkLst>
        </pc:spChg>
        <pc:spChg chg="del mod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9" creationId="{AEB64B3E-E5AC-1FBE-3C2A-A446377EA272}"/>
          </ac:spMkLst>
        </pc:spChg>
        <pc:spChg chg="del mod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10" creationId="{9D4439B6-AFD1-9C5C-C395-9C827DE0A2DC}"/>
          </ac:spMkLst>
        </pc:spChg>
        <pc:spChg chg="del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11" creationId="{9B0A33DF-3833-D86D-D62B-D97916D34586}"/>
          </ac:spMkLst>
        </pc:spChg>
        <pc:spChg chg="del mod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12" creationId="{EEF2E3CE-E2CB-101D-5A43-C8109409AD7E}"/>
          </ac:spMkLst>
        </pc:spChg>
        <pc:spChg chg="del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13" creationId="{E070EE1F-9344-3FC8-BFF3-8BCACA72D81C}"/>
          </ac:spMkLst>
        </pc:spChg>
        <pc:spChg chg="add mod">
          <ac:chgData name="Namshad Thekkethil" userId="27ee53ba-5616-420b-a2c4-697612640740" providerId="ADAL" clId="{189EFFB1-3CC9-47CA-830B-4C6B26E1707C}" dt="2024-06-20T14:09:38.896" v="467" actId="1076"/>
          <ac:spMkLst>
            <pc:docMk/>
            <pc:sldMk cId="2727893491" sldId="426"/>
            <ac:spMk id="14" creationId="{82DB0769-B16B-0855-43AC-5729C88330A6}"/>
          </ac:spMkLst>
        </pc:spChg>
        <pc:spChg chg="add mod">
          <ac:chgData name="Namshad Thekkethil" userId="27ee53ba-5616-420b-a2c4-697612640740" providerId="ADAL" clId="{189EFFB1-3CC9-47CA-830B-4C6B26E1707C}" dt="2024-06-20T14:10:53.366" v="486" actId="1076"/>
          <ac:spMkLst>
            <pc:docMk/>
            <pc:sldMk cId="2727893491" sldId="426"/>
            <ac:spMk id="15" creationId="{362F199E-1B93-183B-FDE8-8EC7D79C12A1}"/>
          </ac:spMkLst>
        </pc:spChg>
        <pc:spChg chg="add mod">
          <ac:chgData name="Namshad Thekkethil" userId="27ee53ba-5616-420b-a2c4-697612640740" providerId="ADAL" clId="{189EFFB1-3CC9-47CA-830B-4C6B26E1707C}" dt="2024-06-20T14:13:22.774" v="528" actId="20577"/>
          <ac:spMkLst>
            <pc:docMk/>
            <pc:sldMk cId="2727893491" sldId="426"/>
            <ac:spMk id="16" creationId="{0B2F6E1C-1A59-26ED-4323-DFF90453C384}"/>
          </ac:spMkLst>
        </pc:spChg>
        <pc:spChg chg="add mod">
          <ac:chgData name="Namshad Thekkethil" userId="27ee53ba-5616-420b-a2c4-697612640740" providerId="ADAL" clId="{189EFFB1-3CC9-47CA-830B-4C6B26E1707C}" dt="2024-06-20T14:11:44.429" v="506" actId="20577"/>
          <ac:spMkLst>
            <pc:docMk/>
            <pc:sldMk cId="2727893491" sldId="426"/>
            <ac:spMk id="17" creationId="{AB0E0B25-CE0A-5F08-0E97-299691CB7E33}"/>
          </ac:spMkLst>
        </pc:spChg>
        <pc:spChg chg="add mod">
          <ac:chgData name="Namshad Thekkethil" userId="27ee53ba-5616-420b-a2c4-697612640740" providerId="ADAL" clId="{189EFFB1-3CC9-47CA-830B-4C6B26E1707C}" dt="2024-06-20T14:12:31.869" v="519" actId="1076"/>
          <ac:spMkLst>
            <pc:docMk/>
            <pc:sldMk cId="2727893491" sldId="426"/>
            <ac:spMk id="18" creationId="{52581CFD-5FEA-0749-8C7C-D11A38F9D7EF}"/>
          </ac:spMkLst>
        </pc:spChg>
        <pc:spChg chg="add mod">
          <ac:chgData name="Namshad Thekkethil" userId="27ee53ba-5616-420b-a2c4-697612640740" providerId="ADAL" clId="{189EFFB1-3CC9-47CA-830B-4C6B26E1707C}" dt="2024-06-20T14:13:52.762" v="538" actId="20577"/>
          <ac:spMkLst>
            <pc:docMk/>
            <pc:sldMk cId="2727893491" sldId="426"/>
            <ac:spMk id="19" creationId="{290A5663-39FB-89E1-AB6A-0A65A5889AEF}"/>
          </ac:spMkLst>
        </pc:spChg>
        <pc:spChg chg="add mod">
          <ac:chgData name="Namshad Thekkethil" userId="27ee53ba-5616-420b-a2c4-697612640740" providerId="ADAL" clId="{189EFFB1-3CC9-47CA-830B-4C6B26E1707C}" dt="2024-06-20T14:15:08.872" v="561" actId="1076"/>
          <ac:spMkLst>
            <pc:docMk/>
            <pc:sldMk cId="2727893491" sldId="426"/>
            <ac:spMk id="20" creationId="{3CC321A1-D021-3DF8-F38D-D0E6DDB899B5}"/>
          </ac:spMkLst>
        </pc:spChg>
        <pc:spChg chg="add mod">
          <ac:chgData name="Namshad Thekkethil" userId="27ee53ba-5616-420b-a2c4-697612640740" providerId="ADAL" clId="{189EFFB1-3CC9-47CA-830B-4C6B26E1707C}" dt="2024-06-20T14:15:38.006" v="573" actId="1076"/>
          <ac:spMkLst>
            <pc:docMk/>
            <pc:sldMk cId="2727893491" sldId="426"/>
            <ac:spMk id="21" creationId="{AE05DBC4-3468-3AEE-D98C-F355B5509614}"/>
          </ac:spMkLst>
        </pc:spChg>
        <pc:spChg chg="del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22" creationId="{0E55B271-0475-AEB2-393F-6AFD516E229E}"/>
          </ac:spMkLst>
        </pc:spChg>
        <pc:spChg chg="del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23" creationId="{A1C20448-7F61-670D-2052-F3C71DFD3EF2}"/>
          </ac:spMkLst>
        </pc:spChg>
        <pc:spChg chg="del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24" creationId="{821E6F75-CD9F-72CE-DE76-ADF8FD9785C1}"/>
          </ac:spMkLst>
        </pc:spChg>
        <pc:spChg chg="del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25" creationId="{1967794E-B6DA-8827-AF15-FF31B30EB21A}"/>
          </ac:spMkLst>
        </pc:spChg>
        <pc:spChg chg="add mod">
          <ac:chgData name="Namshad Thekkethil" userId="27ee53ba-5616-420b-a2c4-697612640740" providerId="ADAL" clId="{189EFFB1-3CC9-47CA-830B-4C6B26E1707C}" dt="2024-06-20T14:15:51.703" v="575" actId="1076"/>
          <ac:spMkLst>
            <pc:docMk/>
            <pc:sldMk cId="2727893491" sldId="426"/>
            <ac:spMk id="26" creationId="{1E0A59E6-7792-1AC6-94E6-36E1D9190812}"/>
          </ac:spMkLst>
        </pc:spChg>
        <pc:spChg chg="add mod">
          <ac:chgData name="Namshad Thekkethil" userId="27ee53ba-5616-420b-a2c4-697612640740" providerId="ADAL" clId="{189EFFB1-3CC9-47CA-830B-4C6B26E1707C}" dt="2024-06-20T14:16:29.096" v="590" actId="20577"/>
          <ac:spMkLst>
            <pc:docMk/>
            <pc:sldMk cId="2727893491" sldId="426"/>
            <ac:spMk id="27" creationId="{7B24AD30-5F81-718A-BD8F-932CF2B3B756}"/>
          </ac:spMkLst>
        </pc:spChg>
        <pc:spChg chg="del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28" creationId="{8A7CF493-465C-594D-BCAC-99715CB0E260}"/>
          </ac:spMkLst>
        </pc:spChg>
        <pc:spChg chg="del">
          <ac:chgData name="Namshad Thekkethil" userId="27ee53ba-5616-420b-a2c4-697612640740" providerId="ADAL" clId="{189EFFB1-3CC9-47CA-830B-4C6B26E1707C}" dt="2024-06-20T14:07:15.957" v="443" actId="478"/>
          <ac:spMkLst>
            <pc:docMk/>
            <pc:sldMk cId="2727893491" sldId="426"/>
            <ac:spMk id="29" creationId="{25A90803-C694-DDFA-BBDA-C46B4630D927}"/>
          </ac:spMkLst>
        </pc:spChg>
        <pc:spChg chg="del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30" creationId="{71A67CAD-EBBE-956F-9C8B-530E7E1CEE4D}"/>
          </ac:spMkLst>
        </pc:spChg>
        <pc:spChg chg="del">
          <ac:chgData name="Namshad Thekkethil" userId="27ee53ba-5616-420b-a2c4-697612640740" providerId="ADAL" clId="{189EFFB1-3CC9-47CA-830B-4C6B26E1707C}" dt="2024-06-20T14:07:12.841" v="442" actId="478"/>
          <ac:spMkLst>
            <pc:docMk/>
            <pc:sldMk cId="2727893491" sldId="426"/>
            <ac:spMk id="31" creationId="{7224C00C-E6B4-F822-45A1-30D807FF9F12}"/>
          </ac:spMkLst>
        </pc:spChg>
        <pc:spChg chg="add mod">
          <ac:chgData name="Namshad Thekkethil" userId="27ee53ba-5616-420b-a2c4-697612640740" providerId="ADAL" clId="{189EFFB1-3CC9-47CA-830B-4C6B26E1707C}" dt="2024-06-20T14:22:53.829" v="729" actId="1076"/>
          <ac:spMkLst>
            <pc:docMk/>
            <pc:sldMk cId="2727893491" sldId="426"/>
            <ac:spMk id="32" creationId="{5A6FD0BA-B68C-D909-372B-7738E3050DC4}"/>
          </ac:spMkLst>
        </pc:spChg>
        <pc:spChg chg="add mod">
          <ac:chgData name="Namshad Thekkethil" userId="27ee53ba-5616-420b-a2c4-697612640740" providerId="ADAL" clId="{189EFFB1-3CC9-47CA-830B-4C6B26E1707C}" dt="2024-06-20T14:22:53.829" v="729" actId="1076"/>
          <ac:spMkLst>
            <pc:docMk/>
            <pc:sldMk cId="2727893491" sldId="426"/>
            <ac:spMk id="33" creationId="{A07F4405-0DEE-7F1A-2EE6-1B2D8518B406}"/>
          </ac:spMkLst>
        </pc:spChg>
        <pc:spChg chg="add mod">
          <ac:chgData name="Namshad Thekkethil" userId="27ee53ba-5616-420b-a2c4-697612640740" providerId="ADAL" clId="{189EFFB1-3CC9-47CA-830B-4C6B26E1707C}" dt="2024-06-20T14:22:53.829" v="729" actId="1076"/>
          <ac:spMkLst>
            <pc:docMk/>
            <pc:sldMk cId="2727893491" sldId="426"/>
            <ac:spMk id="34" creationId="{FCDFD97F-4E0C-E093-1D76-8CB670A242EC}"/>
          </ac:spMkLst>
        </pc:spChg>
        <pc:spChg chg="add mod">
          <ac:chgData name="Namshad Thekkethil" userId="27ee53ba-5616-420b-a2c4-697612640740" providerId="ADAL" clId="{189EFFB1-3CC9-47CA-830B-4C6B26E1707C}" dt="2024-06-20T14:22:48.250" v="728" actId="1076"/>
          <ac:spMkLst>
            <pc:docMk/>
            <pc:sldMk cId="2727893491" sldId="426"/>
            <ac:spMk id="35" creationId="{5EA6CE28-D9D6-33C3-EF0D-F6CC04481E22}"/>
          </ac:spMkLst>
        </pc:spChg>
        <pc:spChg chg="add mod">
          <ac:chgData name="Namshad Thekkethil" userId="27ee53ba-5616-420b-a2c4-697612640740" providerId="ADAL" clId="{189EFFB1-3CC9-47CA-830B-4C6B26E1707C}" dt="2024-06-20T14:36:20.493" v="812" actId="113"/>
          <ac:spMkLst>
            <pc:docMk/>
            <pc:sldMk cId="2727893491" sldId="426"/>
            <ac:spMk id="36" creationId="{FC73199F-EF6D-189E-69F3-E145BF9FD1D0}"/>
          </ac:spMkLst>
        </pc:spChg>
      </pc:sldChg>
      <pc:sldChg chg="addSp delSp modSp add mod delAnim modAnim">
        <pc:chgData name="Namshad Thekkethil" userId="27ee53ba-5616-420b-a2c4-697612640740" providerId="ADAL" clId="{189EFFB1-3CC9-47CA-830B-4C6B26E1707C}" dt="2024-06-20T14:48:55.817" v="1003" actId="114"/>
        <pc:sldMkLst>
          <pc:docMk/>
          <pc:sldMk cId="2355624509" sldId="427"/>
        </pc:sldMkLst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3" creationId="{BCD5C65F-AD3C-B7A1-9453-550477E70741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4" creationId="{1924DA75-B27A-4F69-40ED-576DEB000A7F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5" creationId="{932EF6B3-4AAA-2389-A32B-7CABB6A1A48B}"/>
          </ac:spMkLst>
        </pc:spChg>
        <pc:spChg chg="add mod">
          <ac:chgData name="Namshad Thekkethil" userId="27ee53ba-5616-420b-a2c4-697612640740" providerId="ADAL" clId="{189EFFB1-3CC9-47CA-830B-4C6B26E1707C}" dt="2024-06-20T14:37:33.614" v="826" actId="20577"/>
          <ac:spMkLst>
            <pc:docMk/>
            <pc:sldMk cId="2355624509" sldId="427"/>
            <ac:spMk id="6" creationId="{A44A7118-DB2A-EF49-9B5C-3C69DCD346DC}"/>
          </ac:spMkLst>
        </pc:spChg>
        <pc:spChg chg="add mod">
          <ac:chgData name="Namshad Thekkethil" userId="27ee53ba-5616-420b-a2c4-697612640740" providerId="ADAL" clId="{189EFFB1-3CC9-47CA-830B-4C6B26E1707C}" dt="2024-06-20T14:38:36.949" v="850" actId="20577"/>
          <ac:spMkLst>
            <pc:docMk/>
            <pc:sldMk cId="2355624509" sldId="427"/>
            <ac:spMk id="7" creationId="{C4E2DB57-1B82-08D6-81C4-956BC73DB562}"/>
          </ac:spMkLst>
        </pc:spChg>
        <pc:spChg chg="add mod">
          <ac:chgData name="Namshad Thekkethil" userId="27ee53ba-5616-420b-a2c4-697612640740" providerId="ADAL" clId="{189EFFB1-3CC9-47CA-830B-4C6B26E1707C}" dt="2024-06-20T14:38:48.050" v="856" actId="20577"/>
          <ac:spMkLst>
            <pc:docMk/>
            <pc:sldMk cId="2355624509" sldId="427"/>
            <ac:spMk id="8" creationId="{C87F4888-659A-3D1F-D1D3-98068DCF9F40}"/>
          </ac:spMkLst>
        </pc:spChg>
        <pc:spChg chg="add mod">
          <ac:chgData name="Namshad Thekkethil" userId="27ee53ba-5616-420b-a2c4-697612640740" providerId="ADAL" clId="{189EFFB1-3CC9-47CA-830B-4C6B26E1707C}" dt="2024-06-20T14:39:13.780" v="876" actId="1076"/>
          <ac:spMkLst>
            <pc:docMk/>
            <pc:sldMk cId="2355624509" sldId="427"/>
            <ac:spMk id="9" creationId="{3F5C9697-A33A-13E0-80CD-21DA090765CB}"/>
          </ac:spMkLst>
        </pc:spChg>
        <pc:spChg chg="add mod">
          <ac:chgData name="Namshad Thekkethil" userId="27ee53ba-5616-420b-a2c4-697612640740" providerId="ADAL" clId="{189EFFB1-3CC9-47CA-830B-4C6B26E1707C}" dt="2024-06-20T14:39:16.387" v="877" actId="1076"/>
          <ac:spMkLst>
            <pc:docMk/>
            <pc:sldMk cId="2355624509" sldId="427"/>
            <ac:spMk id="10" creationId="{69FAC934-7A5D-4014-52C4-0714EAF078E4}"/>
          </ac:spMkLst>
        </pc:spChg>
        <pc:spChg chg="add mod">
          <ac:chgData name="Namshad Thekkethil" userId="27ee53ba-5616-420b-a2c4-697612640740" providerId="ADAL" clId="{189EFFB1-3CC9-47CA-830B-4C6B26E1707C}" dt="2024-06-20T14:46:40.914" v="953" actId="20577"/>
          <ac:spMkLst>
            <pc:docMk/>
            <pc:sldMk cId="2355624509" sldId="427"/>
            <ac:spMk id="11" creationId="{01DC217F-0DA8-7457-828D-4F1AD6AB233C}"/>
          </ac:spMkLst>
        </pc:spChg>
        <pc:spChg chg="add mod">
          <ac:chgData name="Namshad Thekkethil" userId="27ee53ba-5616-420b-a2c4-697612640740" providerId="ADAL" clId="{189EFFB1-3CC9-47CA-830B-4C6B26E1707C}" dt="2024-06-20T14:47:01.613" v="957" actId="114"/>
          <ac:spMkLst>
            <pc:docMk/>
            <pc:sldMk cId="2355624509" sldId="427"/>
            <ac:spMk id="12" creationId="{9BAD3CD2-6843-03B1-3E78-04DBA30639BB}"/>
          </ac:spMkLst>
        </pc:spChg>
        <pc:spChg chg="add mod">
          <ac:chgData name="Namshad Thekkethil" userId="27ee53ba-5616-420b-a2c4-697612640740" providerId="ADAL" clId="{189EFFB1-3CC9-47CA-830B-4C6B26E1707C}" dt="2024-06-20T14:46:01.668" v="943" actId="1076"/>
          <ac:spMkLst>
            <pc:docMk/>
            <pc:sldMk cId="2355624509" sldId="427"/>
            <ac:spMk id="13" creationId="{661DA8DA-CE76-5F1C-09D4-B41957BAFA2C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14" creationId="{82DB0769-B16B-0855-43AC-5729C88330A6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15" creationId="{362F199E-1B93-183B-FDE8-8EC7D79C12A1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16" creationId="{0B2F6E1C-1A59-26ED-4323-DFF90453C384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17" creationId="{AB0E0B25-CE0A-5F08-0E97-299691CB7E33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18" creationId="{52581CFD-5FEA-0749-8C7C-D11A38F9D7EF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19" creationId="{290A5663-39FB-89E1-AB6A-0A65A5889AEF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20" creationId="{3CC321A1-D021-3DF8-F38D-D0E6DDB899B5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21" creationId="{AE05DBC4-3468-3AEE-D98C-F355B5509614}"/>
          </ac:spMkLst>
        </pc:spChg>
        <pc:spChg chg="add mod">
          <ac:chgData name="Namshad Thekkethil" userId="27ee53ba-5616-420b-a2c4-697612640740" providerId="ADAL" clId="{189EFFB1-3CC9-47CA-830B-4C6B26E1707C}" dt="2024-06-20T14:46:01.668" v="943" actId="1076"/>
          <ac:spMkLst>
            <pc:docMk/>
            <pc:sldMk cId="2355624509" sldId="427"/>
            <ac:spMk id="22" creationId="{C15CC58C-5627-458C-19F5-1B846857E20A}"/>
          </ac:spMkLst>
        </pc:spChg>
        <pc:spChg chg="add mod">
          <ac:chgData name="Namshad Thekkethil" userId="27ee53ba-5616-420b-a2c4-697612640740" providerId="ADAL" clId="{189EFFB1-3CC9-47CA-830B-4C6B26E1707C}" dt="2024-06-20T14:46:14.522" v="946" actId="1076"/>
          <ac:spMkLst>
            <pc:docMk/>
            <pc:sldMk cId="2355624509" sldId="427"/>
            <ac:spMk id="23" creationId="{F80B8DAE-3F04-57F6-112E-40BCD4BA75BA}"/>
          </ac:spMkLst>
        </pc:spChg>
        <pc:spChg chg="add mod">
          <ac:chgData name="Namshad Thekkethil" userId="27ee53ba-5616-420b-a2c4-697612640740" providerId="ADAL" clId="{189EFFB1-3CC9-47CA-830B-4C6B26E1707C}" dt="2024-06-20T14:47:23.260" v="966" actId="114"/>
          <ac:spMkLst>
            <pc:docMk/>
            <pc:sldMk cId="2355624509" sldId="427"/>
            <ac:spMk id="24" creationId="{9F428E94-E4A7-6FB6-1242-902180CBD393}"/>
          </ac:spMkLst>
        </pc:spChg>
        <pc:spChg chg="add mod">
          <ac:chgData name="Namshad Thekkethil" userId="27ee53ba-5616-420b-a2c4-697612640740" providerId="ADAL" clId="{189EFFB1-3CC9-47CA-830B-4C6B26E1707C}" dt="2024-06-20T14:48:55.817" v="1003" actId="114"/>
          <ac:spMkLst>
            <pc:docMk/>
            <pc:sldMk cId="2355624509" sldId="427"/>
            <ac:spMk id="25" creationId="{AC4BB66B-9608-41B8-F82E-05898742B64A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26" creationId="{1E0A59E6-7792-1AC6-94E6-36E1D9190812}"/>
          </ac:spMkLst>
        </pc:spChg>
        <pc:spChg chg="del">
          <ac:chgData name="Namshad Thekkethil" userId="27ee53ba-5616-420b-a2c4-697612640740" providerId="ADAL" clId="{189EFFB1-3CC9-47CA-830B-4C6B26E1707C}" dt="2024-06-20T14:29:33.033" v="731" actId="478"/>
          <ac:spMkLst>
            <pc:docMk/>
            <pc:sldMk cId="2355624509" sldId="427"/>
            <ac:spMk id="27" creationId="{7B24AD30-5F81-718A-BD8F-932CF2B3B756}"/>
          </ac:spMkLst>
        </pc:spChg>
        <pc:spChg chg="mod">
          <ac:chgData name="Namshad Thekkethil" userId="27ee53ba-5616-420b-a2c4-697612640740" providerId="ADAL" clId="{189EFFB1-3CC9-47CA-830B-4C6B26E1707C}" dt="2024-06-20T14:42:51.118" v="894" actId="113"/>
          <ac:spMkLst>
            <pc:docMk/>
            <pc:sldMk cId="2355624509" sldId="427"/>
            <ac:spMk id="32" creationId="{5A6FD0BA-B68C-D909-372B-7738E3050DC4}"/>
          </ac:spMkLst>
        </pc:spChg>
        <pc:spChg chg="del">
          <ac:chgData name="Namshad Thekkethil" userId="27ee53ba-5616-420b-a2c4-697612640740" providerId="ADAL" clId="{189EFFB1-3CC9-47CA-830B-4C6B26E1707C}" dt="2024-06-20T14:41:54.286" v="878" actId="478"/>
          <ac:spMkLst>
            <pc:docMk/>
            <pc:sldMk cId="2355624509" sldId="427"/>
            <ac:spMk id="33" creationId="{A07F4405-0DEE-7F1A-2EE6-1B2D8518B406}"/>
          </ac:spMkLst>
        </pc:spChg>
        <pc:spChg chg="del">
          <ac:chgData name="Namshad Thekkethil" userId="27ee53ba-5616-420b-a2c4-697612640740" providerId="ADAL" clId="{189EFFB1-3CC9-47CA-830B-4C6B26E1707C}" dt="2024-06-20T14:41:54.286" v="878" actId="478"/>
          <ac:spMkLst>
            <pc:docMk/>
            <pc:sldMk cId="2355624509" sldId="427"/>
            <ac:spMk id="34" creationId="{FCDFD97F-4E0C-E093-1D76-8CB670A242EC}"/>
          </ac:spMkLst>
        </pc:spChg>
        <pc:spChg chg="del">
          <ac:chgData name="Namshad Thekkethil" userId="27ee53ba-5616-420b-a2c4-697612640740" providerId="ADAL" clId="{189EFFB1-3CC9-47CA-830B-4C6B26E1707C}" dt="2024-06-20T14:41:54.286" v="878" actId="478"/>
          <ac:spMkLst>
            <pc:docMk/>
            <pc:sldMk cId="2355624509" sldId="427"/>
            <ac:spMk id="35" creationId="{5EA6CE28-D9D6-33C3-EF0D-F6CC04481E22}"/>
          </ac:spMkLst>
        </pc:spChg>
        <pc:spChg chg="del">
          <ac:chgData name="Namshad Thekkethil" userId="27ee53ba-5616-420b-a2c4-697612640740" providerId="ADAL" clId="{189EFFB1-3CC9-47CA-830B-4C6B26E1707C}" dt="2024-06-20T14:41:54.286" v="878" actId="478"/>
          <ac:spMkLst>
            <pc:docMk/>
            <pc:sldMk cId="2355624509" sldId="427"/>
            <ac:spMk id="36" creationId="{FC73199F-EF6D-189E-69F3-E145BF9FD1D0}"/>
          </ac:spMkLst>
        </pc:spChg>
      </pc:sldChg>
      <pc:sldChg chg="addSp delSp modSp add mod delAnim modAnim">
        <pc:chgData name="Namshad Thekkethil" userId="27ee53ba-5616-420b-a2c4-697612640740" providerId="ADAL" clId="{189EFFB1-3CC9-47CA-830B-4C6B26E1707C}" dt="2024-06-24T15:52:53.127" v="3064"/>
        <pc:sldMkLst>
          <pc:docMk/>
          <pc:sldMk cId="4059699956" sldId="428"/>
        </pc:sldMkLst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3" creationId="{71D1A6D5-E56B-F0EF-DD10-D0573CEC57E9}"/>
          </ac:spMkLst>
        </pc:spChg>
        <pc:spChg chg="add mod">
          <ac:chgData name="Namshad Thekkethil" userId="27ee53ba-5616-420b-a2c4-697612640740" providerId="ADAL" clId="{189EFFB1-3CC9-47CA-830B-4C6B26E1707C}" dt="2024-06-20T14:52:16.014" v="1033"/>
          <ac:spMkLst>
            <pc:docMk/>
            <pc:sldMk cId="4059699956" sldId="428"/>
            <ac:spMk id="3" creationId="{D29B1157-D42E-E37F-D4DF-5ABCA997674E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4" creationId="{C7C4D55F-A456-1EC7-FB7F-43E61CDEA529}"/>
          </ac:spMkLst>
        </pc:spChg>
        <pc:spChg chg="add mod">
          <ac:chgData name="Namshad Thekkethil" userId="27ee53ba-5616-420b-a2c4-697612640740" providerId="ADAL" clId="{189EFFB1-3CC9-47CA-830B-4C6B26E1707C}" dt="2024-06-20T14:52:16.014" v="1033"/>
          <ac:spMkLst>
            <pc:docMk/>
            <pc:sldMk cId="4059699956" sldId="428"/>
            <ac:spMk id="4" creationId="{FCE4281F-4509-4C32-6DA7-B590BD5D2602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5" creationId="{80875342-8C2C-2E46-757A-9ED993BB5F13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6" creationId="{598E7EA6-AEB0-7A0B-451B-39968435C819}"/>
          </ac:spMkLst>
        </pc:spChg>
        <pc:spChg chg="del">
          <ac:chgData name="Namshad Thekkethil" userId="27ee53ba-5616-420b-a2c4-697612640740" providerId="ADAL" clId="{189EFFB1-3CC9-47CA-830B-4C6B26E1707C}" dt="2024-06-20T14:50:15.208" v="1005" actId="478"/>
          <ac:spMkLst>
            <pc:docMk/>
            <pc:sldMk cId="4059699956" sldId="428"/>
            <ac:spMk id="6" creationId="{A44A7118-DB2A-EF49-9B5C-3C69DCD346DC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7" creationId="{20B8F442-F458-EDC8-2D35-53377465D887}"/>
          </ac:spMkLst>
        </pc:spChg>
        <pc:spChg chg="del">
          <ac:chgData name="Namshad Thekkethil" userId="27ee53ba-5616-420b-a2c4-697612640740" providerId="ADAL" clId="{189EFFB1-3CC9-47CA-830B-4C6B26E1707C}" dt="2024-06-20T14:50:15.208" v="1005" actId="478"/>
          <ac:spMkLst>
            <pc:docMk/>
            <pc:sldMk cId="4059699956" sldId="428"/>
            <ac:spMk id="7" creationId="{C4E2DB57-1B82-08D6-81C4-956BC73DB562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8" creationId="{1E505036-A52A-8960-40C7-612A99D09AFE}"/>
          </ac:spMkLst>
        </pc:spChg>
        <pc:spChg chg="del">
          <ac:chgData name="Namshad Thekkethil" userId="27ee53ba-5616-420b-a2c4-697612640740" providerId="ADAL" clId="{189EFFB1-3CC9-47CA-830B-4C6B26E1707C}" dt="2024-06-20T14:50:15.208" v="1005" actId="478"/>
          <ac:spMkLst>
            <pc:docMk/>
            <pc:sldMk cId="4059699956" sldId="428"/>
            <ac:spMk id="8" creationId="{C87F4888-659A-3D1F-D1D3-98068DCF9F40}"/>
          </ac:spMkLst>
        </pc:spChg>
        <pc:spChg chg="del">
          <ac:chgData name="Namshad Thekkethil" userId="27ee53ba-5616-420b-a2c4-697612640740" providerId="ADAL" clId="{189EFFB1-3CC9-47CA-830B-4C6B26E1707C}" dt="2024-06-20T14:50:15.208" v="1005" actId="478"/>
          <ac:spMkLst>
            <pc:docMk/>
            <pc:sldMk cId="4059699956" sldId="428"/>
            <ac:spMk id="9" creationId="{3F5C9697-A33A-13E0-80CD-21DA090765CB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9" creationId="{5E13EE24-A017-B046-8AB3-2E25E5DB9F07}"/>
          </ac:spMkLst>
        </pc:spChg>
        <pc:spChg chg="del">
          <ac:chgData name="Namshad Thekkethil" userId="27ee53ba-5616-420b-a2c4-697612640740" providerId="ADAL" clId="{189EFFB1-3CC9-47CA-830B-4C6B26E1707C}" dt="2024-06-20T14:50:15.208" v="1005" actId="478"/>
          <ac:spMkLst>
            <pc:docMk/>
            <pc:sldMk cId="4059699956" sldId="428"/>
            <ac:spMk id="10" creationId="{69FAC934-7A5D-4014-52C4-0714EAF078E4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10" creationId="{C7654B2D-39A7-8A28-2DC2-BFC02A80FA40}"/>
          </ac:spMkLst>
        </pc:spChg>
        <pc:spChg chg="del">
          <ac:chgData name="Namshad Thekkethil" userId="27ee53ba-5616-420b-a2c4-697612640740" providerId="ADAL" clId="{189EFFB1-3CC9-47CA-830B-4C6B26E1707C}" dt="2024-06-20T14:57:09.360" v="1140" actId="478"/>
          <ac:spMkLst>
            <pc:docMk/>
            <pc:sldMk cId="4059699956" sldId="428"/>
            <ac:spMk id="11" creationId="{01DC217F-0DA8-7457-828D-4F1AD6AB233C}"/>
          </ac:spMkLst>
        </pc:spChg>
        <pc:spChg chg="add mod">
          <ac:chgData name="Namshad Thekkethil" userId="27ee53ba-5616-420b-a2c4-697612640740" providerId="ADAL" clId="{189EFFB1-3CC9-47CA-830B-4C6B26E1707C}" dt="2024-06-24T15:50:39.234" v="3058" actId="1076"/>
          <ac:spMkLst>
            <pc:docMk/>
            <pc:sldMk cId="4059699956" sldId="428"/>
            <ac:spMk id="11" creationId="{16F15863-E4F4-9BE2-65CB-8F1D3E5A2768}"/>
          </ac:spMkLst>
        </pc:spChg>
        <pc:spChg chg="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12" creationId="{9BAD3CD2-6843-03B1-3E78-04DBA30639BB}"/>
          </ac:spMkLst>
        </pc:spChg>
        <pc:spChg chg="mod">
          <ac:chgData name="Namshad Thekkethil" userId="27ee53ba-5616-420b-a2c4-697612640740" providerId="ADAL" clId="{189EFFB1-3CC9-47CA-830B-4C6B26E1707C}" dt="2024-06-24T15:49:40.706" v="3050" actId="255"/>
          <ac:spMkLst>
            <pc:docMk/>
            <pc:sldMk cId="4059699956" sldId="428"/>
            <ac:spMk id="13" creationId="{661DA8DA-CE76-5F1C-09D4-B41957BAFA2C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14" creationId="{4A5D362D-A16E-596D-CB14-D60AA958CBAE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15" creationId="{3D54A57B-91AB-5D16-3F99-643B2DE5C06D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16" creationId="{FACB6D1C-0D01-93C5-145A-BF3BAA4E1904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17" creationId="{0FEFE231-1381-B27F-5E3B-7B645B9D1869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18" creationId="{49696212-A5B7-E2E7-E3F9-62AA6CACE428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19" creationId="{FF20888E-0314-BC4B-621D-9BACD72943C8}"/>
          </ac:spMkLst>
        </pc:spChg>
        <pc:spChg chg="add del mod">
          <ac:chgData name="Namshad Thekkethil" userId="27ee53ba-5616-420b-a2c4-697612640740" providerId="ADAL" clId="{189EFFB1-3CC9-47CA-830B-4C6B26E1707C}" dt="2024-06-24T15:50:30.110" v="3055" actId="478"/>
          <ac:spMkLst>
            <pc:docMk/>
            <pc:sldMk cId="4059699956" sldId="428"/>
            <ac:spMk id="20" creationId="{1099CC60-EAA4-3857-9C01-994391A87E9B}"/>
          </ac:spMkLst>
        </pc:spChg>
        <pc:spChg chg="add mod">
          <ac:chgData name="Namshad Thekkethil" userId="27ee53ba-5616-420b-a2c4-697612640740" providerId="ADAL" clId="{189EFFB1-3CC9-47CA-830B-4C6B26E1707C}" dt="2024-06-20T14:57:47.898" v="1151" actId="767"/>
          <ac:spMkLst>
            <pc:docMk/>
            <pc:sldMk cId="4059699956" sldId="428"/>
            <ac:spMk id="21" creationId="{CBE87520-9E93-D5B2-86AA-A97048248869}"/>
          </ac:spMkLst>
        </pc:spChg>
        <pc:spChg chg="add mod">
          <ac:chgData name="Namshad Thekkethil" userId="27ee53ba-5616-420b-a2c4-697612640740" providerId="ADAL" clId="{189EFFB1-3CC9-47CA-830B-4C6B26E1707C}" dt="2024-06-24T15:50:39.234" v="3058" actId="1076"/>
          <ac:spMkLst>
            <pc:docMk/>
            <pc:sldMk cId="4059699956" sldId="428"/>
            <ac:spMk id="21" creationId="{F17525D0-C45A-2EE8-C17C-86C6838D4103}"/>
          </ac:spMkLst>
        </pc:spChg>
        <pc:spChg chg="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22" creationId="{C15CC58C-5627-458C-19F5-1B846857E20A}"/>
          </ac:spMkLst>
        </pc:spChg>
        <pc:spChg chg="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23" creationId="{F80B8DAE-3F04-57F6-112E-40BCD4BA75BA}"/>
          </ac:spMkLst>
        </pc:spChg>
        <pc:spChg chg="add mod">
          <ac:chgData name="Namshad Thekkethil" userId="27ee53ba-5616-420b-a2c4-697612640740" providerId="ADAL" clId="{189EFFB1-3CC9-47CA-830B-4C6B26E1707C}" dt="2024-06-24T15:50:39.234" v="3058" actId="1076"/>
          <ac:spMkLst>
            <pc:docMk/>
            <pc:sldMk cId="4059699956" sldId="428"/>
            <ac:spMk id="24" creationId="{8C016F55-6B0A-19B6-1187-D745A531CFCE}"/>
          </ac:spMkLst>
        </pc:spChg>
        <pc:spChg chg="del">
          <ac:chgData name="Namshad Thekkethil" userId="27ee53ba-5616-420b-a2c4-697612640740" providerId="ADAL" clId="{189EFFB1-3CC9-47CA-830B-4C6B26E1707C}" dt="2024-06-20T14:57:09.360" v="1140" actId="478"/>
          <ac:spMkLst>
            <pc:docMk/>
            <pc:sldMk cId="4059699956" sldId="428"/>
            <ac:spMk id="24" creationId="{9F428E94-E4A7-6FB6-1242-902180CBD393}"/>
          </ac:spMkLst>
        </pc:spChg>
        <pc:spChg chg="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25" creationId="{AC4BB66B-9608-41B8-F82E-05898742B64A}"/>
          </ac:spMkLst>
        </pc:spChg>
        <pc:spChg chg="add mod">
          <ac:chgData name="Namshad Thekkethil" userId="27ee53ba-5616-420b-a2c4-697612640740" providerId="ADAL" clId="{189EFFB1-3CC9-47CA-830B-4C6B26E1707C}" dt="2024-06-24T15:50:33.755" v="3057" actId="1076"/>
          <ac:spMkLst>
            <pc:docMk/>
            <pc:sldMk cId="4059699956" sldId="428"/>
            <ac:spMk id="26" creationId="{4C3B9967-4B43-B685-EEBE-FFE18E440948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27" creationId="{D675A0D8-4A71-AF49-5182-6B02B5C14A62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28" creationId="{73D5218A-4A94-8F20-A17C-FC34B18F33EB}"/>
          </ac:spMkLst>
        </pc:spChg>
        <pc:spChg chg="add mod">
          <ac:chgData name="Namshad Thekkethil" userId="27ee53ba-5616-420b-a2c4-697612640740" providerId="ADAL" clId="{189EFFB1-3CC9-47CA-830B-4C6B26E1707C}" dt="2024-06-24T15:49:36.105" v="3049" actId="1076"/>
          <ac:spMkLst>
            <pc:docMk/>
            <pc:sldMk cId="4059699956" sldId="428"/>
            <ac:spMk id="29" creationId="{8AECFA4B-0359-4F4D-20DA-EBF9A0004561}"/>
          </ac:spMkLst>
        </pc:spChg>
        <pc:spChg chg="add del mod">
          <ac:chgData name="Namshad Thekkethil" userId="27ee53ba-5616-420b-a2c4-697612640740" providerId="ADAL" clId="{189EFFB1-3CC9-47CA-830B-4C6B26E1707C}" dt="2024-06-24T15:50:30.110" v="3055" actId="478"/>
          <ac:spMkLst>
            <pc:docMk/>
            <pc:sldMk cId="4059699956" sldId="428"/>
            <ac:spMk id="30" creationId="{7855DF40-C422-0364-DA75-52C305671A4B}"/>
          </ac:spMkLst>
        </pc:spChg>
        <pc:spChg chg="add del mod">
          <ac:chgData name="Namshad Thekkethil" userId="27ee53ba-5616-420b-a2c4-697612640740" providerId="ADAL" clId="{189EFFB1-3CC9-47CA-830B-4C6B26E1707C}" dt="2024-06-24T15:50:30.110" v="3055" actId="478"/>
          <ac:spMkLst>
            <pc:docMk/>
            <pc:sldMk cId="4059699956" sldId="428"/>
            <ac:spMk id="31" creationId="{42D72EAC-43DD-5CAE-5D97-F2AE01009208}"/>
          </ac:spMkLst>
        </pc:spChg>
        <pc:spChg chg="add mod">
          <ac:chgData name="Namshad Thekkethil" userId="27ee53ba-5616-420b-a2c4-697612640740" providerId="ADAL" clId="{189EFFB1-3CC9-47CA-830B-4C6B26E1707C}" dt="2024-06-24T15:50:45.962" v="3060" actId="1076"/>
          <ac:spMkLst>
            <pc:docMk/>
            <pc:sldMk cId="4059699956" sldId="428"/>
            <ac:spMk id="32" creationId="{58AD02A7-C11A-D44D-6C93-50CA3262CFF4}"/>
          </ac:spMkLst>
        </pc:spChg>
        <pc:spChg chg="del">
          <ac:chgData name="Namshad Thekkethil" userId="27ee53ba-5616-420b-a2c4-697612640740" providerId="ADAL" clId="{189EFFB1-3CC9-47CA-830B-4C6B26E1707C}" dt="2024-06-20T14:50:15.208" v="1005" actId="478"/>
          <ac:spMkLst>
            <pc:docMk/>
            <pc:sldMk cId="4059699956" sldId="428"/>
            <ac:spMk id="32" creationId="{5A6FD0BA-B68C-D909-372B-7738E3050DC4}"/>
          </ac:spMkLst>
        </pc:spChg>
        <pc:spChg chg="add mod">
          <ac:chgData name="Namshad Thekkethil" userId="27ee53ba-5616-420b-a2c4-697612640740" providerId="ADAL" clId="{189EFFB1-3CC9-47CA-830B-4C6B26E1707C}" dt="2024-06-24T15:50:58.134" v="3062" actId="1076"/>
          <ac:spMkLst>
            <pc:docMk/>
            <pc:sldMk cId="4059699956" sldId="428"/>
            <ac:spMk id="33" creationId="{F37BB45F-05B9-775A-7A6A-D33EE0599AC0}"/>
          </ac:spMkLst>
        </pc:spChg>
      </pc:sldChg>
      <pc:sldChg chg="addSp delSp modSp add del mod delAnim modAnim">
        <pc:chgData name="Namshad Thekkethil" userId="27ee53ba-5616-420b-a2c4-697612640740" providerId="ADAL" clId="{189EFFB1-3CC9-47CA-830B-4C6B26E1707C}" dt="2024-06-24T15:51:02.171" v="3063" actId="47"/>
        <pc:sldMkLst>
          <pc:docMk/>
          <pc:sldMk cId="267264920" sldId="429"/>
        </pc:sldMkLst>
        <pc:spChg chg="add del mod">
          <ac:chgData name="Namshad Thekkethil" userId="27ee53ba-5616-420b-a2c4-697612640740" providerId="ADAL" clId="{189EFFB1-3CC9-47CA-830B-4C6B26E1707C}" dt="2024-06-24T15:48:39.574" v="3046" actId="478"/>
          <ac:spMkLst>
            <pc:docMk/>
            <pc:sldMk cId="267264920" sldId="429"/>
            <ac:spMk id="3" creationId="{0DB0BD05-694A-E683-596F-F310E7DB60CF}"/>
          </ac:spMkLst>
        </pc:spChg>
        <pc:spChg chg="add del mod">
          <ac:chgData name="Namshad Thekkethil" userId="27ee53ba-5616-420b-a2c4-697612640740" providerId="ADAL" clId="{189EFFB1-3CC9-47CA-830B-4C6B26E1707C}" dt="2024-06-24T15:48:39.574" v="3046" actId="478"/>
          <ac:spMkLst>
            <pc:docMk/>
            <pc:sldMk cId="267264920" sldId="429"/>
            <ac:spMk id="4" creationId="{4F59372D-63DC-2707-088C-7C21E987BDA5}"/>
          </ac:spMkLst>
        </pc:spChg>
        <pc:spChg chg="del">
          <ac:chgData name="Namshad Thekkethil" userId="27ee53ba-5616-420b-a2c4-697612640740" providerId="ADAL" clId="{189EFFB1-3CC9-47CA-830B-4C6B26E1707C}" dt="2024-06-20T15:19:04.201" v="1290" actId="478"/>
          <ac:spMkLst>
            <pc:docMk/>
            <pc:sldMk cId="267264920" sldId="429"/>
            <ac:spMk id="5" creationId="{80875342-8C2C-2E46-757A-9ED993BB5F13}"/>
          </ac:spMkLst>
        </pc:spChg>
        <pc:spChg chg="add del mod">
          <ac:chgData name="Namshad Thekkethil" userId="27ee53ba-5616-420b-a2c4-697612640740" providerId="ADAL" clId="{189EFFB1-3CC9-47CA-830B-4C6B26E1707C}" dt="2024-06-24T15:48:39.574" v="3046" actId="478"/>
          <ac:spMkLst>
            <pc:docMk/>
            <pc:sldMk cId="267264920" sldId="429"/>
            <ac:spMk id="6" creationId="{D9DB51D7-0FA0-D926-B330-0E099EB59F1E}"/>
          </ac:spMkLst>
        </pc:spChg>
        <pc:spChg chg="add mod">
          <ac:chgData name="Namshad Thekkethil" userId="27ee53ba-5616-420b-a2c4-697612640740" providerId="ADAL" clId="{189EFFB1-3CC9-47CA-830B-4C6B26E1707C}" dt="2024-06-21T12:12:21.740" v="1345" actId="1076"/>
          <ac:spMkLst>
            <pc:docMk/>
            <pc:sldMk cId="267264920" sldId="429"/>
            <ac:spMk id="7" creationId="{8F3D6F93-80A0-CDA0-193C-432C7222168F}"/>
          </ac:spMkLst>
        </pc:spChg>
        <pc:spChg chg="add mod">
          <ac:chgData name="Namshad Thekkethil" userId="27ee53ba-5616-420b-a2c4-697612640740" providerId="ADAL" clId="{189EFFB1-3CC9-47CA-830B-4C6B26E1707C}" dt="2024-06-21T12:12:12.607" v="1343" actId="1076"/>
          <ac:spMkLst>
            <pc:docMk/>
            <pc:sldMk cId="267264920" sldId="429"/>
            <ac:spMk id="8" creationId="{FFADCE1F-C2E7-9479-B5E6-1818579FAD3E}"/>
          </ac:spMkLst>
        </pc:spChg>
        <pc:spChg chg="add mod">
          <ac:chgData name="Namshad Thekkethil" userId="27ee53ba-5616-420b-a2c4-697612640740" providerId="ADAL" clId="{189EFFB1-3CC9-47CA-830B-4C6B26E1707C}" dt="2024-06-21T12:12:15.254" v="1344" actId="1076"/>
          <ac:spMkLst>
            <pc:docMk/>
            <pc:sldMk cId="267264920" sldId="429"/>
            <ac:spMk id="9" creationId="{0389003B-E134-46FE-31EC-02AB11155B55}"/>
          </ac:spMkLst>
        </pc:spChg>
        <pc:spChg chg="add mod">
          <ac:chgData name="Namshad Thekkethil" userId="27ee53ba-5616-420b-a2c4-697612640740" providerId="ADAL" clId="{189EFFB1-3CC9-47CA-830B-4C6B26E1707C}" dt="2024-06-21T12:13:56.417" v="1378" actId="113"/>
          <ac:spMkLst>
            <pc:docMk/>
            <pc:sldMk cId="267264920" sldId="429"/>
            <ac:spMk id="10" creationId="{069A4D78-9FEC-F60F-F045-6E69C030DA52}"/>
          </ac:spMkLst>
        </pc:spChg>
        <pc:spChg chg="add mod">
          <ac:chgData name="Namshad Thekkethil" userId="27ee53ba-5616-420b-a2c4-697612640740" providerId="ADAL" clId="{189EFFB1-3CC9-47CA-830B-4C6B26E1707C}" dt="2024-06-21T12:14:20.345" v="1380" actId="1076"/>
          <ac:spMkLst>
            <pc:docMk/>
            <pc:sldMk cId="267264920" sldId="429"/>
            <ac:spMk id="11" creationId="{DFD9EF8D-300A-821B-8CA4-E2346DE37B26}"/>
          </ac:spMkLst>
        </pc:spChg>
        <pc:spChg chg="del">
          <ac:chgData name="Namshad Thekkethil" userId="27ee53ba-5616-420b-a2c4-697612640740" providerId="ADAL" clId="{189EFFB1-3CC9-47CA-830B-4C6B26E1707C}" dt="2024-06-20T15:19:04.201" v="1290" actId="478"/>
          <ac:spMkLst>
            <pc:docMk/>
            <pc:sldMk cId="267264920" sldId="429"/>
            <ac:spMk id="12" creationId="{9BAD3CD2-6843-03B1-3E78-04DBA30639BB}"/>
          </ac:spMkLst>
        </pc:spChg>
        <pc:spChg chg="del">
          <ac:chgData name="Namshad Thekkethil" userId="27ee53ba-5616-420b-a2c4-697612640740" providerId="ADAL" clId="{189EFFB1-3CC9-47CA-830B-4C6B26E1707C}" dt="2024-06-20T15:19:04.201" v="1290" actId="478"/>
          <ac:spMkLst>
            <pc:docMk/>
            <pc:sldMk cId="267264920" sldId="429"/>
            <ac:spMk id="13" creationId="{661DA8DA-CE76-5F1C-09D4-B41957BAFA2C}"/>
          </ac:spMkLst>
        </pc:spChg>
        <pc:spChg chg="del">
          <ac:chgData name="Namshad Thekkethil" userId="27ee53ba-5616-420b-a2c4-697612640740" providerId="ADAL" clId="{189EFFB1-3CC9-47CA-830B-4C6B26E1707C}" dt="2024-06-20T15:19:04.201" v="1290" actId="478"/>
          <ac:spMkLst>
            <pc:docMk/>
            <pc:sldMk cId="267264920" sldId="429"/>
            <ac:spMk id="14" creationId="{4A5D362D-A16E-596D-CB14-D60AA958CBAE}"/>
          </ac:spMkLst>
        </pc:spChg>
        <pc:spChg chg="del">
          <ac:chgData name="Namshad Thekkethil" userId="27ee53ba-5616-420b-a2c4-697612640740" providerId="ADAL" clId="{189EFFB1-3CC9-47CA-830B-4C6B26E1707C}" dt="2024-06-20T15:19:04.201" v="1290" actId="478"/>
          <ac:spMkLst>
            <pc:docMk/>
            <pc:sldMk cId="267264920" sldId="429"/>
            <ac:spMk id="15" creationId="{3D54A57B-91AB-5D16-3F99-643B2DE5C06D}"/>
          </ac:spMkLst>
        </pc:spChg>
        <pc:spChg chg="del">
          <ac:chgData name="Namshad Thekkethil" userId="27ee53ba-5616-420b-a2c4-697612640740" providerId="ADAL" clId="{189EFFB1-3CC9-47CA-830B-4C6B26E1707C}" dt="2024-06-20T15:19:04.201" v="1290" actId="478"/>
          <ac:spMkLst>
            <pc:docMk/>
            <pc:sldMk cId="267264920" sldId="429"/>
            <ac:spMk id="16" creationId="{FACB6D1C-0D01-93C5-145A-BF3BAA4E1904}"/>
          </ac:spMkLst>
        </pc:spChg>
        <pc:spChg chg="del">
          <ac:chgData name="Namshad Thekkethil" userId="27ee53ba-5616-420b-a2c4-697612640740" providerId="ADAL" clId="{189EFFB1-3CC9-47CA-830B-4C6B26E1707C}" dt="2024-06-21T12:09:04.934" v="1315" actId="478"/>
          <ac:spMkLst>
            <pc:docMk/>
            <pc:sldMk cId="267264920" sldId="429"/>
            <ac:spMk id="17" creationId="{0FEFE231-1381-B27F-5E3B-7B645B9D1869}"/>
          </ac:spMkLst>
        </pc:spChg>
        <pc:spChg chg="del">
          <ac:chgData name="Namshad Thekkethil" userId="27ee53ba-5616-420b-a2c4-697612640740" providerId="ADAL" clId="{189EFFB1-3CC9-47CA-830B-4C6B26E1707C}" dt="2024-06-21T12:09:04.934" v="1315" actId="478"/>
          <ac:spMkLst>
            <pc:docMk/>
            <pc:sldMk cId="267264920" sldId="429"/>
            <ac:spMk id="18" creationId="{49696212-A5B7-E2E7-E3F9-62AA6CACE428}"/>
          </ac:spMkLst>
        </pc:spChg>
        <pc:spChg chg="del">
          <ac:chgData name="Namshad Thekkethil" userId="27ee53ba-5616-420b-a2c4-697612640740" providerId="ADAL" clId="{189EFFB1-3CC9-47CA-830B-4C6B26E1707C}" dt="2024-06-21T12:09:04.934" v="1315" actId="478"/>
          <ac:spMkLst>
            <pc:docMk/>
            <pc:sldMk cId="267264920" sldId="429"/>
            <ac:spMk id="19" creationId="{FF20888E-0314-BC4B-621D-9BACD72943C8}"/>
          </ac:spMkLst>
        </pc:spChg>
        <pc:spChg chg="del">
          <ac:chgData name="Namshad Thekkethil" userId="27ee53ba-5616-420b-a2c4-697612640740" providerId="ADAL" clId="{189EFFB1-3CC9-47CA-830B-4C6B26E1707C}" dt="2024-06-21T12:09:04.934" v="1315" actId="478"/>
          <ac:spMkLst>
            <pc:docMk/>
            <pc:sldMk cId="267264920" sldId="429"/>
            <ac:spMk id="20" creationId="{1099CC60-EAA4-3857-9C01-994391A87E9B}"/>
          </ac:spMkLst>
        </pc:spChg>
        <pc:spChg chg="add mod">
          <ac:chgData name="Namshad Thekkethil" userId="27ee53ba-5616-420b-a2c4-697612640740" providerId="ADAL" clId="{189EFFB1-3CC9-47CA-830B-4C6B26E1707C}" dt="2024-06-21T12:14:23.986" v="1382" actId="1076"/>
          <ac:spMkLst>
            <pc:docMk/>
            <pc:sldMk cId="267264920" sldId="429"/>
            <ac:spMk id="21" creationId="{D67B20E9-B4A5-3A7F-75D9-B2A8A7653A9C}"/>
          </ac:spMkLst>
        </pc:spChg>
        <pc:spChg chg="del">
          <ac:chgData name="Namshad Thekkethil" userId="27ee53ba-5616-420b-a2c4-697612640740" providerId="ADAL" clId="{189EFFB1-3CC9-47CA-830B-4C6B26E1707C}" dt="2024-06-20T15:19:04.201" v="1290" actId="478"/>
          <ac:spMkLst>
            <pc:docMk/>
            <pc:sldMk cId="267264920" sldId="429"/>
            <ac:spMk id="22" creationId="{C15CC58C-5627-458C-19F5-1B846857E20A}"/>
          </ac:spMkLst>
        </pc:spChg>
        <pc:spChg chg="del">
          <ac:chgData name="Namshad Thekkethil" userId="27ee53ba-5616-420b-a2c4-697612640740" providerId="ADAL" clId="{189EFFB1-3CC9-47CA-830B-4C6B26E1707C}" dt="2024-06-20T15:19:04.201" v="1290" actId="478"/>
          <ac:spMkLst>
            <pc:docMk/>
            <pc:sldMk cId="267264920" sldId="429"/>
            <ac:spMk id="23" creationId="{F80B8DAE-3F04-57F6-112E-40BCD4BA75BA}"/>
          </ac:spMkLst>
        </pc:spChg>
        <pc:spChg chg="add mod">
          <ac:chgData name="Namshad Thekkethil" userId="27ee53ba-5616-420b-a2c4-697612640740" providerId="ADAL" clId="{189EFFB1-3CC9-47CA-830B-4C6B26E1707C}" dt="2024-06-21T12:15:08.539" v="1401" actId="6549"/>
          <ac:spMkLst>
            <pc:docMk/>
            <pc:sldMk cId="267264920" sldId="429"/>
            <ac:spMk id="24" creationId="{84B9B369-893A-45A1-5807-FB4BBF4FBF70}"/>
          </ac:spMkLst>
        </pc:spChg>
        <pc:spChg chg="del">
          <ac:chgData name="Namshad Thekkethil" userId="27ee53ba-5616-420b-a2c4-697612640740" providerId="ADAL" clId="{189EFFB1-3CC9-47CA-830B-4C6B26E1707C}" dt="2024-06-20T15:19:04.201" v="1290" actId="478"/>
          <ac:spMkLst>
            <pc:docMk/>
            <pc:sldMk cId="267264920" sldId="429"/>
            <ac:spMk id="25" creationId="{AC4BB66B-9608-41B8-F82E-05898742B64A}"/>
          </ac:spMkLst>
        </pc:spChg>
        <pc:spChg chg="del">
          <ac:chgData name="Namshad Thekkethil" userId="27ee53ba-5616-420b-a2c4-697612640740" providerId="ADAL" clId="{189EFFB1-3CC9-47CA-830B-4C6B26E1707C}" dt="2024-06-21T12:09:04.934" v="1315" actId="478"/>
          <ac:spMkLst>
            <pc:docMk/>
            <pc:sldMk cId="267264920" sldId="429"/>
            <ac:spMk id="26" creationId="{4C3B9967-4B43-B685-EEBE-FFE18E440948}"/>
          </ac:spMkLst>
        </pc:spChg>
        <pc:spChg chg="del">
          <ac:chgData name="Namshad Thekkethil" userId="27ee53ba-5616-420b-a2c4-697612640740" providerId="ADAL" clId="{189EFFB1-3CC9-47CA-830B-4C6B26E1707C}" dt="2024-06-21T12:09:04.934" v="1315" actId="478"/>
          <ac:spMkLst>
            <pc:docMk/>
            <pc:sldMk cId="267264920" sldId="429"/>
            <ac:spMk id="27" creationId="{D675A0D8-4A71-AF49-5182-6B02B5C14A62}"/>
          </ac:spMkLst>
        </pc:spChg>
        <pc:spChg chg="del">
          <ac:chgData name="Namshad Thekkethil" userId="27ee53ba-5616-420b-a2c4-697612640740" providerId="ADAL" clId="{189EFFB1-3CC9-47CA-830B-4C6B26E1707C}" dt="2024-06-21T12:09:04.934" v="1315" actId="478"/>
          <ac:spMkLst>
            <pc:docMk/>
            <pc:sldMk cId="267264920" sldId="429"/>
            <ac:spMk id="28" creationId="{73D5218A-4A94-8F20-A17C-FC34B18F33EB}"/>
          </ac:spMkLst>
        </pc:spChg>
        <pc:spChg chg="del">
          <ac:chgData name="Namshad Thekkethil" userId="27ee53ba-5616-420b-a2c4-697612640740" providerId="ADAL" clId="{189EFFB1-3CC9-47CA-830B-4C6B26E1707C}" dt="2024-06-21T12:09:04.934" v="1315" actId="478"/>
          <ac:spMkLst>
            <pc:docMk/>
            <pc:sldMk cId="267264920" sldId="429"/>
            <ac:spMk id="29" creationId="{8AECFA4B-0359-4F4D-20DA-EBF9A0004561}"/>
          </ac:spMkLst>
        </pc:spChg>
        <pc:spChg chg="del">
          <ac:chgData name="Namshad Thekkethil" userId="27ee53ba-5616-420b-a2c4-697612640740" providerId="ADAL" clId="{189EFFB1-3CC9-47CA-830B-4C6B26E1707C}" dt="2024-06-21T12:09:04.934" v="1315" actId="478"/>
          <ac:spMkLst>
            <pc:docMk/>
            <pc:sldMk cId="267264920" sldId="429"/>
            <ac:spMk id="30" creationId="{7855DF40-C422-0364-DA75-52C305671A4B}"/>
          </ac:spMkLst>
        </pc:spChg>
        <pc:spChg chg="del">
          <ac:chgData name="Namshad Thekkethil" userId="27ee53ba-5616-420b-a2c4-697612640740" providerId="ADAL" clId="{189EFFB1-3CC9-47CA-830B-4C6B26E1707C}" dt="2024-06-21T12:09:04.934" v="1315" actId="478"/>
          <ac:spMkLst>
            <pc:docMk/>
            <pc:sldMk cId="267264920" sldId="429"/>
            <ac:spMk id="31" creationId="{42D72EAC-43DD-5CAE-5D97-F2AE01009208}"/>
          </ac:spMkLst>
        </pc:spChg>
        <pc:spChg chg="add mod">
          <ac:chgData name="Namshad Thekkethil" userId="27ee53ba-5616-420b-a2c4-697612640740" providerId="ADAL" clId="{189EFFB1-3CC9-47CA-830B-4C6B26E1707C}" dt="2024-06-21T12:15:16.613" v="1403" actId="1076"/>
          <ac:spMkLst>
            <pc:docMk/>
            <pc:sldMk cId="267264920" sldId="429"/>
            <ac:spMk id="32" creationId="{6D9AB83B-963A-DDDD-6A34-7B702E4BD634}"/>
          </ac:spMkLst>
        </pc:spChg>
        <pc:spChg chg="add mod">
          <ac:chgData name="Namshad Thekkethil" userId="27ee53ba-5616-420b-a2c4-697612640740" providerId="ADAL" clId="{189EFFB1-3CC9-47CA-830B-4C6B26E1707C}" dt="2024-06-21T12:16:17.156" v="1427" actId="113"/>
          <ac:spMkLst>
            <pc:docMk/>
            <pc:sldMk cId="267264920" sldId="429"/>
            <ac:spMk id="33" creationId="{CA9A32C2-DBCC-C830-3241-B2D551DF3C09}"/>
          </ac:spMkLst>
        </pc:spChg>
        <pc:spChg chg="add mod">
          <ac:chgData name="Namshad Thekkethil" userId="27ee53ba-5616-420b-a2c4-697612640740" providerId="ADAL" clId="{189EFFB1-3CC9-47CA-830B-4C6B26E1707C}" dt="2024-06-21T12:17:10.480" v="1447" actId="1076"/>
          <ac:spMkLst>
            <pc:docMk/>
            <pc:sldMk cId="267264920" sldId="429"/>
            <ac:spMk id="34" creationId="{B8F16F4C-3717-112A-E06B-B3521085B226}"/>
          </ac:spMkLst>
        </pc:spChg>
        <pc:spChg chg="add mod">
          <ac:chgData name="Namshad Thekkethil" userId="27ee53ba-5616-420b-a2c4-697612640740" providerId="ADAL" clId="{189EFFB1-3CC9-47CA-830B-4C6B26E1707C}" dt="2024-06-21T14:51:16.500" v="1477" actId="1076"/>
          <ac:spMkLst>
            <pc:docMk/>
            <pc:sldMk cId="267264920" sldId="429"/>
            <ac:spMk id="35" creationId="{47277C05-A9A7-E089-19C2-65DD38633A38}"/>
          </ac:spMkLst>
        </pc:spChg>
      </pc:sldChg>
      <pc:sldChg chg="addSp delSp modSp add mod delAnim modAnim">
        <pc:chgData name="Namshad Thekkethil" userId="27ee53ba-5616-420b-a2c4-697612640740" providerId="ADAL" clId="{189EFFB1-3CC9-47CA-830B-4C6B26E1707C}" dt="2024-06-21T15:01:14.390" v="1570" actId="1076"/>
        <pc:sldMkLst>
          <pc:docMk/>
          <pc:sldMk cId="3234085372" sldId="430"/>
        </pc:sldMkLst>
        <pc:spChg chg="mod">
          <ac:chgData name="Namshad Thekkethil" userId="27ee53ba-5616-420b-a2c4-697612640740" providerId="ADAL" clId="{189EFFB1-3CC9-47CA-830B-4C6B26E1707C}" dt="2024-06-21T14:51:38.890" v="1483" actId="20577"/>
          <ac:spMkLst>
            <pc:docMk/>
            <pc:sldMk cId="3234085372" sldId="430"/>
            <ac:spMk id="2" creationId="{3CEA9D55-A50A-4AD8-9B96-2F6B860BF36E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3" creationId="{0DB0BD05-694A-E683-596F-F310E7DB60CF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4" creationId="{4F59372D-63DC-2707-088C-7C21E987BDA5}"/>
          </ac:spMkLst>
        </pc:spChg>
        <pc:spChg chg="add mod">
          <ac:chgData name="Namshad Thekkethil" userId="27ee53ba-5616-420b-a2c4-697612640740" providerId="ADAL" clId="{189EFFB1-3CC9-47CA-830B-4C6B26E1707C}" dt="2024-06-21T15:01:06.009" v="1567" actId="20577"/>
          <ac:spMkLst>
            <pc:docMk/>
            <pc:sldMk cId="3234085372" sldId="430"/>
            <ac:spMk id="5" creationId="{CCFAA0B8-82D6-9B21-ACE0-B27DDB22FBC8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6" creationId="{D9DB51D7-0FA0-D926-B330-0E099EB59F1E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7" creationId="{8F3D6F93-80A0-CDA0-193C-432C7222168F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8" creationId="{FFADCE1F-C2E7-9479-B5E6-1818579FAD3E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9" creationId="{0389003B-E134-46FE-31EC-02AB11155B55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10" creationId="{069A4D78-9FEC-F60F-F045-6E69C030DA52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11" creationId="{DFD9EF8D-300A-821B-8CA4-E2346DE37B26}"/>
          </ac:spMkLst>
        </pc:spChg>
        <pc:spChg chg="add mod">
          <ac:chgData name="Namshad Thekkethil" userId="27ee53ba-5616-420b-a2c4-697612640740" providerId="ADAL" clId="{189EFFB1-3CC9-47CA-830B-4C6B26E1707C}" dt="2024-06-21T15:01:14.390" v="1570" actId="1076"/>
          <ac:spMkLst>
            <pc:docMk/>
            <pc:sldMk cId="3234085372" sldId="430"/>
            <ac:spMk id="12" creationId="{6BD7C0CB-3B2E-8FC3-2A1D-C7FF5D9E74D0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21" creationId="{D67B20E9-B4A5-3A7F-75D9-B2A8A7653A9C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24" creationId="{84B9B369-893A-45A1-5807-FB4BBF4FBF70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32" creationId="{6D9AB83B-963A-DDDD-6A34-7B702E4BD634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33" creationId="{CA9A32C2-DBCC-C830-3241-B2D551DF3C09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34" creationId="{B8F16F4C-3717-112A-E06B-B3521085B226}"/>
          </ac:spMkLst>
        </pc:spChg>
        <pc:spChg chg="del">
          <ac:chgData name="Namshad Thekkethil" userId="27ee53ba-5616-420b-a2c4-697612640740" providerId="ADAL" clId="{189EFFB1-3CC9-47CA-830B-4C6B26E1707C}" dt="2024-06-21T14:52:38.520" v="1484" actId="478"/>
          <ac:spMkLst>
            <pc:docMk/>
            <pc:sldMk cId="3234085372" sldId="430"/>
            <ac:spMk id="35" creationId="{47277C05-A9A7-E089-19C2-65DD38633A38}"/>
          </ac:spMkLst>
        </pc:spChg>
      </pc:sldChg>
      <pc:sldChg chg="add del">
        <pc:chgData name="Namshad Thekkethil" userId="27ee53ba-5616-420b-a2c4-697612640740" providerId="ADAL" clId="{189EFFB1-3CC9-47CA-830B-4C6B26E1707C}" dt="2024-06-24T09:06:02.231" v="1665" actId="47"/>
        <pc:sldMkLst>
          <pc:docMk/>
          <pc:sldMk cId="2014446227" sldId="431"/>
        </pc:sldMkLst>
      </pc:sldChg>
      <pc:sldChg chg="addSp delSp modSp add mod delAnim modAnim">
        <pc:chgData name="Namshad Thekkethil" userId="27ee53ba-5616-420b-a2c4-697612640740" providerId="ADAL" clId="{189EFFB1-3CC9-47CA-830B-4C6B26E1707C}" dt="2024-06-24T14:30:40.524" v="2752" actId="6549"/>
        <pc:sldMkLst>
          <pc:docMk/>
          <pc:sldMk cId="3280339697" sldId="431"/>
        </pc:sldMkLst>
        <pc:spChg chg="del">
          <ac:chgData name="Namshad Thekkethil" userId="27ee53ba-5616-420b-a2c4-697612640740" providerId="ADAL" clId="{189EFFB1-3CC9-47CA-830B-4C6B26E1707C}" dt="2024-06-24T09:28:52.933" v="1885" actId="478"/>
          <ac:spMkLst>
            <pc:docMk/>
            <pc:sldMk cId="3280339697" sldId="431"/>
            <ac:spMk id="3" creationId="{BADBCC83-95A4-28C5-ADBF-27DA895C02A4}"/>
          </ac:spMkLst>
        </pc:spChg>
        <pc:spChg chg="mod">
          <ac:chgData name="Namshad Thekkethil" userId="27ee53ba-5616-420b-a2c4-697612640740" providerId="ADAL" clId="{189EFFB1-3CC9-47CA-830B-4C6B26E1707C}" dt="2024-06-24T09:30:46.521" v="1901" actId="1076"/>
          <ac:spMkLst>
            <pc:docMk/>
            <pc:sldMk cId="3280339697" sldId="431"/>
            <ac:spMk id="5" creationId="{EC914085-7529-2D92-916D-FEDCF85D3D7E}"/>
          </ac:spMkLst>
        </pc:spChg>
        <pc:spChg chg="del">
          <ac:chgData name="Namshad Thekkethil" userId="27ee53ba-5616-420b-a2c4-697612640740" providerId="ADAL" clId="{189EFFB1-3CC9-47CA-830B-4C6B26E1707C}" dt="2024-06-24T09:28:52.933" v="1885" actId="478"/>
          <ac:spMkLst>
            <pc:docMk/>
            <pc:sldMk cId="3280339697" sldId="431"/>
            <ac:spMk id="6" creationId="{A5B2C093-0C42-4944-8B05-B62A31E5EEC6}"/>
          </ac:spMkLst>
        </pc:spChg>
        <pc:spChg chg="del">
          <ac:chgData name="Namshad Thekkethil" userId="27ee53ba-5616-420b-a2c4-697612640740" providerId="ADAL" clId="{189EFFB1-3CC9-47CA-830B-4C6B26E1707C}" dt="2024-06-24T09:28:55.273" v="1886" actId="478"/>
          <ac:spMkLst>
            <pc:docMk/>
            <pc:sldMk cId="3280339697" sldId="431"/>
            <ac:spMk id="7" creationId="{7523447A-BBD6-4A30-9AC1-11756E2C46CD}"/>
          </ac:spMkLst>
        </pc:spChg>
        <pc:spChg chg="del">
          <ac:chgData name="Namshad Thekkethil" userId="27ee53ba-5616-420b-a2c4-697612640740" providerId="ADAL" clId="{189EFFB1-3CC9-47CA-830B-4C6B26E1707C}" dt="2024-06-24T09:28:52.933" v="1885" actId="478"/>
          <ac:spMkLst>
            <pc:docMk/>
            <pc:sldMk cId="3280339697" sldId="431"/>
            <ac:spMk id="8" creationId="{DC2FCF45-1DF4-4DFC-3A3D-E1B9BEBBDBCE}"/>
          </ac:spMkLst>
        </pc:spChg>
        <pc:spChg chg="mod">
          <ac:chgData name="Namshad Thekkethil" userId="27ee53ba-5616-420b-a2c4-697612640740" providerId="ADAL" clId="{189EFFB1-3CC9-47CA-830B-4C6B26E1707C}" dt="2024-06-24T09:31:58.234" v="1908" actId="20577"/>
          <ac:spMkLst>
            <pc:docMk/>
            <pc:sldMk cId="3280339697" sldId="431"/>
            <ac:spMk id="9" creationId="{820DCED0-0EB0-9EFD-A925-799241AB0EE1}"/>
          </ac:spMkLst>
        </pc:spChg>
        <pc:spChg chg="del">
          <ac:chgData name="Namshad Thekkethil" userId="27ee53ba-5616-420b-a2c4-697612640740" providerId="ADAL" clId="{189EFFB1-3CC9-47CA-830B-4C6B26E1707C}" dt="2024-06-24T09:32:35.678" v="1914" actId="478"/>
          <ac:spMkLst>
            <pc:docMk/>
            <pc:sldMk cId="3280339697" sldId="431"/>
            <ac:spMk id="10" creationId="{C14F8343-D260-9E0B-56DA-534D4858B72E}"/>
          </ac:spMkLst>
        </pc:spChg>
        <pc:spChg chg="del">
          <ac:chgData name="Namshad Thekkethil" userId="27ee53ba-5616-420b-a2c4-697612640740" providerId="ADAL" clId="{189EFFB1-3CC9-47CA-830B-4C6B26E1707C}" dt="2024-06-24T09:32:35.678" v="1914" actId="478"/>
          <ac:spMkLst>
            <pc:docMk/>
            <pc:sldMk cId="3280339697" sldId="431"/>
            <ac:spMk id="11" creationId="{0EC51600-465C-C8C0-1066-F7A8F0508A58}"/>
          </ac:spMkLst>
        </pc:spChg>
        <pc:spChg chg="add mod">
          <ac:chgData name="Namshad Thekkethil" userId="27ee53ba-5616-420b-a2c4-697612640740" providerId="ADAL" clId="{189EFFB1-3CC9-47CA-830B-4C6B26E1707C}" dt="2024-06-24T14:30:40.524" v="2752" actId="6549"/>
          <ac:spMkLst>
            <pc:docMk/>
            <pc:sldMk cId="3280339697" sldId="431"/>
            <ac:spMk id="12" creationId="{B5323F7D-1B3D-AD23-B532-4BF61867D430}"/>
          </ac:spMkLst>
        </pc:spChg>
        <pc:spChg chg="add del mod">
          <ac:chgData name="Namshad Thekkethil" userId="27ee53ba-5616-420b-a2c4-697612640740" providerId="ADAL" clId="{189EFFB1-3CC9-47CA-830B-4C6B26E1707C}" dt="2024-06-24T09:32:35.678" v="1914" actId="478"/>
          <ac:spMkLst>
            <pc:docMk/>
            <pc:sldMk cId="3280339697" sldId="431"/>
            <ac:spMk id="13" creationId="{A5444F05-062B-6B45-99A0-E5F0491A5E01}"/>
          </ac:spMkLst>
        </pc:spChg>
        <pc:spChg chg="add mod">
          <ac:chgData name="Namshad Thekkethil" userId="27ee53ba-5616-420b-a2c4-697612640740" providerId="ADAL" clId="{189EFFB1-3CC9-47CA-830B-4C6B26E1707C}" dt="2024-06-24T09:32:03.517" v="1910" actId="20577"/>
          <ac:spMkLst>
            <pc:docMk/>
            <pc:sldMk cId="3280339697" sldId="431"/>
            <ac:spMk id="14" creationId="{6941FDB7-D671-CFE8-CEBE-B8EC579E1D8C}"/>
          </ac:spMkLst>
        </pc:spChg>
        <pc:spChg chg="add mod">
          <ac:chgData name="Namshad Thekkethil" userId="27ee53ba-5616-420b-a2c4-697612640740" providerId="ADAL" clId="{189EFFB1-3CC9-47CA-830B-4C6B26E1707C}" dt="2024-06-24T09:31:32.589" v="1905" actId="1076"/>
          <ac:spMkLst>
            <pc:docMk/>
            <pc:sldMk cId="3280339697" sldId="431"/>
            <ac:spMk id="15" creationId="{09231B14-1A1E-ECFF-7507-F5E3C2C4DC12}"/>
          </ac:spMkLst>
        </pc:spChg>
        <pc:spChg chg="add mod">
          <ac:chgData name="Namshad Thekkethil" userId="27ee53ba-5616-420b-a2c4-697612640740" providerId="ADAL" clId="{189EFFB1-3CC9-47CA-830B-4C6B26E1707C}" dt="2024-06-24T09:31:37.036" v="1906" actId="1076"/>
          <ac:spMkLst>
            <pc:docMk/>
            <pc:sldMk cId="3280339697" sldId="431"/>
            <ac:spMk id="16" creationId="{1FC4D3B1-57F4-9378-55AB-71D9FE279160}"/>
          </ac:spMkLst>
        </pc:spChg>
        <pc:spChg chg="add mod">
          <ac:chgData name="Namshad Thekkethil" userId="27ee53ba-5616-420b-a2c4-697612640740" providerId="ADAL" clId="{189EFFB1-3CC9-47CA-830B-4C6B26E1707C}" dt="2024-06-24T09:32:25.989" v="1913" actId="1076"/>
          <ac:spMkLst>
            <pc:docMk/>
            <pc:sldMk cId="3280339697" sldId="431"/>
            <ac:spMk id="17" creationId="{8039D04D-06DC-2A2A-3F4C-8DFCD03E7800}"/>
          </ac:spMkLst>
        </pc:spChg>
        <pc:spChg chg="add mod">
          <ac:chgData name="Namshad Thekkethil" userId="27ee53ba-5616-420b-a2c4-697612640740" providerId="ADAL" clId="{189EFFB1-3CC9-47CA-830B-4C6B26E1707C}" dt="2024-06-24T09:32:19.306" v="1912" actId="1076"/>
          <ac:spMkLst>
            <pc:docMk/>
            <pc:sldMk cId="3280339697" sldId="431"/>
            <ac:spMk id="18" creationId="{D37AD9CC-643F-975B-94C1-4C5E0780DCC6}"/>
          </ac:spMkLst>
        </pc:spChg>
      </pc:sldChg>
      <pc:sldChg chg="addSp delSp modSp add mod delAnim modAnim">
        <pc:chgData name="Namshad Thekkethil" userId="27ee53ba-5616-420b-a2c4-697612640740" providerId="ADAL" clId="{189EFFB1-3CC9-47CA-830B-4C6B26E1707C}" dt="2024-06-24T15:22:58.422" v="2986" actId="1076"/>
        <pc:sldMkLst>
          <pc:docMk/>
          <pc:sldMk cId="3389368278" sldId="432"/>
        </pc:sldMkLst>
        <pc:spChg chg="mod">
          <ac:chgData name="Namshad Thekkethil" userId="27ee53ba-5616-420b-a2c4-697612640740" providerId="ADAL" clId="{189EFFB1-3CC9-47CA-830B-4C6B26E1707C}" dt="2024-06-24T15:22:58.422" v="2986" actId="1076"/>
          <ac:spMkLst>
            <pc:docMk/>
            <pc:sldMk cId="3389368278" sldId="432"/>
            <ac:spMk id="4" creationId="{F8584128-E3D6-42D5-9651-BD15E22EE01B}"/>
          </ac:spMkLst>
        </pc:spChg>
        <pc:spChg chg="add del mod">
          <ac:chgData name="Namshad Thekkethil" userId="27ee53ba-5616-420b-a2c4-697612640740" providerId="ADAL" clId="{189EFFB1-3CC9-47CA-830B-4C6B26E1707C}" dt="2024-06-24T15:21:09.077" v="2970"/>
          <ac:spMkLst>
            <pc:docMk/>
            <pc:sldMk cId="3389368278" sldId="432"/>
            <ac:spMk id="5" creationId="{F4480489-6F61-71E5-D180-1DD5FCF3CE56}"/>
          </ac:spMkLst>
        </pc:spChg>
        <pc:spChg chg="mod">
          <ac:chgData name="Namshad Thekkethil" userId="27ee53ba-5616-420b-a2c4-697612640740" providerId="ADAL" clId="{189EFFB1-3CC9-47CA-830B-4C6B26E1707C}" dt="2024-06-24T15:22:51.526" v="2985" actId="255"/>
          <ac:spMkLst>
            <pc:docMk/>
            <pc:sldMk cId="3389368278" sldId="432"/>
            <ac:spMk id="11" creationId="{9B0A33DF-3833-D86D-D62B-D97916D34586}"/>
          </ac:spMkLst>
        </pc:spChg>
        <pc:spChg chg="mod">
          <ac:chgData name="Namshad Thekkethil" userId="27ee53ba-5616-420b-a2c4-697612640740" providerId="ADAL" clId="{189EFFB1-3CC9-47CA-830B-4C6B26E1707C}" dt="2024-06-24T15:22:41.129" v="2983" actId="1076"/>
          <ac:spMkLst>
            <pc:docMk/>
            <pc:sldMk cId="3389368278" sldId="432"/>
            <ac:spMk id="13" creationId="{E070EE1F-9344-3FC8-BFF3-8BCACA72D81C}"/>
          </ac:spMkLst>
        </pc:spChg>
        <pc:spChg chg="del">
          <ac:chgData name="Namshad Thekkethil" userId="27ee53ba-5616-420b-a2c4-697612640740" providerId="ADAL" clId="{189EFFB1-3CC9-47CA-830B-4C6B26E1707C}" dt="2024-06-24T11:57:02.235" v="2356" actId="478"/>
          <ac:spMkLst>
            <pc:docMk/>
            <pc:sldMk cId="3389368278" sldId="432"/>
            <ac:spMk id="14" creationId="{0061D772-9360-B28E-40D5-ABAAAB72B0D9}"/>
          </ac:spMkLst>
        </pc:spChg>
        <pc:spChg chg="del">
          <ac:chgData name="Namshad Thekkethil" userId="27ee53ba-5616-420b-a2c4-697612640740" providerId="ADAL" clId="{189EFFB1-3CC9-47CA-830B-4C6B26E1707C}" dt="2024-06-24T11:57:02.235" v="2356" actId="478"/>
          <ac:spMkLst>
            <pc:docMk/>
            <pc:sldMk cId="3389368278" sldId="432"/>
            <ac:spMk id="15" creationId="{B0B8E895-C458-7071-CE46-6B590E574D2A}"/>
          </ac:spMkLst>
        </pc:spChg>
        <pc:spChg chg="del">
          <ac:chgData name="Namshad Thekkethil" userId="27ee53ba-5616-420b-a2c4-697612640740" providerId="ADAL" clId="{189EFFB1-3CC9-47CA-830B-4C6B26E1707C}" dt="2024-06-24T11:57:02.235" v="2356" actId="478"/>
          <ac:spMkLst>
            <pc:docMk/>
            <pc:sldMk cId="3389368278" sldId="432"/>
            <ac:spMk id="16" creationId="{8EBA3438-701C-049D-6E66-59E869B6C52F}"/>
          </ac:spMkLst>
        </pc:spChg>
        <pc:spChg chg="del">
          <ac:chgData name="Namshad Thekkethil" userId="27ee53ba-5616-420b-a2c4-697612640740" providerId="ADAL" clId="{189EFFB1-3CC9-47CA-830B-4C6B26E1707C}" dt="2024-06-24T11:57:02.235" v="2356" actId="478"/>
          <ac:spMkLst>
            <pc:docMk/>
            <pc:sldMk cId="3389368278" sldId="432"/>
            <ac:spMk id="17" creationId="{0DD60565-009A-3371-115A-5AD0F3C0CB95}"/>
          </ac:spMkLst>
        </pc:spChg>
        <pc:spChg chg="del">
          <ac:chgData name="Namshad Thekkethil" userId="27ee53ba-5616-420b-a2c4-697612640740" providerId="ADAL" clId="{189EFFB1-3CC9-47CA-830B-4C6B26E1707C}" dt="2024-06-24T11:57:02.235" v="2356" actId="478"/>
          <ac:spMkLst>
            <pc:docMk/>
            <pc:sldMk cId="3389368278" sldId="432"/>
            <ac:spMk id="18" creationId="{E02EA853-68C8-13F3-A754-7E43094A33B0}"/>
          </ac:spMkLst>
        </pc:spChg>
        <pc:spChg chg="del">
          <ac:chgData name="Namshad Thekkethil" userId="27ee53ba-5616-420b-a2c4-697612640740" providerId="ADAL" clId="{189EFFB1-3CC9-47CA-830B-4C6B26E1707C}" dt="2024-06-24T11:57:02.235" v="2356" actId="478"/>
          <ac:spMkLst>
            <pc:docMk/>
            <pc:sldMk cId="3389368278" sldId="432"/>
            <ac:spMk id="19" creationId="{14DB351E-131A-C00B-CDA4-FD5649B34A51}"/>
          </ac:spMkLst>
        </pc:spChg>
        <pc:spChg chg="del">
          <ac:chgData name="Namshad Thekkethil" userId="27ee53ba-5616-420b-a2c4-697612640740" providerId="ADAL" clId="{189EFFB1-3CC9-47CA-830B-4C6B26E1707C}" dt="2024-06-24T11:57:02.235" v="2356" actId="478"/>
          <ac:spMkLst>
            <pc:docMk/>
            <pc:sldMk cId="3389368278" sldId="432"/>
            <ac:spMk id="20" creationId="{37168CFD-19E0-114E-61A4-AFBC1A4E9889}"/>
          </ac:spMkLst>
        </pc:spChg>
        <pc:spChg chg="mod">
          <ac:chgData name="Namshad Thekkethil" userId="27ee53ba-5616-420b-a2c4-697612640740" providerId="ADAL" clId="{189EFFB1-3CC9-47CA-830B-4C6B26E1707C}" dt="2024-06-24T15:21:59.736" v="2976" actId="1076"/>
          <ac:spMkLst>
            <pc:docMk/>
            <pc:sldMk cId="3389368278" sldId="432"/>
            <ac:spMk id="21" creationId="{DB726F4B-AB88-8621-1A63-55FC837B76F5}"/>
          </ac:spMkLst>
        </pc:spChg>
        <pc:spChg chg="del mod">
          <ac:chgData name="Namshad Thekkethil" userId="27ee53ba-5616-420b-a2c4-697612640740" providerId="ADAL" clId="{189EFFB1-3CC9-47CA-830B-4C6B26E1707C}" dt="2024-06-24T15:21:03.839" v="2964" actId="478"/>
          <ac:spMkLst>
            <pc:docMk/>
            <pc:sldMk cId="3389368278" sldId="432"/>
            <ac:spMk id="22" creationId="{994FC1F3-A70F-E06F-4564-7D02170F89F4}"/>
          </ac:spMkLst>
        </pc:spChg>
        <pc:spChg chg="del mod">
          <ac:chgData name="Namshad Thekkethil" userId="27ee53ba-5616-420b-a2c4-697612640740" providerId="ADAL" clId="{189EFFB1-3CC9-47CA-830B-4C6B26E1707C}" dt="2024-06-24T15:21:03.839" v="2964" actId="478"/>
          <ac:spMkLst>
            <pc:docMk/>
            <pc:sldMk cId="3389368278" sldId="432"/>
            <ac:spMk id="23" creationId="{E21B76B9-122A-2B22-3B98-F8953851E9E5}"/>
          </ac:spMkLst>
        </pc:spChg>
        <pc:spChg chg="del mod">
          <ac:chgData name="Namshad Thekkethil" userId="27ee53ba-5616-420b-a2c4-697612640740" providerId="ADAL" clId="{189EFFB1-3CC9-47CA-830B-4C6B26E1707C}" dt="2024-06-24T15:21:03.839" v="2964" actId="478"/>
          <ac:spMkLst>
            <pc:docMk/>
            <pc:sldMk cId="3389368278" sldId="432"/>
            <ac:spMk id="24" creationId="{135E5BDC-9C3F-024D-0BA7-9308A781ED8D}"/>
          </ac:spMkLst>
        </pc:spChg>
        <pc:spChg chg="del mod">
          <ac:chgData name="Namshad Thekkethil" userId="27ee53ba-5616-420b-a2c4-697612640740" providerId="ADAL" clId="{189EFFB1-3CC9-47CA-830B-4C6B26E1707C}" dt="2024-06-24T15:21:03.839" v="2964" actId="478"/>
          <ac:spMkLst>
            <pc:docMk/>
            <pc:sldMk cId="3389368278" sldId="432"/>
            <ac:spMk id="25" creationId="{1938E71D-E5FE-BB69-4D13-CB66C2CF92C3}"/>
          </ac:spMkLst>
        </pc:spChg>
        <pc:spChg chg="del mod">
          <ac:chgData name="Namshad Thekkethil" userId="27ee53ba-5616-420b-a2c4-697612640740" providerId="ADAL" clId="{189EFFB1-3CC9-47CA-830B-4C6B26E1707C}" dt="2024-06-24T15:21:03.839" v="2964" actId="478"/>
          <ac:spMkLst>
            <pc:docMk/>
            <pc:sldMk cId="3389368278" sldId="432"/>
            <ac:spMk id="26" creationId="{C2ECAF25-E622-FD42-2A98-B09DB210AF67}"/>
          </ac:spMkLst>
        </pc:spChg>
        <pc:spChg chg="add mod">
          <ac:chgData name="Namshad Thekkethil" userId="27ee53ba-5616-420b-a2c4-697612640740" providerId="ADAL" clId="{189EFFB1-3CC9-47CA-830B-4C6B26E1707C}" dt="2024-06-24T15:22:08.062" v="2978" actId="1076"/>
          <ac:spMkLst>
            <pc:docMk/>
            <pc:sldMk cId="3389368278" sldId="432"/>
            <ac:spMk id="27" creationId="{0B60150D-59B9-E2E7-0E2E-FD913AE97B24}"/>
          </ac:spMkLst>
        </pc:spChg>
        <pc:spChg chg="add mod">
          <ac:chgData name="Namshad Thekkethil" userId="27ee53ba-5616-420b-a2c4-697612640740" providerId="ADAL" clId="{189EFFB1-3CC9-47CA-830B-4C6B26E1707C}" dt="2024-06-24T15:21:51.061" v="2974" actId="1076"/>
          <ac:spMkLst>
            <pc:docMk/>
            <pc:sldMk cId="3389368278" sldId="432"/>
            <ac:spMk id="28" creationId="{5FEA3144-2EDE-2B20-25C9-D7298A037AD6}"/>
          </ac:spMkLst>
        </pc:spChg>
        <pc:spChg chg="add mod">
          <ac:chgData name="Namshad Thekkethil" userId="27ee53ba-5616-420b-a2c4-697612640740" providerId="ADAL" clId="{189EFFB1-3CC9-47CA-830B-4C6B26E1707C}" dt="2024-06-24T15:22:33.394" v="2982" actId="1076"/>
          <ac:spMkLst>
            <pc:docMk/>
            <pc:sldMk cId="3389368278" sldId="432"/>
            <ac:spMk id="29" creationId="{BC68B563-860B-4881-CF90-AFFB79F54A8E}"/>
          </ac:spMkLst>
        </pc:spChg>
        <pc:spChg chg="add mod">
          <ac:chgData name="Namshad Thekkethil" userId="27ee53ba-5616-420b-a2c4-697612640740" providerId="ADAL" clId="{189EFFB1-3CC9-47CA-830B-4C6B26E1707C}" dt="2024-06-24T15:22:25.886" v="2980"/>
          <ac:spMkLst>
            <pc:docMk/>
            <pc:sldMk cId="3389368278" sldId="432"/>
            <ac:spMk id="30" creationId="{3FE3C7DE-CF5C-42E6-70A8-9D68EAB4A9D3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F718B4-E3D9-43AC-A670-CA30B3EF050E}" type="datetimeFigureOut">
              <a:rPr lang="en-GB" smtClean="0"/>
              <a:pPr/>
              <a:t>29/06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DA7077-2CF0-4810-8793-EDB8E5CD606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1659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555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94769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54516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96261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52016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9446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8741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96196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1649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6765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141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43106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2241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537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DA7077-2CF0-4810-8793-EDB8E5CD6065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32328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706437"/>
            <a:ext cx="12192000" cy="615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711200" y="609601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6" name="Subtitle 2"/>
          <p:cNvSpPr>
            <a:spLocks noGrp="1"/>
          </p:cNvSpPr>
          <p:nvPr>
            <p:ph type="subTitle" idx="1"/>
          </p:nvPr>
        </p:nvSpPr>
        <p:spPr>
          <a:xfrm>
            <a:off x="1625600" y="23653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>
          <a:xfrm>
            <a:off x="406400" y="4835526"/>
            <a:ext cx="2844800" cy="365125"/>
          </a:xfrm>
        </p:spPr>
        <p:txBody>
          <a:bodyPr/>
          <a:lstStyle/>
          <a:p>
            <a:fld id="{5A78B82C-BBFB-42A7-956D-B167E240E8E1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400" y="4835526"/>
            <a:ext cx="3860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4400" y="4835526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0" name="Picture 2" descr="C:\Users\hg67u\Google Drive\paper_writing\FIMH2013_presentation\FIMH_2013_presentation\title.png"/>
          <p:cNvPicPr>
            <a:picLocks noChangeAspect="1" noChangeArrowheads="1"/>
          </p:cNvPicPr>
          <p:nvPr userDrawn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-23811"/>
            <a:ext cx="8839200" cy="981075"/>
          </a:xfrm>
          <a:prstGeom prst="rect">
            <a:avLst/>
          </a:prstGeom>
          <a:noFill/>
        </p:spPr>
      </p:pic>
      <p:pic>
        <p:nvPicPr>
          <p:cNvPr id="9" name="Picture 2" descr="C:\Users\hg67u\Google Drive\paper_writing\FIMH2013_presentation\FIMH_2013_presentation\title.png">
            <a:extLst>
              <a:ext uri="{FF2B5EF4-FFF2-40B4-BE49-F238E27FC236}">
                <a16:creationId xmlns:a16="http://schemas.microsoft.com/office/drawing/2014/main" id="{BDA89F0A-BB03-7843-9110-10556D01DD3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648199" y="-23811"/>
            <a:ext cx="7616371" cy="98107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468F4-D694-4098-B46C-2FA527D273AD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854E0-468A-40EB-9350-91E7870A5112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0"/>
            <a:ext cx="9550400" cy="9144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3D5DD-D5B5-4EB0-9E18-BF31D0B7F543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 descr="C:\Users\hg67u\Google Drive\paper_writing\FIMH2013_presentation\FIMH_2013_presentation\title.pn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2001" cy="98107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1125C-D450-41E5-8A6A-FFA7C8195586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120FC-22D6-4D4D-AAC5-56F97BC7AAB2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F265-5CC9-4079-9E24-FBDED5236833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20C35-2C8E-4A82-B622-4B1F25152106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23D75-733C-4233-9712-D28F39761B56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C54B0-A394-43E9-8652-48B38F67DAF9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F4961-DB0B-4416-B457-E296EE6E2F87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8005EF-D368-47A8-B448-3BACBED01C9E}" type="datetime1">
              <a:rPr lang="en-US" smtClean="0"/>
              <a:pPr/>
              <a:t>6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 descr="C:\Users\hg67u\Google Drive\paper_writing\FIMH2013_presentation\FIMH_2013_presentation\title.png"/>
          <p:cNvPicPr>
            <a:picLocks noChangeAspect="1" noChangeArrowheads="1"/>
          </p:cNvPicPr>
          <p:nvPr userDrawn="1"/>
        </p:nvPicPr>
        <p:blipFill>
          <a:blip r:embed="rId13" cstate="screen"/>
          <a:srcRect/>
          <a:stretch>
            <a:fillRect/>
          </a:stretch>
        </p:blipFill>
        <p:spPr bwMode="auto">
          <a:xfrm>
            <a:off x="-1" y="1"/>
            <a:ext cx="12192001" cy="981075"/>
          </a:xfrm>
          <a:prstGeom prst="rect">
            <a:avLst/>
          </a:prstGeom>
          <a:noFill/>
        </p:spPr>
      </p:pic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2844800" y="-76200"/>
            <a:ext cx="93472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5" Type="http://schemas.openxmlformats.org/officeDocument/2006/relationships/image" Target="../media/image7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Relationship Id="rId14" Type="http://schemas.openxmlformats.org/officeDocument/2006/relationships/image" Target="../media/image7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18" Type="http://schemas.openxmlformats.org/officeDocument/2006/relationships/image" Target="../media/image90.png"/><Relationship Id="rId3" Type="http://schemas.openxmlformats.org/officeDocument/2006/relationships/image" Target="../media/image76.png"/><Relationship Id="rId7" Type="http://schemas.openxmlformats.org/officeDocument/2006/relationships/image" Target="../media/image10.png"/><Relationship Id="rId12" Type="http://schemas.openxmlformats.org/officeDocument/2006/relationships/image" Target="../media/image84.png"/><Relationship Id="rId17" Type="http://schemas.openxmlformats.org/officeDocument/2006/relationships/image" Target="../media/image89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3.png"/><Relationship Id="rId5" Type="http://schemas.openxmlformats.org/officeDocument/2006/relationships/image" Target="../media/image78.png"/><Relationship Id="rId15" Type="http://schemas.openxmlformats.org/officeDocument/2006/relationships/image" Target="../media/image87.png"/><Relationship Id="rId10" Type="http://schemas.openxmlformats.org/officeDocument/2006/relationships/image" Target="../media/image82.png"/><Relationship Id="rId4" Type="http://schemas.openxmlformats.org/officeDocument/2006/relationships/image" Target="../media/image77.png"/><Relationship Id="rId9" Type="http://schemas.openxmlformats.org/officeDocument/2006/relationships/image" Target="../media/image81.png"/><Relationship Id="rId14" Type="http://schemas.openxmlformats.org/officeDocument/2006/relationships/image" Target="../media/image8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5.png"/><Relationship Id="rId18" Type="http://schemas.openxmlformats.org/officeDocument/2006/relationships/image" Target="../media/image110.png"/><Relationship Id="rId3" Type="http://schemas.openxmlformats.org/officeDocument/2006/relationships/image" Target="../media/image97.png"/><Relationship Id="rId21" Type="http://schemas.openxmlformats.org/officeDocument/2006/relationships/image" Target="../media/image113.png"/><Relationship Id="rId7" Type="http://schemas.openxmlformats.org/officeDocument/2006/relationships/image" Target="../media/image99.png"/><Relationship Id="rId12" Type="http://schemas.openxmlformats.org/officeDocument/2006/relationships/image" Target="../media/image104.png"/><Relationship Id="rId17" Type="http://schemas.openxmlformats.org/officeDocument/2006/relationships/image" Target="../media/image109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8.png"/><Relationship Id="rId20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03.png"/><Relationship Id="rId5" Type="http://schemas.openxmlformats.org/officeDocument/2006/relationships/image" Target="../media/image79.png"/><Relationship Id="rId15" Type="http://schemas.openxmlformats.org/officeDocument/2006/relationships/image" Target="../media/image107.png"/><Relationship Id="rId10" Type="http://schemas.openxmlformats.org/officeDocument/2006/relationships/image" Target="../media/image102.png"/><Relationship Id="rId19" Type="http://schemas.openxmlformats.org/officeDocument/2006/relationships/image" Target="../media/image111.png"/><Relationship Id="rId4" Type="http://schemas.openxmlformats.org/officeDocument/2006/relationships/image" Target="../media/image98.png"/><Relationship Id="rId9" Type="http://schemas.openxmlformats.org/officeDocument/2006/relationships/image" Target="../media/image101.png"/><Relationship Id="rId14" Type="http://schemas.openxmlformats.org/officeDocument/2006/relationships/image" Target="../media/image106.png"/><Relationship Id="rId22" Type="http://schemas.openxmlformats.org/officeDocument/2006/relationships/image" Target="../media/image1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25.png"/><Relationship Id="rId3" Type="http://schemas.openxmlformats.org/officeDocument/2006/relationships/image" Target="../media/image118.png"/><Relationship Id="rId7" Type="http://schemas.openxmlformats.org/officeDocument/2006/relationships/image" Target="../media/image119.png"/><Relationship Id="rId12" Type="http://schemas.openxmlformats.org/officeDocument/2006/relationships/image" Target="../media/image124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image" Target="../media/image123.png"/><Relationship Id="rId5" Type="http://schemas.openxmlformats.org/officeDocument/2006/relationships/image" Target="../media/image116.png"/><Relationship Id="rId15" Type="http://schemas.openxmlformats.org/officeDocument/2006/relationships/image" Target="../media/image127.png"/><Relationship Id="rId10" Type="http://schemas.openxmlformats.org/officeDocument/2006/relationships/image" Target="../media/image122.png"/><Relationship Id="rId4" Type="http://schemas.openxmlformats.org/officeDocument/2006/relationships/image" Target="../media/image115.png"/><Relationship Id="rId9" Type="http://schemas.openxmlformats.org/officeDocument/2006/relationships/image" Target="../media/image121.png"/><Relationship Id="rId14" Type="http://schemas.openxmlformats.org/officeDocument/2006/relationships/image" Target="../media/image1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0.png"/><Relationship Id="rId13" Type="http://schemas.openxmlformats.org/officeDocument/2006/relationships/image" Target="../media/image150.png"/><Relationship Id="rId18" Type="http://schemas.openxmlformats.org/officeDocument/2006/relationships/image" Target="../media/image155.png"/><Relationship Id="rId26" Type="http://schemas.openxmlformats.org/officeDocument/2006/relationships/image" Target="../media/image159.png"/><Relationship Id="rId3" Type="http://schemas.openxmlformats.org/officeDocument/2006/relationships/image" Target="../media/image1220.png"/><Relationship Id="rId21" Type="http://schemas.openxmlformats.org/officeDocument/2006/relationships/image" Target="../media/image540.png"/><Relationship Id="rId7" Type="http://schemas.openxmlformats.org/officeDocument/2006/relationships/image" Target="../media/image1260.png"/><Relationship Id="rId12" Type="http://schemas.openxmlformats.org/officeDocument/2006/relationships/image" Target="../media/image149.png"/><Relationship Id="rId17" Type="http://schemas.openxmlformats.org/officeDocument/2006/relationships/image" Target="../media/image154.png"/><Relationship Id="rId25" Type="http://schemas.openxmlformats.org/officeDocument/2006/relationships/image" Target="../media/image158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53.png"/><Relationship Id="rId20" Type="http://schemas.openxmlformats.org/officeDocument/2006/relationships/image" Target="../media/image5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0.png"/><Relationship Id="rId11" Type="http://schemas.openxmlformats.org/officeDocument/2006/relationships/image" Target="../media/image148.png"/><Relationship Id="rId24" Type="http://schemas.openxmlformats.org/officeDocument/2006/relationships/image" Target="../media/image157.png"/><Relationship Id="rId5" Type="http://schemas.openxmlformats.org/officeDocument/2006/relationships/image" Target="../media/image1240.png"/><Relationship Id="rId15" Type="http://schemas.openxmlformats.org/officeDocument/2006/relationships/image" Target="../media/image152.png"/><Relationship Id="rId23" Type="http://schemas.openxmlformats.org/officeDocument/2006/relationships/image" Target="../media/image560.png"/><Relationship Id="rId28" Type="http://schemas.openxmlformats.org/officeDocument/2006/relationships/image" Target="../media/image161.png"/><Relationship Id="rId10" Type="http://schemas.openxmlformats.org/officeDocument/2006/relationships/image" Target="../media/image147.png"/><Relationship Id="rId19" Type="http://schemas.openxmlformats.org/officeDocument/2006/relationships/image" Target="../media/image156.png"/><Relationship Id="rId4" Type="http://schemas.openxmlformats.org/officeDocument/2006/relationships/image" Target="../media/image1230.png"/><Relationship Id="rId9" Type="http://schemas.openxmlformats.org/officeDocument/2006/relationships/image" Target="../media/image146.png"/><Relationship Id="rId14" Type="http://schemas.openxmlformats.org/officeDocument/2006/relationships/image" Target="../media/image151.png"/><Relationship Id="rId22" Type="http://schemas.openxmlformats.org/officeDocument/2006/relationships/image" Target="../media/image550.png"/><Relationship Id="rId27" Type="http://schemas.openxmlformats.org/officeDocument/2006/relationships/image" Target="../media/image1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png"/><Relationship Id="rId18" Type="http://schemas.openxmlformats.org/officeDocument/2006/relationships/image" Target="../media/image179.png"/><Relationship Id="rId3" Type="http://schemas.openxmlformats.org/officeDocument/2006/relationships/image" Target="../media/image165.png"/><Relationship Id="rId21" Type="http://schemas.openxmlformats.org/officeDocument/2006/relationships/image" Target="../media/image182.png"/><Relationship Id="rId12" Type="http://schemas.openxmlformats.org/officeDocument/2006/relationships/image" Target="../media/image174.png"/><Relationship Id="rId17" Type="http://schemas.openxmlformats.org/officeDocument/2006/relationships/image" Target="../media/image17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77.png"/><Relationship Id="rId20" Type="http://schemas.openxmlformats.org/officeDocument/2006/relationships/image" Target="../media/image1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7.png"/><Relationship Id="rId15" Type="http://schemas.openxmlformats.org/officeDocument/2006/relationships/image" Target="../media/image171.png"/><Relationship Id="rId23" Type="http://schemas.openxmlformats.org/officeDocument/2006/relationships/image" Target="../media/image184.png"/><Relationship Id="rId10" Type="http://schemas.openxmlformats.org/officeDocument/2006/relationships/image" Target="../media/image172.png"/><Relationship Id="rId19" Type="http://schemas.openxmlformats.org/officeDocument/2006/relationships/image" Target="../media/image180.png"/><Relationship Id="rId4" Type="http://schemas.openxmlformats.org/officeDocument/2006/relationships/image" Target="../media/image166.png"/><Relationship Id="rId9" Type="http://schemas.openxmlformats.org/officeDocument/2006/relationships/image" Target="../media/image129.png"/><Relationship Id="rId14" Type="http://schemas.openxmlformats.org/officeDocument/2006/relationships/image" Target="../media/image176.png"/><Relationship Id="rId22" Type="http://schemas.openxmlformats.org/officeDocument/2006/relationships/image" Target="../media/image18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11" Type="http://schemas.openxmlformats.org/officeDocument/2006/relationships/image" Target="../media/image198.png"/><Relationship Id="rId5" Type="http://schemas.openxmlformats.org/officeDocument/2006/relationships/image" Target="../media/image192.png"/><Relationship Id="rId10" Type="http://schemas.openxmlformats.org/officeDocument/2006/relationships/image" Target="../media/image197.png"/><Relationship Id="rId4" Type="http://schemas.openxmlformats.org/officeDocument/2006/relationships/image" Target="../media/image191.png"/><Relationship Id="rId9" Type="http://schemas.openxmlformats.org/officeDocument/2006/relationships/image" Target="../media/image18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13" Type="http://schemas.openxmlformats.org/officeDocument/2006/relationships/image" Target="../media/image215.png"/><Relationship Id="rId3" Type="http://schemas.openxmlformats.org/officeDocument/2006/relationships/image" Target="../media/image189.png"/><Relationship Id="rId7" Type="http://schemas.openxmlformats.org/officeDocument/2006/relationships/image" Target="../media/image193.png"/><Relationship Id="rId12" Type="http://schemas.openxmlformats.org/officeDocument/2006/relationships/image" Target="../media/image2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11" Type="http://schemas.openxmlformats.org/officeDocument/2006/relationships/image" Target="../media/image213.png"/><Relationship Id="rId5" Type="http://schemas.openxmlformats.org/officeDocument/2006/relationships/image" Target="../media/image191.png"/><Relationship Id="rId10" Type="http://schemas.openxmlformats.org/officeDocument/2006/relationships/image" Target="../media/image212.png"/><Relationship Id="rId4" Type="http://schemas.openxmlformats.org/officeDocument/2006/relationships/image" Target="../media/image190.png"/><Relationship Id="rId9" Type="http://schemas.openxmlformats.org/officeDocument/2006/relationships/image" Target="../media/image2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7" Type="http://schemas.openxmlformats.org/officeDocument/2006/relationships/image" Target="../media/image13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4" Type="http://schemas.openxmlformats.org/officeDocument/2006/relationships/image" Target="../media/image20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7" Type="http://schemas.openxmlformats.org/officeDocument/2006/relationships/image" Target="../media/image209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8.png"/><Relationship Id="rId5" Type="http://schemas.openxmlformats.org/officeDocument/2006/relationships/image" Target="../media/image207.png"/><Relationship Id="rId4" Type="http://schemas.openxmlformats.org/officeDocument/2006/relationships/image" Target="../media/image20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226.png"/><Relationship Id="rId7" Type="http://schemas.openxmlformats.org/officeDocument/2006/relationships/image" Target="../media/image230.png"/><Relationship Id="rId12" Type="http://schemas.openxmlformats.org/officeDocument/2006/relationships/image" Target="../media/image2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png"/><Relationship Id="rId11" Type="http://schemas.openxmlformats.org/officeDocument/2006/relationships/image" Target="../media/image234.png"/><Relationship Id="rId5" Type="http://schemas.openxmlformats.org/officeDocument/2006/relationships/image" Target="../media/image228.png"/><Relationship Id="rId10" Type="http://schemas.openxmlformats.org/officeDocument/2006/relationships/image" Target="../media/image233.png"/><Relationship Id="rId4" Type="http://schemas.openxmlformats.org/officeDocument/2006/relationships/image" Target="../media/image227.png"/><Relationship Id="rId9" Type="http://schemas.openxmlformats.org/officeDocument/2006/relationships/image" Target="../media/image2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7.png"/><Relationship Id="rId18" Type="http://schemas.openxmlformats.org/officeDocument/2006/relationships/image" Target="../media/image240.png"/><Relationship Id="rId26" Type="http://schemas.openxmlformats.org/officeDocument/2006/relationships/image" Target="../media/image248.png"/><Relationship Id="rId3" Type="http://schemas.openxmlformats.org/officeDocument/2006/relationships/image" Target="../media/image76.png"/><Relationship Id="rId21" Type="http://schemas.openxmlformats.org/officeDocument/2006/relationships/image" Target="../media/image243.png"/><Relationship Id="rId7" Type="http://schemas.openxmlformats.org/officeDocument/2006/relationships/image" Target="../media/image10.png"/><Relationship Id="rId12" Type="http://schemas.openxmlformats.org/officeDocument/2006/relationships/image" Target="../media/image86.png"/><Relationship Id="rId17" Type="http://schemas.openxmlformats.org/officeDocument/2006/relationships/image" Target="../media/image239.png"/><Relationship Id="rId25" Type="http://schemas.openxmlformats.org/officeDocument/2006/relationships/image" Target="../media/image247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90.png"/><Relationship Id="rId20" Type="http://schemas.openxmlformats.org/officeDocument/2006/relationships/image" Target="../media/image242.png"/><Relationship Id="rId29" Type="http://schemas.openxmlformats.org/officeDocument/2006/relationships/image" Target="../media/image2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png"/><Relationship Id="rId11" Type="http://schemas.openxmlformats.org/officeDocument/2006/relationships/image" Target="../media/image85.png"/><Relationship Id="rId24" Type="http://schemas.openxmlformats.org/officeDocument/2006/relationships/image" Target="../media/image246.png"/><Relationship Id="rId5" Type="http://schemas.openxmlformats.org/officeDocument/2006/relationships/image" Target="../media/image78.png"/><Relationship Id="rId15" Type="http://schemas.openxmlformats.org/officeDocument/2006/relationships/image" Target="../media/image89.png"/><Relationship Id="rId23" Type="http://schemas.openxmlformats.org/officeDocument/2006/relationships/image" Target="../media/image245.png"/><Relationship Id="rId28" Type="http://schemas.openxmlformats.org/officeDocument/2006/relationships/image" Target="../media/image250.png"/><Relationship Id="rId10" Type="http://schemas.openxmlformats.org/officeDocument/2006/relationships/image" Target="../media/image238.png"/><Relationship Id="rId19" Type="http://schemas.openxmlformats.org/officeDocument/2006/relationships/image" Target="../media/image241.png"/><Relationship Id="rId4" Type="http://schemas.openxmlformats.org/officeDocument/2006/relationships/image" Target="../media/image77.png"/><Relationship Id="rId9" Type="http://schemas.openxmlformats.org/officeDocument/2006/relationships/image" Target="../media/image237.png"/><Relationship Id="rId14" Type="http://schemas.openxmlformats.org/officeDocument/2006/relationships/image" Target="../media/image88.png"/><Relationship Id="rId22" Type="http://schemas.openxmlformats.org/officeDocument/2006/relationships/image" Target="../media/image244.png"/><Relationship Id="rId27" Type="http://schemas.openxmlformats.org/officeDocument/2006/relationships/image" Target="../media/image249.png"/><Relationship Id="rId30" Type="http://schemas.openxmlformats.org/officeDocument/2006/relationships/image" Target="../media/image2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png"/><Relationship Id="rId3" Type="http://schemas.openxmlformats.org/officeDocument/2006/relationships/image" Target="../media/image254.png"/><Relationship Id="rId7" Type="http://schemas.openxmlformats.org/officeDocument/2006/relationships/image" Target="../media/image258.png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png"/><Relationship Id="rId11" Type="http://schemas.openxmlformats.org/officeDocument/2006/relationships/image" Target="../media/image262.png"/><Relationship Id="rId5" Type="http://schemas.openxmlformats.org/officeDocument/2006/relationships/image" Target="../media/image256.png"/><Relationship Id="rId10" Type="http://schemas.openxmlformats.org/officeDocument/2006/relationships/image" Target="../media/image261.png"/><Relationship Id="rId4" Type="http://schemas.openxmlformats.org/officeDocument/2006/relationships/image" Target="../media/image255.png"/><Relationship Id="rId9" Type="http://schemas.openxmlformats.org/officeDocument/2006/relationships/image" Target="../media/image2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13" Type="http://schemas.openxmlformats.org/officeDocument/2006/relationships/image" Target="../media/image141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12" Type="http://schemas.openxmlformats.org/officeDocument/2006/relationships/image" Target="../media/image140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39.png"/><Relationship Id="rId5" Type="http://schemas.openxmlformats.org/officeDocument/2006/relationships/image" Target="../media/image133.png"/><Relationship Id="rId15" Type="http://schemas.openxmlformats.org/officeDocument/2006/relationships/image" Target="../media/image143.png"/><Relationship Id="rId10" Type="http://schemas.openxmlformats.org/officeDocument/2006/relationships/image" Target="../media/image138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Relationship Id="rId14" Type="http://schemas.openxmlformats.org/officeDocument/2006/relationships/image" Target="../media/image14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png"/><Relationship Id="rId13" Type="http://schemas.openxmlformats.org/officeDocument/2006/relationships/image" Target="../media/image281.png"/><Relationship Id="rId3" Type="http://schemas.openxmlformats.org/officeDocument/2006/relationships/image" Target="../media/image271.png"/><Relationship Id="rId7" Type="http://schemas.openxmlformats.org/officeDocument/2006/relationships/image" Target="../media/image275.png"/><Relationship Id="rId12" Type="http://schemas.openxmlformats.org/officeDocument/2006/relationships/image" Target="../media/image280.png"/><Relationship Id="rId17" Type="http://schemas.openxmlformats.org/officeDocument/2006/relationships/image" Target="../media/image285.png"/><Relationship Id="rId2" Type="http://schemas.openxmlformats.org/officeDocument/2006/relationships/image" Target="../media/image270.png"/><Relationship Id="rId16" Type="http://schemas.openxmlformats.org/officeDocument/2006/relationships/image" Target="../media/image2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4.png"/><Relationship Id="rId11" Type="http://schemas.openxmlformats.org/officeDocument/2006/relationships/image" Target="../media/image279.png"/><Relationship Id="rId5" Type="http://schemas.openxmlformats.org/officeDocument/2006/relationships/image" Target="../media/image273.png"/><Relationship Id="rId15" Type="http://schemas.openxmlformats.org/officeDocument/2006/relationships/image" Target="../media/image283.png"/><Relationship Id="rId10" Type="http://schemas.openxmlformats.org/officeDocument/2006/relationships/image" Target="../media/image278.png"/><Relationship Id="rId4" Type="http://schemas.openxmlformats.org/officeDocument/2006/relationships/image" Target="../media/image272.png"/><Relationship Id="rId9" Type="http://schemas.openxmlformats.org/officeDocument/2006/relationships/image" Target="../media/image277.png"/><Relationship Id="rId14" Type="http://schemas.openxmlformats.org/officeDocument/2006/relationships/image" Target="../media/image28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png"/><Relationship Id="rId13" Type="http://schemas.openxmlformats.org/officeDocument/2006/relationships/image" Target="../media/image297.png"/><Relationship Id="rId3" Type="http://schemas.openxmlformats.org/officeDocument/2006/relationships/image" Target="../media/image287.png"/><Relationship Id="rId7" Type="http://schemas.openxmlformats.org/officeDocument/2006/relationships/image" Target="../media/image291.png"/><Relationship Id="rId12" Type="http://schemas.openxmlformats.org/officeDocument/2006/relationships/image" Target="../media/image296.png"/><Relationship Id="rId2" Type="http://schemas.openxmlformats.org/officeDocument/2006/relationships/image" Target="../media/image2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11" Type="http://schemas.openxmlformats.org/officeDocument/2006/relationships/image" Target="../media/image295.png"/><Relationship Id="rId5" Type="http://schemas.openxmlformats.org/officeDocument/2006/relationships/image" Target="../media/image289.png"/><Relationship Id="rId10" Type="http://schemas.openxmlformats.org/officeDocument/2006/relationships/image" Target="../media/image294.png"/><Relationship Id="rId4" Type="http://schemas.openxmlformats.org/officeDocument/2006/relationships/image" Target="../media/image288.png"/><Relationship Id="rId9" Type="http://schemas.openxmlformats.org/officeDocument/2006/relationships/image" Target="../media/image293.png"/><Relationship Id="rId14" Type="http://schemas.openxmlformats.org/officeDocument/2006/relationships/image" Target="../media/image29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0.png"/><Relationship Id="rId13" Type="http://schemas.openxmlformats.org/officeDocument/2006/relationships/image" Target="../media/image299.png"/><Relationship Id="rId3" Type="http://schemas.openxmlformats.org/officeDocument/2006/relationships/image" Target="../media/image2000.png"/><Relationship Id="rId7" Type="http://schemas.openxmlformats.org/officeDocument/2006/relationships/image" Target="../media/image2040.png"/><Relationship Id="rId12" Type="http://schemas.openxmlformats.org/officeDocument/2006/relationships/image" Target="../media/image2090.png"/><Relationship Id="rId2" Type="http://schemas.openxmlformats.org/officeDocument/2006/relationships/image" Target="../media/image19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11" Type="http://schemas.openxmlformats.org/officeDocument/2006/relationships/image" Target="../media/image2080.png"/><Relationship Id="rId5" Type="http://schemas.openxmlformats.org/officeDocument/2006/relationships/image" Target="../media/image2020.png"/><Relationship Id="rId10" Type="http://schemas.openxmlformats.org/officeDocument/2006/relationships/image" Target="../media/image2070.png"/><Relationship Id="rId4" Type="http://schemas.openxmlformats.org/officeDocument/2006/relationships/image" Target="../media/image2010.png"/><Relationship Id="rId9" Type="http://schemas.openxmlformats.org/officeDocument/2006/relationships/image" Target="../media/image206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F8388-F9F5-4B4D-9AB8-76DD7CDB35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2000" y="1041400"/>
            <a:ext cx="11049000" cy="2286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120274"/>
                </a:solidFill>
                <a:latin typeface="+mn-lt"/>
                <a:ea typeface="+mn-ea"/>
                <a:cs typeface="+mn-cs"/>
              </a:rPr>
              <a:t>Pre-course: Constitutive Modelling of Soft Tissues</a:t>
            </a:r>
            <a:br>
              <a:rPr lang="en-US" dirty="0">
                <a:solidFill>
                  <a:srgbClr val="120274"/>
                </a:solidFill>
                <a:latin typeface="+mn-lt"/>
                <a:ea typeface="+mn-ea"/>
                <a:cs typeface="+mn-cs"/>
              </a:rPr>
            </a:br>
            <a:br>
              <a:rPr lang="en-US" dirty="0">
                <a:solidFill>
                  <a:srgbClr val="120274"/>
                </a:solidFill>
                <a:latin typeface="+mn-lt"/>
                <a:ea typeface="+mn-ea"/>
                <a:cs typeface="+mn-cs"/>
              </a:rPr>
            </a:br>
            <a:r>
              <a:rPr lang="en-US" sz="3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cture 3</a:t>
            </a:r>
            <a:b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rain Energy Functions</a:t>
            </a:r>
            <a:endParaRPr lang="en-GB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8B78282-8316-49A0-9A51-F5F5AEB9FF0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19300" y="3505200"/>
            <a:ext cx="8534400" cy="1752600"/>
          </a:xfrm>
        </p:spPr>
        <p:txBody>
          <a:bodyPr/>
          <a:lstStyle/>
          <a:p>
            <a:r>
              <a:rPr lang="en-GB">
                <a:solidFill>
                  <a:srgbClr val="0000FF"/>
                </a:solidFill>
              </a:rPr>
              <a:t>Namshad Thekkethil</a:t>
            </a:r>
          </a:p>
          <a:p>
            <a:r>
              <a:rPr lang="en-GB">
                <a:solidFill>
                  <a:srgbClr val="0000FF"/>
                </a:solidFill>
              </a:rPr>
              <a:t>School of Mathematics and Statistics</a:t>
            </a:r>
          </a:p>
        </p:txBody>
      </p:sp>
    </p:spTree>
    <p:extLst>
      <p:ext uri="{BB962C8B-B14F-4D97-AF65-F5344CB8AC3E}">
        <p14:creationId xmlns:p14="http://schemas.microsoft.com/office/powerpoint/2010/main" val="4094996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B2CDF1-6149-4920-AC51-C97E52AA9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/>
              <a:t>Conjugate stress and strain tens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4425A5-54EA-46DD-BA21-924C21A60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B9EAD97-F18D-9003-EB61-2AF19CBBB64A}"/>
              </a:ext>
            </a:extLst>
          </p:cNvPr>
          <p:cNvSpPr txBox="1"/>
          <p:nvPr/>
        </p:nvSpPr>
        <p:spPr>
          <a:xfrm>
            <a:off x="380999" y="1219200"/>
            <a:ext cx="8551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ate of total elastic stored energy per unit reference volu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73F7FF9-33FD-21C6-A215-575A1D62C1AA}"/>
                  </a:ext>
                </a:extLst>
              </p:cNvPr>
              <p:cNvSpPr txBox="1"/>
              <p:nvPr/>
            </p:nvSpPr>
            <p:spPr>
              <a:xfrm>
                <a:off x="2762212" y="1868351"/>
                <a:ext cx="7830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73F7FF9-33FD-21C6-A215-575A1D62C1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2212" y="1868351"/>
                <a:ext cx="783099" cy="276999"/>
              </a:xfrm>
              <a:prstGeom prst="rect">
                <a:avLst/>
              </a:prstGeom>
              <a:blipFill>
                <a:blip r:embed="rId2"/>
                <a:stretch>
                  <a:fillRect l="-5426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E01BFB-0137-48F8-E46E-17B7CC7C2901}"/>
                  </a:ext>
                </a:extLst>
              </p:cNvPr>
              <p:cNvSpPr txBox="1"/>
              <p:nvPr/>
            </p:nvSpPr>
            <p:spPr>
              <a:xfrm>
                <a:off x="4872475" y="1861901"/>
                <a:ext cx="28702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𝐒𝐋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𝐒𝐋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E01BFB-0137-48F8-E46E-17B7CC7C2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475" y="1861901"/>
                <a:ext cx="2870273" cy="276999"/>
              </a:xfrm>
              <a:prstGeom prst="rect">
                <a:avLst/>
              </a:prstGeom>
              <a:blipFill>
                <a:blip r:embed="rId3"/>
                <a:stretch>
                  <a:fillRect l="-1274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765477-98DC-AE25-AECE-C4CAAD0056B2}"/>
                  </a:ext>
                </a:extLst>
              </p:cNvPr>
              <p:cNvSpPr txBox="1"/>
              <p:nvPr/>
            </p:nvSpPr>
            <p:spPr>
              <a:xfrm>
                <a:off x="9209287" y="2149087"/>
                <a:ext cx="2234512" cy="1084421"/>
              </a:xfrm>
              <a:prstGeom prst="upArrowCallout">
                <a:avLst>
                  <a:gd name="adj1" fmla="val 19921"/>
                  <a:gd name="adj2" fmla="val 19921"/>
                  <a:gd name="adj3" fmla="val 25000"/>
                  <a:gd name="adj4" fmla="val 64977"/>
                </a:avLst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GB" sz="2000" b="1" i="0" dirty="0" smtClean="0">
                        <a:latin typeface="Cambria Math" panose="02040503050406030204" pitchFamily="18" charset="0"/>
                      </a:rPr>
                      <m:t>𝐒</m:t>
                    </m:r>
                  </m:oMath>
                </a14:m>
                <a:r>
                  <a:rPr lang="en-GB" sz="2000" dirty="0"/>
                  <a:t> and </a:t>
                </a:r>
                <a14:m>
                  <m:oMath xmlns:m="http://schemas.openxmlformats.org/officeDocument/2006/math">
                    <m:r>
                      <a:rPr lang="en-GB" sz="2000" b="1" i="0" dirty="0" smtClean="0"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r>
                  <a:rPr lang="en-GB" sz="2000" dirty="0"/>
                  <a:t> are conjugate pairs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765477-98DC-AE25-AECE-C4CAAD0056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9287" y="2149087"/>
                <a:ext cx="2234512" cy="1084421"/>
              </a:xfrm>
              <a:prstGeom prst="upArrowCallout">
                <a:avLst>
                  <a:gd name="adj1" fmla="val 19921"/>
                  <a:gd name="adj2" fmla="val 19921"/>
                  <a:gd name="adj3" fmla="val 25000"/>
                  <a:gd name="adj4" fmla="val 64977"/>
                </a:avLst>
              </a:prstGeom>
              <a:blipFill>
                <a:blip r:embed="rId4"/>
                <a:stretch>
                  <a:fillRect b="-949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997AA55-0D54-3382-B051-38E45FED1AC2}"/>
              </a:ext>
            </a:extLst>
          </p:cNvPr>
          <p:cNvSpPr txBox="1"/>
          <p:nvPr/>
        </p:nvSpPr>
        <p:spPr>
          <a:xfrm>
            <a:off x="747722" y="3884898"/>
            <a:ext cx="1542849" cy="1084421"/>
          </a:xfrm>
          <a:prstGeom prst="upArrowCallout">
            <a:avLst>
              <a:gd name="adj1" fmla="val 20647"/>
              <a:gd name="adj2" fmla="val 25000"/>
              <a:gd name="adj3" fmla="val 25000"/>
              <a:gd name="adj4" fmla="val 64977"/>
            </a:avLst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000"/>
              <a:t>Green strain</a:t>
            </a:r>
          </a:p>
          <a:p>
            <a:pPr algn="ctr"/>
            <a:r>
              <a:rPr lang="en-GB" sz="2000"/>
              <a:t>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B4DCF2-71DA-D9CA-6E73-EC80B247A2A8}"/>
                  </a:ext>
                </a:extLst>
              </p:cNvPr>
              <p:cNvSpPr txBox="1"/>
              <p:nvPr/>
            </p:nvSpPr>
            <p:spPr>
              <a:xfrm>
                <a:off x="933428" y="3480551"/>
                <a:ext cx="1874488" cy="360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B4DCF2-71DA-D9CA-6E73-EC80B247A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428" y="3480551"/>
                <a:ext cx="1874488" cy="360163"/>
              </a:xfrm>
              <a:prstGeom prst="rect">
                <a:avLst/>
              </a:prstGeom>
              <a:blipFill>
                <a:blip r:embed="rId5"/>
                <a:stretch>
                  <a:fillRect l="-649" t="-164407" b="-247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C57059-EC44-4EEE-8175-DE136AE6AE5A}"/>
                  </a:ext>
                </a:extLst>
              </p:cNvPr>
              <p:cNvSpPr txBox="1"/>
              <p:nvPr/>
            </p:nvSpPr>
            <p:spPr>
              <a:xfrm>
                <a:off x="4104782" y="3485343"/>
                <a:ext cx="2165273" cy="360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</m:ac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̇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b="1" i="0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C57059-EC44-4EEE-8175-DE136AE6AE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782" y="3485343"/>
                <a:ext cx="2165273" cy="360163"/>
              </a:xfrm>
              <a:prstGeom prst="rect">
                <a:avLst/>
              </a:prstGeom>
              <a:blipFill>
                <a:blip r:embed="rId6"/>
                <a:stretch>
                  <a:fillRect l="-1404" t="-164407" b="-247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C4B483-2489-9CE1-E522-AC1EC5533BC3}"/>
                  </a:ext>
                </a:extLst>
              </p:cNvPr>
              <p:cNvSpPr txBox="1"/>
              <p:nvPr/>
            </p:nvSpPr>
            <p:spPr>
              <a:xfrm>
                <a:off x="3365103" y="4374807"/>
                <a:ext cx="2259016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𝐒</m:t>
                          </m:r>
                          <m:acc>
                            <m:accPr>
                              <m:chr m:val="̇"/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̇"/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2C4B483-2489-9CE1-E522-AC1EC5533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103" y="4374807"/>
                <a:ext cx="2259016" cy="312650"/>
              </a:xfrm>
              <a:prstGeom prst="rect">
                <a:avLst/>
              </a:prstGeom>
              <a:blipFill>
                <a:blip r:embed="rId7"/>
                <a:stretch>
                  <a:fillRect l="-1617" t="-9804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32849E4-9159-677B-9298-E63DD37B8B1F}"/>
                  </a:ext>
                </a:extLst>
              </p:cNvPr>
              <p:cNvSpPr txBox="1"/>
              <p:nvPr/>
            </p:nvSpPr>
            <p:spPr>
              <a:xfrm>
                <a:off x="5674251" y="4802543"/>
                <a:ext cx="10063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𝐒</m:t>
                      </m:r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32849E4-9159-677B-9298-E63DD37B8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251" y="4802543"/>
                <a:ext cx="1006301" cy="276999"/>
              </a:xfrm>
              <a:prstGeom prst="rect">
                <a:avLst/>
              </a:prstGeom>
              <a:blipFill>
                <a:blip r:embed="rId8"/>
                <a:stretch>
                  <a:fillRect l="-5455" t="-4444" r="-1212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32DB883B-F64C-1E46-5F85-6B552471BAED}"/>
              </a:ext>
            </a:extLst>
          </p:cNvPr>
          <p:cNvSpPr txBox="1"/>
          <p:nvPr/>
        </p:nvSpPr>
        <p:spPr>
          <a:xfrm>
            <a:off x="4513031" y="5111247"/>
            <a:ext cx="2571913" cy="1084421"/>
          </a:xfrm>
          <a:prstGeom prst="upArrowCallou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000"/>
              <a:t>2</a:t>
            </a:r>
            <a:r>
              <a:rPr lang="en-GB" sz="2000" baseline="30000"/>
              <a:t>nd</a:t>
            </a:r>
            <a:r>
              <a:rPr lang="en-GB" sz="2000"/>
              <a:t> </a:t>
            </a:r>
            <a:r>
              <a:rPr lang="en-GB" sz="2000" err="1"/>
              <a:t>Piola</a:t>
            </a:r>
            <a:r>
              <a:rPr lang="en-GB" sz="2000"/>
              <a:t> </a:t>
            </a:r>
          </a:p>
          <a:p>
            <a:pPr algn="ctr"/>
            <a:r>
              <a:rPr lang="en-GB" sz="2000" err="1"/>
              <a:t>Kirchoff’s</a:t>
            </a:r>
            <a:r>
              <a:rPr lang="en-GB" sz="2000"/>
              <a:t> stress tensor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CAA94EFF-24A6-B88D-6DA0-96B07E77B79B}"/>
              </a:ext>
            </a:extLst>
          </p:cNvPr>
          <p:cNvSpPr/>
          <p:nvPr/>
        </p:nvSpPr>
        <p:spPr>
          <a:xfrm>
            <a:off x="3822201" y="1820320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5A34833-C9CD-B297-336E-5F131AF3A19F}"/>
                  </a:ext>
                </a:extLst>
              </p:cNvPr>
              <p:cNvSpPr txBox="1"/>
              <p:nvPr/>
            </p:nvSpPr>
            <p:spPr>
              <a:xfrm>
                <a:off x="3678463" y="2332837"/>
                <a:ext cx="10953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𝐅𝐒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5A34833-C9CD-B297-336E-5F131AF3A1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8463" y="2332837"/>
                <a:ext cx="1095300" cy="276999"/>
              </a:xfrm>
              <a:prstGeom prst="rect">
                <a:avLst/>
              </a:prstGeom>
              <a:blipFill>
                <a:blip r:embed="rId9"/>
                <a:stretch>
                  <a:fillRect l="-1667" t="-4444" r="-3889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CBD7CC5-9BF5-4B99-037B-AD25EFCC634D}"/>
                  </a:ext>
                </a:extLst>
              </p:cNvPr>
              <p:cNvSpPr txBox="1"/>
              <p:nvPr/>
            </p:nvSpPr>
            <p:spPr>
              <a:xfrm>
                <a:off x="8026225" y="2319429"/>
                <a:ext cx="1011815" cy="2856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𝐋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acc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CBD7CC5-9BF5-4B99-037B-AD25EFCC6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225" y="2319429"/>
                <a:ext cx="1011815" cy="285656"/>
              </a:xfrm>
              <a:prstGeom prst="rect">
                <a:avLst/>
              </a:prstGeom>
              <a:blipFill>
                <a:blip r:embed="rId10"/>
                <a:stretch>
                  <a:fillRect l="-4217" t="-12766" r="-602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435E845-9817-2847-3CD0-3C49EE9B33C3}"/>
                  </a:ext>
                </a:extLst>
              </p:cNvPr>
              <p:cNvSpPr txBox="1"/>
              <p:nvPr/>
            </p:nvSpPr>
            <p:spPr>
              <a:xfrm>
                <a:off x="10042777" y="4734970"/>
                <a:ext cx="1760205" cy="1084421"/>
              </a:xfrm>
              <a:prstGeom prst="upArrowCallou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GB" sz="2000" b="1" i="0" dirty="0" smtClean="0">
                        <a:latin typeface="Cambria Math" panose="02040503050406030204" pitchFamily="18" charset="0"/>
                      </a:rPr>
                      <m:t>𝐓</m:t>
                    </m:r>
                  </m:oMath>
                </a14:m>
                <a:r>
                  <a:rPr lang="en-GB" sz="2000"/>
                  <a:t> and </a:t>
                </a:r>
                <a14:m>
                  <m:oMath xmlns:m="http://schemas.openxmlformats.org/officeDocument/2006/math">
                    <m:r>
                      <a:rPr lang="en-GB" sz="2000" b="1" i="0" dirty="0" smtClean="0"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en-GB" sz="2000"/>
                  <a:t> are conjugate pairs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435E845-9817-2847-3CD0-3C49EE9B3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2777" y="4734970"/>
                <a:ext cx="1760205" cy="1084421"/>
              </a:xfrm>
              <a:prstGeom prst="upArrowCallout">
                <a:avLst/>
              </a:prstGeom>
              <a:blipFill>
                <a:blip r:embed="rId11"/>
                <a:stretch>
                  <a:fillRect l="-2749" r="-3093" b="-888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208AC6-6BBF-A892-625B-496A5140B2D8}"/>
                  </a:ext>
                </a:extLst>
              </p:cNvPr>
              <p:cNvSpPr txBox="1"/>
              <p:nvPr/>
            </p:nvSpPr>
            <p:spPr>
              <a:xfrm>
                <a:off x="9215874" y="1844074"/>
                <a:ext cx="1707006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  <m:acc>
                            <m:accPr>
                              <m:chr m:val="̇"/>
                              <m:ctrlPr>
                                <a:rPr lang="en-GB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208AC6-6BBF-A892-625B-496A5140B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5874" y="1844074"/>
                <a:ext cx="1707006" cy="312650"/>
              </a:xfrm>
              <a:prstGeom prst="rect">
                <a:avLst/>
              </a:prstGeom>
              <a:blipFill>
                <a:blip r:embed="rId12"/>
                <a:stretch>
                  <a:fillRect l="-2500" t="-9804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Right 14">
            <a:extLst>
              <a:ext uri="{FF2B5EF4-FFF2-40B4-BE49-F238E27FC236}">
                <a16:creationId xmlns:a16="http://schemas.microsoft.com/office/drawing/2014/main" id="{537006EC-EA2F-1717-B046-DF27658D632C}"/>
              </a:ext>
            </a:extLst>
          </p:cNvPr>
          <p:cNvSpPr/>
          <p:nvPr/>
        </p:nvSpPr>
        <p:spPr>
          <a:xfrm>
            <a:off x="8026225" y="1820318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BD36070-A6EA-646A-43CA-1A3880810285}"/>
              </a:ext>
            </a:extLst>
          </p:cNvPr>
          <p:cNvSpPr txBox="1"/>
          <p:nvPr/>
        </p:nvSpPr>
        <p:spPr>
          <a:xfrm>
            <a:off x="25400" y="2933386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/>
              <a:t>We define</a:t>
            </a:r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975430A9-8C2A-7A59-6CC1-EA550B67F23F}"/>
              </a:ext>
            </a:extLst>
          </p:cNvPr>
          <p:cNvSpPr/>
          <p:nvPr/>
        </p:nvSpPr>
        <p:spPr>
          <a:xfrm>
            <a:off x="2968638" y="3490569"/>
            <a:ext cx="97542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Arrow: Right 32">
            <a:extLst>
              <a:ext uri="{FF2B5EF4-FFF2-40B4-BE49-F238E27FC236}">
                <a16:creationId xmlns:a16="http://schemas.microsoft.com/office/drawing/2014/main" id="{3EC793DC-0788-D300-35C9-36CFB9F570FE}"/>
              </a:ext>
            </a:extLst>
          </p:cNvPr>
          <p:cNvSpPr/>
          <p:nvPr/>
        </p:nvSpPr>
        <p:spPr>
          <a:xfrm>
            <a:off x="5771883" y="4351050"/>
            <a:ext cx="737187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5CDE280-5B84-4317-C760-7C6C89808E4D}"/>
                  </a:ext>
                </a:extLst>
              </p:cNvPr>
              <p:cNvSpPr txBox="1"/>
              <p:nvPr/>
            </p:nvSpPr>
            <p:spPr>
              <a:xfrm>
                <a:off x="6631434" y="4376557"/>
                <a:ext cx="1908343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𝐒</m:t>
                          </m:r>
                          <m:acc>
                            <m:accPr>
                              <m:chr m:val="̇"/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acc>
                            <m:accPr>
                              <m:chr m:val="̇"/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5CDE280-5B84-4317-C760-7C6C89808E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434" y="4376557"/>
                <a:ext cx="1908343" cy="312650"/>
              </a:xfrm>
              <a:prstGeom prst="rect">
                <a:avLst/>
              </a:prstGeom>
              <a:blipFill>
                <a:blip r:embed="rId13"/>
                <a:stretch>
                  <a:fillRect l="-2236" t="-9804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D52B224-3B81-4212-931C-0474C7F79BD3}"/>
                  </a:ext>
                </a:extLst>
              </p:cNvPr>
              <p:cNvSpPr txBox="1"/>
              <p:nvPr/>
            </p:nvSpPr>
            <p:spPr>
              <a:xfrm>
                <a:off x="-32427" y="5031347"/>
                <a:ext cx="3488776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𝐗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D52B224-3B81-4212-931C-0474C7F79B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427" y="5031347"/>
                <a:ext cx="3488776" cy="312650"/>
              </a:xfrm>
              <a:prstGeom prst="rect">
                <a:avLst/>
              </a:prstGeom>
              <a:blipFill>
                <a:blip r:embed="rId14"/>
                <a:stretch>
                  <a:fillRect l="-524" t="-3846" r="-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row: Right 35">
            <a:extLst>
              <a:ext uri="{FF2B5EF4-FFF2-40B4-BE49-F238E27FC236}">
                <a16:creationId xmlns:a16="http://schemas.microsoft.com/office/drawing/2014/main" id="{5D8527C7-280B-AA2F-BC58-A51AA99DECF2}"/>
              </a:ext>
            </a:extLst>
          </p:cNvPr>
          <p:cNvSpPr/>
          <p:nvPr/>
        </p:nvSpPr>
        <p:spPr>
          <a:xfrm>
            <a:off x="8750019" y="4374807"/>
            <a:ext cx="737187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1CD8B5C-2348-AD0B-F00C-714DC1F772D1}"/>
                  </a:ext>
                </a:extLst>
              </p:cNvPr>
              <p:cNvSpPr txBox="1"/>
              <p:nvPr/>
            </p:nvSpPr>
            <p:spPr>
              <a:xfrm>
                <a:off x="9601200" y="4374807"/>
                <a:ext cx="1657057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𝐒</m:t>
                          </m:r>
                          <m:acc>
                            <m:accPr>
                              <m:chr m:val="̇"/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  <m:acc>
                            <m:accPr>
                              <m:chr m:val="̇"/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1CD8B5C-2348-AD0B-F00C-714DC1F77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200" y="4374807"/>
                <a:ext cx="1657057" cy="312650"/>
              </a:xfrm>
              <a:prstGeom prst="rect">
                <a:avLst/>
              </a:prstGeom>
              <a:blipFill>
                <a:blip r:embed="rId15"/>
                <a:stretch>
                  <a:fillRect l="-2206" t="-9804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F3D36FEE-C0AA-6545-B76D-0BFC2AD7555F}"/>
              </a:ext>
            </a:extLst>
          </p:cNvPr>
          <p:cNvSpPr txBox="1"/>
          <p:nvPr/>
        </p:nvSpPr>
        <p:spPr>
          <a:xfrm>
            <a:off x="2035705" y="6357451"/>
            <a:ext cx="7277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>
                <a:solidFill>
                  <a:srgbClr val="FF0000"/>
                </a:solidFill>
              </a:rPr>
              <a:t>More conjugate stress/strain pairs: See slide no. 23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F26BB18-4F8B-20C9-FF01-CD6ED608D98C}"/>
              </a:ext>
            </a:extLst>
          </p:cNvPr>
          <p:cNvSpPr/>
          <p:nvPr/>
        </p:nvSpPr>
        <p:spPr>
          <a:xfrm>
            <a:off x="9171992" y="1796560"/>
            <a:ext cx="1750888" cy="3601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766AAF8-650B-CA86-6EF6-E6C1E07DE097}"/>
              </a:ext>
            </a:extLst>
          </p:cNvPr>
          <p:cNvSpPr/>
          <p:nvPr/>
        </p:nvSpPr>
        <p:spPr>
          <a:xfrm>
            <a:off x="9554284" y="4351050"/>
            <a:ext cx="1750888" cy="3601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402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 animBg="1"/>
      <p:bldP spid="11" grpId="0"/>
      <p:bldP spid="12" grpId="0"/>
      <p:bldP spid="14" grpId="0"/>
      <p:bldP spid="16" grpId="0"/>
      <p:bldP spid="17" grpId="0" animBg="1"/>
      <p:bldP spid="5" grpId="0" animBg="1"/>
      <p:bldP spid="9" grpId="0"/>
      <p:bldP spid="18" grpId="0"/>
      <p:bldP spid="19" grpId="0" animBg="1"/>
      <p:bldP spid="13" grpId="0"/>
      <p:bldP spid="15" grpId="0" animBg="1"/>
      <p:bldP spid="20" grpId="0"/>
      <p:bldP spid="21" grpId="0" animBg="1"/>
      <p:bldP spid="33" grpId="0" animBg="1"/>
      <p:bldP spid="34" grpId="0"/>
      <p:bldP spid="35" grpId="0"/>
      <p:bldP spid="36" grpId="0" animBg="1"/>
      <p:bldP spid="37" grpId="0"/>
      <p:bldP spid="22" grpId="0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74E977-A589-4A21-BF9B-05A04E573B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US"/>
              <a:t>Objectivity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EB89FD-C790-464E-9D1D-61907BFE3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CD29197A-7CB3-95DB-91AD-9AB2E6845ABA}"/>
              </a:ext>
            </a:extLst>
          </p:cNvPr>
          <p:cNvSpPr/>
          <p:nvPr/>
        </p:nvSpPr>
        <p:spPr>
          <a:xfrm>
            <a:off x="2638200" y="2674316"/>
            <a:ext cx="1629000" cy="381000"/>
          </a:xfrm>
          <a:prstGeom prst="arc">
            <a:avLst>
              <a:gd name="adj1" fmla="val 10860839"/>
              <a:gd name="adj2" fmla="val 0"/>
            </a:avLst>
          </a:prstGeom>
          <a:ln w="2222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4FF9326-F7DE-CF6B-8DDF-7D5FF27E92DA}"/>
                  </a:ext>
                </a:extLst>
              </p:cNvPr>
              <p:cNvSpPr txBox="1"/>
              <p:nvPr/>
            </p:nvSpPr>
            <p:spPr>
              <a:xfrm>
                <a:off x="3092858" y="2307217"/>
                <a:ext cx="7196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4FF9326-F7DE-CF6B-8DDF-7D5FF27E9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858" y="2307217"/>
                <a:ext cx="719684" cy="276999"/>
              </a:xfrm>
              <a:prstGeom prst="rect">
                <a:avLst/>
              </a:prstGeom>
              <a:blipFill>
                <a:blip r:embed="rId3"/>
                <a:stretch>
                  <a:fillRect l="-7627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86F36B0-E2CB-5DDB-0D6E-10C5C0F5F2DF}"/>
                  </a:ext>
                </a:extLst>
              </p:cNvPr>
              <p:cNvSpPr txBox="1"/>
              <p:nvPr/>
            </p:nvSpPr>
            <p:spPr>
              <a:xfrm>
                <a:off x="3328681" y="2841806"/>
                <a:ext cx="1827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86F36B0-E2CB-5DDB-0D6E-10C5C0F5F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681" y="2841806"/>
                <a:ext cx="182742" cy="276999"/>
              </a:xfrm>
              <a:prstGeom prst="rect">
                <a:avLst/>
              </a:prstGeom>
              <a:blipFill>
                <a:blip r:embed="rId4"/>
                <a:stretch>
                  <a:fillRect l="-30000" r="-33333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16">
            <a:extLst>
              <a:ext uri="{FF2B5EF4-FFF2-40B4-BE49-F238E27FC236}">
                <a16:creationId xmlns:a16="http://schemas.microsoft.com/office/drawing/2014/main" id="{FED7F392-1667-ED56-A689-554ED4214399}"/>
              </a:ext>
            </a:extLst>
          </p:cNvPr>
          <p:cNvSpPr/>
          <p:nvPr/>
        </p:nvSpPr>
        <p:spPr>
          <a:xfrm>
            <a:off x="6798942" y="2812815"/>
            <a:ext cx="1629000" cy="381000"/>
          </a:xfrm>
          <a:prstGeom prst="arc">
            <a:avLst>
              <a:gd name="adj1" fmla="val 10860839"/>
              <a:gd name="adj2" fmla="val 0"/>
            </a:avLst>
          </a:prstGeom>
          <a:ln w="2222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1E25AAB-9BC3-91DD-4AF2-C58F2B5163C2}"/>
                  </a:ext>
                </a:extLst>
              </p:cNvPr>
              <p:cNvSpPr txBox="1"/>
              <p:nvPr/>
            </p:nvSpPr>
            <p:spPr>
              <a:xfrm>
                <a:off x="7477708" y="2840117"/>
                <a:ext cx="2164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𝐐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1E25AAB-9BC3-91DD-4AF2-C58F2B516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7708" y="2840117"/>
                <a:ext cx="216406" cy="276999"/>
              </a:xfrm>
              <a:prstGeom prst="rect">
                <a:avLst/>
              </a:prstGeom>
              <a:blipFill>
                <a:blip r:embed="rId5"/>
                <a:stretch>
                  <a:fillRect l="-37143" r="-37143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0B18F4FB-3644-B7C5-1753-A1F9A24EEEF7}"/>
              </a:ext>
            </a:extLst>
          </p:cNvPr>
          <p:cNvSpPr txBox="1"/>
          <p:nvPr/>
        </p:nvSpPr>
        <p:spPr>
          <a:xfrm>
            <a:off x="6992881" y="2487204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/>
              <a:t>Rotate</a:t>
            </a:r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3EEC68BA-B0DF-3804-3347-17B9942D0688}"/>
              </a:ext>
            </a:extLst>
          </p:cNvPr>
          <p:cNvSpPr/>
          <p:nvPr/>
        </p:nvSpPr>
        <p:spPr>
          <a:xfrm flipV="1">
            <a:off x="1600200" y="2670974"/>
            <a:ext cx="7434642" cy="2623260"/>
          </a:xfrm>
          <a:prstGeom prst="arc">
            <a:avLst>
              <a:gd name="adj1" fmla="val 10860839"/>
              <a:gd name="adj2" fmla="val 0"/>
            </a:avLst>
          </a:prstGeom>
          <a:ln w="2222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2C95722-FEF4-AFFD-9B33-F24841913AAF}"/>
                  </a:ext>
                </a:extLst>
              </p:cNvPr>
              <p:cNvSpPr txBox="1"/>
              <p:nvPr/>
            </p:nvSpPr>
            <p:spPr>
              <a:xfrm>
                <a:off x="1596110" y="1896738"/>
                <a:ext cx="3010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2C95722-FEF4-AFFD-9B33-F24841913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110" y="1896738"/>
                <a:ext cx="301044" cy="276999"/>
              </a:xfrm>
              <a:prstGeom prst="rect">
                <a:avLst/>
              </a:prstGeom>
              <a:blipFill>
                <a:blip r:embed="rId6"/>
                <a:stretch>
                  <a:fillRect l="-20408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691CA6F-C727-D809-4582-1B830F25E9F8}"/>
                  </a:ext>
                </a:extLst>
              </p:cNvPr>
              <p:cNvSpPr txBox="1"/>
              <p:nvPr/>
            </p:nvSpPr>
            <p:spPr>
              <a:xfrm>
                <a:off x="5397304" y="1887597"/>
                <a:ext cx="2841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691CA6F-C727-D809-4582-1B830F25E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304" y="1887597"/>
                <a:ext cx="284180" cy="276999"/>
              </a:xfrm>
              <a:prstGeom prst="rect">
                <a:avLst/>
              </a:prstGeom>
              <a:blipFill>
                <a:blip r:embed="rId7"/>
                <a:stretch>
                  <a:fillRect l="-17021" r="-4255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7CF8EF4-B634-D3AA-2158-28DF2F1BBC5A}"/>
                  </a:ext>
                </a:extLst>
              </p:cNvPr>
              <p:cNvSpPr txBox="1"/>
              <p:nvPr/>
            </p:nvSpPr>
            <p:spPr>
              <a:xfrm>
                <a:off x="10353284" y="2393975"/>
                <a:ext cx="359777" cy="280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7CF8EF4-B634-D3AA-2158-28DF2F1BB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3284" y="2393975"/>
                <a:ext cx="359777" cy="280205"/>
              </a:xfrm>
              <a:prstGeom prst="rect">
                <a:avLst/>
              </a:prstGeom>
              <a:blipFill>
                <a:blip r:embed="rId8"/>
                <a:stretch>
                  <a:fillRect l="-13559" r="-3390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6">
            <a:extLst>
              <a:ext uri="{FF2B5EF4-FFF2-40B4-BE49-F238E27FC236}">
                <a16:creationId xmlns:a16="http://schemas.microsoft.com/office/drawing/2014/main" id="{77F164FF-2C59-8FE5-4C95-EBDD549E1728}"/>
              </a:ext>
            </a:extLst>
          </p:cNvPr>
          <p:cNvSpPr/>
          <p:nvPr/>
        </p:nvSpPr>
        <p:spPr>
          <a:xfrm>
            <a:off x="6186463" y="1891548"/>
            <a:ext cx="886800" cy="934276"/>
          </a:xfrm>
          <a:prstGeom prst="arc">
            <a:avLst/>
          </a:prstGeom>
          <a:ln w="2222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56ED9C13-E68B-E4CD-14A0-534F0C796E10}"/>
              </a:ext>
            </a:extLst>
          </p:cNvPr>
          <p:cNvSpPr/>
          <p:nvPr/>
        </p:nvSpPr>
        <p:spPr>
          <a:xfrm rot="10800000">
            <a:off x="3970247" y="3424132"/>
            <a:ext cx="886800" cy="934276"/>
          </a:xfrm>
          <a:prstGeom prst="arc">
            <a:avLst/>
          </a:prstGeom>
          <a:ln w="22225">
            <a:headEnd type="arrow" w="lg" len="lg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18AE644-9C6D-891C-83AA-E9E3729301DD}"/>
                  </a:ext>
                </a:extLst>
              </p:cNvPr>
              <p:cNvSpPr txBox="1"/>
              <p:nvPr/>
            </p:nvSpPr>
            <p:spPr>
              <a:xfrm>
                <a:off x="9034842" y="6315268"/>
                <a:ext cx="16504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𝐐𝐅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18AE644-9C6D-891C-83AA-E9E372930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4842" y="6315268"/>
                <a:ext cx="1650452" cy="276999"/>
              </a:xfrm>
              <a:prstGeom prst="rect">
                <a:avLst/>
              </a:prstGeom>
              <a:blipFill>
                <a:blip r:embed="rId9"/>
                <a:stretch>
                  <a:fillRect l="-1845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1F8F699-466B-6318-F9E6-D96CE823598E}"/>
                  </a:ext>
                </a:extLst>
              </p:cNvPr>
              <p:cNvSpPr txBox="1"/>
              <p:nvPr/>
            </p:nvSpPr>
            <p:spPr>
              <a:xfrm>
                <a:off x="10295362" y="5441792"/>
                <a:ext cx="1010020" cy="280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1F8F699-466B-6318-F9E6-D96CE8235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5362" y="5441792"/>
                <a:ext cx="1010020" cy="280205"/>
              </a:xfrm>
              <a:prstGeom prst="rect">
                <a:avLst/>
              </a:prstGeom>
              <a:blipFill>
                <a:blip r:embed="rId10"/>
                <a:stretch>
                  <a:fillRect l="-5422" r="-1205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5F35A635-8A58-2123-17C1-09F83B624941}"/>
              </a:ext>
            </a:extLst>
          </p:cNvPr>
          <p:cNvGrpSpPr/>
          <p:nvPr/>
        </p:nvGrpSpPr>
        <p:grpSpPr>
          <a:xfrm>
            <a:off x="807901" y="2217263"/>
            <a:ext cx="1810811" cy="1826395"/>
            <a:chOff x="609600" y="4607473"/>
            <a:chExt cx="1810811" cy="1826395"/>
          </a:xfrm>
        </p:grpSpPr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8358B84-BC26-A359-64E8-BDAF488E36F4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C73BF2B-62A2-1DB7-C73A-C8FF87369077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1108335E-81B2-2068-A99B-920EB0E9F4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026B4632-0DE7-14F8-27B7-5E5AD6BE3C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F0C86167-5A9A-E9A7-19C4-4CFB823008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3D8AA6B5-6D02-D456-2583-FAD00CFF41E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105FA26C-F7E5-BBB5-77C1-C3565D8A1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0CA5CB92-D08E-F736-D3BF-4E3068D492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693CFF8D-68CF-7B05-A656-DF06AFA7B99B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CD14F213-CDAB-F5DF-EDD7-700A51E359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1F74307F-70C8-70F6-274A-58A81D763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8F3CA7EC-E1CE-F9E6-6153-5BBA59AD37E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09CC09D9-632A-BA6A-68B9-29C90799494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DDFAA093-63E8-3785-7098-7BEDD412CE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C99B756C-CB72-D150-9F0F-2AFBD33F0A19}"/>
              </a:ext>
            </a:extLst>
          </p:cNvPr>
          <p:cNvGrpSpPr/>
          <p:nvPr/>
        </p:nvGrpSpPr>
        <p:grpSpPr>
          <a:xfrm>
            <a:off x="4285152" y="2231812"/>
            <a:ext cx="1800000" cy="1800000"/>
            <a:chOff x="609600" y="4607473"/>
            <a:chExt cx="1810811" cy="1826395"/>
          </a:xfrm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AEB4F5AB-B532-ED17-80DA-C6A159B79A6B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1FD7E8CC-A479-97F2-9EE3-017D026305EE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61BC988E-7C2B-822A-A545-7F0C998BC8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EAF43805-D621-834F-0E25-7D518AAC15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172BFE82-9242-F2E6-E9F2-AB0369C996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B8EAA58C-591C-467F-1A51-DD1B6E9610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AC7A22D0-A564-C19B-C15F-E00DB6E680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8E07196B-4E4C-F03A-12B8-9DD8FB46E2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ED26219F-C16D-638A-3CD7-A6F7A739B50C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48F41642-563B-3637-31F7-25F3FB7CC7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B3D53FA8-20A4-F67D-8BCA-F9E6AD44A3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3B66DA91-0246-FF86-5000-356242E2DD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C95580AA-1B34-E75F-9FAE-AC1A525EAB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C999FD4C-AE09-8E98-9BE1-C980C380B76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01EE13C-ED90-D63C-39CF-257F95674A4F}"/>
              </a:ext>
            </a:extLst>
          </p:cNvPr>
          <p:cNvGrpSpPr/>
          <p:nvPr/>
        </p:nvGrpSpPr>
        <p:grpSpPr>
          <a:xfrm>
            <a:off x="4279394" y="2217116"/>
            <a:ext cx="2520000" cy="1800000"/>
            <a:chOff x="609600" y="4607473"/>
            <a:chExt cx="1810811" cy="1826395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539CFB38-27C6-9F0E-4107-2D9B3819C08D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205B0579-67C7-1175-1E53-1F8AC2F950BA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4B9D9A2-EB82-3CA3-267C-A9ACCD4BE11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6899ADA1-E485-2BCA-4CF2-E8C773B483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D10CF25A-E3C2-FA91-86AC-183615A6C5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CA6BB988-99FF-5ABA-5C15-DBF5DFA3E3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8D415CAB-CB7F-809F-3BAE-07C11DAD4A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F6341EB5-1454-3D34-48CC-C479274D24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957189E2-53E3-C4BF-6B8C-AC27B26F7CCC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B28FAE02-8466-B9E3-1B38-DB09BC1CE8C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8635715-17C7-8E58-C183-A41936BD36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EA7E042D-84A9-BBC2-EFFA-3AC1D9C105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B4DB596E-7335-D628-7658-EE6782F3CA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0783827B-BE4A-43AF-CFD2-DC0A4E710F1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50764DBE-D64D-2228-29B9-7342B16B5B8D}"/>
              </a:ext>
            </a:extLst>
          </p:cNvPr>
          <p:cNvGrpSpPr/>
          <p:nvPr/>
        </p:nvGrpSpPr>
        <p:grpSpPr>
          <a:xfrm rot="16200000">
            <a:off x="8098781" y="1774180"/>
            <a:ext cx="2520000" cy="1800000"/>
            <a:chOff x="609600" y="4607473"/>
            <a:chExt cx="1810811" cy="1826395"/>
          </a:xfrm>
        </p:grpSpPr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475E8FEB-5D9B-79CC-7AEC-50AFAF91877A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C0CB80FA-6665-C85D-63CE-6D6DCE39ED61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1B9496D1-FB3B-3E12-4312-32655DA59B1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52F6794B-A399-8308-D7E7-FB3735C290C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90921115-2B34-2708-4D10-E0DB8E925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20F7A1B2-A242-5C4F-B78C-C7A1C7EE52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595C70BD-FA05-B89F-DBBF-295B3EBE3EC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784B05DB-0439-0062-EE00-7BE6F91447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F2DCFDCB-D011-4010-11A2-8A710E8CDB03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FD46D252-FDAB-1DBE-9DF8-1E72AA86C14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7CA6F190-2481-35D5-14AE-E4419A5453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BA39AE6A-65CA-A28A-3443-488305DCB6A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B742E7BB-808E-E12B-A970-747AD55B60C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1E12E5E1-1F8C-8A47-C4BA-A277C550A9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DF2765D2-0E6D-7E12-9475-BAFAD54E639D}"/>
                  </a:ext>
                </a:extLst>
              </p:cNvPr>
              <p:cNvSpPr txBox="1"/>
              <p:nvPr/>
            </p:nvSpPr>
            <p:spPr>
              <a:xfrm>
                <a:off x="4980970" y="5468009"/>
                <a:ext cx="7823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DF2765D2-0E6D-7E12-9475-BAFAD54E63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970" y="5468009"/>
                <a:ext cx="782330" cy="276999"/>
              </a:xfrm>
              <a:prstGeom prst="rect">
                <a:avLst/>
              </a:prstGeom>
              <a:blipFill>
                <a:blip r:embed="rId11"/>
                <a:stretch>
                  <a:fillRect l="-6250" t="-444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2FAEBE47-036E-F037-4727-F61818A3F128}"/>
                  </a:ext>
                </a:extLst>
              </p:cNvPr>
              <p:cNvSpPr txBox="1"/>
              <p:nvPr/>
            </p:nvSpPr>
            <p:spPr>
              <a:xfrm>
                <a:off x="3355458" y="6121786"/>
                <a:ext cx="4065408" cy="5838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𝜒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𝜒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f>
                        <m:f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𝜒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den>
                      </m:f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𝐐𝐅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2FAEBE47-036E-F037-4727-F61818A3F1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458" y="6121786"/>
                <a:ext cx="4065408" cy="58381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730E17E7-D8FE-D8EA-5D58-09BD17D4F88F}"/>
                  </a:ext>
                </a:extLst>
              </p:cNvPr>
              <p:cNvSpPr txBox="1"/>
              <p:nvPr/>
            </p:nvSpPr>
            <p:spPr>
              <a:xfrm>
                <a:off x="1436909" y="3032610"/>
                <a:ext cx="2131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b="1" i="1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730E17E7-D8FE-D8EA-5D58-09BD17D4F8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909" y="3032610"/>
                <a:ext cx="213199" cy="276999"/>
              </a:xfrm>
              <a:prstGeom prst="rect">
                <a:avLst/>
              </a:prstGeom>
              <a:blipFill>
                <a:blip r:embed="rId13"/>
                <a:stretch>
                  <a:fillRect l="-28571" r="-22857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E3216EF8-29C7-8DB0-BFD7-5521958591D1}"/>
                  </a:ext>
                </a:extLst>
              </p:cNvPr>
              <p:cNvSpPr txBox="1"/>
              <p:nvPr/>
            </p:nvSpPr>
            <p:spPr>
              <a:xfrm>
                <a:off x="5280105" y="2940747"/>
                <a:ext cx="1859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b="1" i="1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E3216EF8-29C7-8DB0-BFD7-5521958591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105" y="2940747"/>
                <a:ext cx="185948" cy="276999"/>
              </a:xfrm>
              <a:prstGeom prst="rect">
                <a:avLst/>
              </a:prstGeom>
              <a:blipFill>
                <a:blip r:embed="rId14"/>
                <a:stretch>
                  <a:fillRect l="-19355" r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9718C78F-3204-7A25-E672-5CFC1BE14625}"/>
                  </a:ext>
                </a:extLst>
              </p:cNvPr>
              <p:cNvSpPr txBox="1"/>
              <p:nvPr/>
            </p:nvSpPr>
            <p:spPr>
              <a:xfrm>
                <a:off x="9301184" y="2737736"/>
                <a:ext cx="2452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b="1" i="1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9718C78F-3204-7A25-E672-5CFC1BE14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1184" y="2737736"/>
                <a:ext cx="245260" cy="276999"/>
              </a:xfrm>
              <a:prstGeom prst="rect">
                <a:avLst/>
              </a:prstGeom>
              <a:blipFill>
                <a:blip r:embed="rId15"/>
                <a:stretch>
                  <a:fillRect l="-27500" t="-4348" r="-27500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Callout: Right Arrow 128">
            <a:extLst>
              <a:ext uri="{FF2B5EF4-FFF2-40B4-BE49-F238E27FC236}">
                <a16:creationId xmlns:a16="http://schemas.microsoft.com/office/drawing/2014/main" id="{8C304418-9685-571A-C6D9-058F5D4BF36E}"/>
              </a:ext>
            </a:extLst>
          </p:cNvPr>
          <p:cNvSpPr/>
          <p:nvPr/>
        </p:nvSpPr>
        <p:spPr>
          <a:xfrm>
            <a:off x="8240602" y="5318895"/>
            <a:ext cx="1943102" cy="616984"/>
          </a:xfrm>
          <a:prstGeom prst="rightArrow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>
                <a:solidFill>
                  <a:schemeClr val="tx1"/>
                </a:solidFill>
              </a:rPr>
              <a:t>Objectiv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F68D551-573D-D8CC-EF7C-4E82B4BC29FC}"/>
                  </a:ext>
                </a:extLst>
              </p:cNvPr>
              <p:cNvSpPr txBox="1"/>
              <p:nvPr/>
            </p:nvSpPr>
            <p:spPr>
              <a:xfrm>
                <a:off x="4954048" y="4183288"/>
                <a:ext cx="6029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F68D551-573D-D8CC-EF7C-4E82B4BC2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048" y="4183288"/>
                <a:ext cx="602986" cy="276999"/>
              </a:xfrm>
              <a:prstGeom prst="rect">
                <a:avLst/>
              </a:prstGeom>
              <a:blipFill>
                <a:blip r:embed="rId16"/>
                <a:stretch>
                  <a:fillRect l="-9091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A8B419B-C90D-21C7-8369-105F78E6DE33}"/>
                  </a:ext>
                </a:extLst>
              </p:cNvPr>
              <p:cNvSpPr txBox="1"/>
              <p:nvPr/>
            </p:nvSpPr>
            <p:spPr>
              <a:xfrm>
                <a:off x="9212153" y="4156722"/>
                <a:ext cx="7664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𝐐𝐅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A8B419B-C90D-21C7-8369-105F78E6D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2153" y="4156722"/>
                <a:ext cx="766492" cy="276999"/>
              </a:xfrm>
              <a:prstGeom prst="rect">
                <a:avLst/>
              </a:prstGeom>
              <a:blipFill>
                <a:blip r:embed="rId17"/>
                <a:stretch>
                  <a:fillRect l="-6349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831F34A-7E79-998B-D0BC-F2E3A26193B4}"/>
                  </a:ext>
                </a:extLst>
              </p:cNvPr>
              <p:cNvSpPr txBox="1"/>
              <p:nvPr/>
            </p:nvSpPr>
            <p:spPr>
              <a:xfrm>
                <a:off x="113908" y="1424235"/>
                <a:ext cx="849669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2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GB" sz="2200"/>
                  <a:t> is indifferent to observer transformations (translations and rotations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831F34A-7E79-998B-D0BC-F2E3A2619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08" y="1424235"/>
                <a:ext cx="8496692" cy="430887"/>
              </a:xfrm>
              <a:prstGeom prst="rect">
                <a:avLst/>
              </a:prstGeom>
              <a:blipFill>
                <a:blip r:embed="rId18"/>
                <a:stretch>
                  <a:fillRect l="-72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6A263E1F-E70B-E629-CE0E-3FE2D60D24AC}"/>
              </a:ext>
            </a:extLst>
          </p:cNvPr>
          <p:cNvSpPr/>
          <p:nvPr/>
        </p:nvSpPr>
        <p:spPr>
          <a:xfrm>
            <a:off x="61683" y="995429"/>
            <a:ext cx="975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/>
              <a:t>Principle of material frame-indifference</a:t>
            </a:r>
            <a:r>
              <a:rPr lang="en-US" sz="2800"/>
              <a:t>.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859FE88-6F9F-1AAB-3CC3-A9E796263185}"/>
              </a:ext>
            </a:extLst>
          </p:cNvPr>
          <p:cNvSpPr/>
          <p:nvPr/>
        </p:nvSpPr>
        <p:spPr>
          <a:xfrm>
            <a:off x="8976049" y="6256176"/>
            <a:ext cx="1737012" cy="3651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61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7" grpId="0" animBg="1"/>
      <p:bldP spid="19" grpId="0"/>
      <p:bldP spid="20" grpId="0"/>
      <p:bldP spid="21" grpId="0" animBg="1"/>
      <p:bldP spid="23" grpId="0"/>
      <p:bldP spid="24" grpId="0"/>
      <p:bldP spid="25" grpId="0"/>
      <p:bldP spid="27" grpId="0" animBg="1"/>
      <p:bldP spid="28" grpId="0" animBg="1"/>
      <p:bldP spid="29" grpId="0"/>
      <p:bldP spid="30" grpId="0"/>
      <p:bldP spid="124" grpId="0"/>
      <p:bldP spid="125" grpId="0"/>
      <p:bldP spid="126" grpId="0"/>
      <p:bldP spid="127" grpId="0"/>
      <p:bldP spid="128" grpId="0"/>
      <p:bldP spid="129" grpId="0" animBg="1"/>
      <p:bldP spid="3" grpId="0"/>
      <p:bldP spid="5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808AD-DA9C-413B-A61B-EBA547A8DD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/>
              <a:t>Isotropy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6DC99F-BE5E-4D00-9007-C45E23F7A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42395" y="6204385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A46E4F-FEDA-D46E-7D64-60F8B053B5BC}"/>
              </a:ext>
            </a:extLst>
          </p:cNvPr>
          <p:cNvSpPr txBox="1"/>
          <p:nvPr/>
        </p:nvSpPr>
        <p:spPr>
          <a:xfrm>
            <a:off x="381000" y="1055235"/>
            <a:ext cx="1097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/>
              <a:t>Isotropy</a:t>
            </a:r>
            <a:r>
              <a:rPr lang="en-GB" sz="2400"/>
              <a:t> -&gt; Material Properties same in all directions</a:t>
            </a:r>
          </a:p>
          <a:p>
            <a:r>
              <a:rPr lang="en-GB" sz="2400" b="1"/>
              <a:t>Anisotropy</a:t>
            </a:r>
            <a:r>
              <a:rPr lang="en-GB" sz="2400"/>
              <a:t> -&gt; Material Properties not necessarily same in all direction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5D8BC54-7F00-46EA-3D99-75847F9C9C8A}"/>
              </a:ext>
            </a:extLst>
          </p:cNvPr>
          <p:cNvSpPr/>
          <p:nvPr/>
        </p:nvSpPr>
        <p:spPr>
          <a:xfrm>
            <a:off x="2133600" y="2027067"/>
            <a:ext cx="1800000" cy="1800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3394845-B711-7BBE-F6A8-F6651C4DE46C}"/>
              </a:ext>
            </a:extLst>
          </p:cNvPr>
          <p:cNvSpPr/>
          <p:nvPr/>
        </p:nvSpPr>
        <p:spPr>
          <a:xfrm>
            <a:off x="5828643" y="2050216"/>
            <a:ext cx="1800000" cy="1800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9FFC674-C3CC-446F-D179-5E47CB4C3203}"/>
              </a:ext>
            </a:extLst>
          </p:cNvPr>
          <p:cNvSpPr/>
          <p:nvPr/>
        </p:nvSpPr>
        <p:spPr>
          <a:xfrm>
            <a:off x="5829539" y="2050216"/>
            <a:ext cx="2340000" cy="1800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D3896AD3-5763-4C3D-82AB-851307057D94}"/>
              </a:ext>
            </a:extLst>
          </p:cNvPr>
          <p:cNvSpPr/>
          <p:nvPr/>
        </p:nvSpPr>
        <p:spPr>
          <a:xfrm rot="16200000">
            <a:off x="9520003" y="2050216"/>
            <a:ext cx="1800000" cy="1800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AE27224-82BB-B550-0583-D37D6DFD30E2}"/>
              </a:ext>
            </a:extLst>
          </p:cNvPr>
          <p:cNvSpPr/>
          <p:nvPr/>
        </p:nvSpPr>
        <p:spPr>
          <a:xfrm rot="16200000">
            <a:off x="9250003" y="1780216"/>
            <a:ext cx="2340000" cy="1800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F70BC2B-AD77-E96C-7878-7E6159262E06}"/>
              </a:ext>
            </a:extLst>
          </p:cNvPr>
          <p:cNvCxnSpPr/>
          <p:nvPr/>
        </p:nvCxnSpPr>
        <p:spPr>
          <a:xfrm>
            <a:off x="7628643" y="3745375"/>
            <a:ext cx="0" cy="409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7CE72CD8-CA7E-0F02-CF38-F8354EA1C68A}"/>
              </a:ext>
            </a:extLst>
          </p:cNvPr>
          <p:cNvCxnSpPr/>
          <p:nvPr/>
        </p:nvCxnSpPr>
        <p:spPr>
          <a:xfrm>
            <a:off x="8179185" y="3745375"/>
            <a:ext cx="0" cy="409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B3BD676-22A2-7B70-EC3F-3FF08D439EC7}"/>
              </a:ext>
            </a:extLst>
          </p:cNvPr>
          <p:cNvCxnSpPr/>
          <p:nvPr/>
        </p:nvCxnSpPr>
        <p:spPr>
          <a:xfrm>
            <a:off x="7400043" y="4101300"/>
            <a:ext cx="228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5D1AE598-FC29-0DE5-F1AA-4D25DA3AF08A}"/>
              </a:ext>
            </a:extLst>
          </p:cNvPr>
          <p:cNvCxnSpPr>
            <a:cxnSpLocks/>
          </p:cNvCxnSpPr>
          <p:nvPr/>
        </p:nvCxnSpPr>
        <p:spPr>
          <a:xfrm flipH="1">
            <a:off x="8179185" y="4101300"/>
            <a:ext cx="228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E8C848D-1CE6-EA6F-C96E-C168C6FC4BED}"/>
                  </a:ext>
                </a:extLst>
              </p:cNvPr>
              <p:cNvSpPr txBox="1"/>
              <p:nvPr/>
            </p:nvSpPr>
            <p:spPr>
              <a:xfrm>
                <a:off x="7811227" y="3900361"/>
                <a:ext cx="1853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E8C848D-1CE6-EA6F-C96E-C168C6FC4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1227" y="3900361"/>
                <a:ext cx="185372" cy="276999"/>
              </a:xfrm>
              <a:prstGeom prst="rect">
                <a:avLst/>
              </a:prstGeom>
              <a:blipFill>
                <a:blip r:embed="rId2"/>
                <a:stretch>
                  <a:fillRect l="-32258" r="-2258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B659DDB7-581B-B76B-3EC4-E3EA11A539F8}"/>
              </a:ext>
            </a:extLst>
          </p:cNvPr>
          <p:cNvCxnSpPr>
            <a:cxnSpLocks/>
          </p:cNvCxnSpPr>
          <p:nvPr/>
        </p:nvCxnSpPr>
        <p:spPr>
          <a:xfrm rot="5400000">
            <a:off x="11582295" y="1312926"/>
            <a:ext cx="0" cy="409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9C0A6870-0465-17F1-A15E-2D1197F35326}"/>
              </a:ext>
            </a:extLst>
          </p:cNvPr>
          <p:cNvCxnSpPr>
            <a:cxnSpLocks/>
          </p:cNvCxnSpPr>
          <p:nvPr/>
        </p:nvCxnSpPr>
        <p:spPr>
          <a:xfrm rot="5400000">
            <a:off x="11583758" y="1822166"/>
            <a:ext cx="0" cy="409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824EB2D-30CF-2F10-EE97-EEF86E69EEEA}"/>
              </a:ext>
            </a:extLst>
          </p:cNvPr>
          <p:cNvCxnSpPr>
            <a:cxnSpLocks/>
          </p:cNvCxnSpPr>
          <p:nvPr/>
        </p:nvCxnSpPr>
        <p:spPr>
          <a:xfrm rot="5400000">
            <a:off x="11611908" y="1403526"/>
            <a:ext cx="228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82A14ED-01C1-9FBB-9D6D-25CDB034FE27}"/>
              </a:ext>
            </a:extLst>
          </p:cNvPr>
          <p:cNvCxnSpPr>
            <a:cxnSpLocks/>
          </p:cNvCxnSpPr>
          <p:nvPr/>
        </p:nvCxnSpPr>
        <p:spPr>
          <a:xfrm rot="5400000" flipH="1">
            <a:off x="11633253" y="2143366"/>
            <a:ext cx="228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C2CA3DD-97E6-4228-2BF2-58C519966111}"/>
                  </a:ext>
                </a:extLst>
              </p:cNvPr>
              <p:cNvSpPr txBox="1"/>
              <p:nvPr/>
            </p:nvSpPr>
            <p:spPr>
              <a:xfrm>
                <a:off x="11605372" y="1629931"/>
                <a:ext cx="1853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C2CA3DD-97E6-4228-2BF2-58C519966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5372" y="1629931"/>
                <a:ext cx="185372" cy="276999"/>
              </a:xfrm>
              <a:prstGeom prst="rect">
                <a:avLst/>
              </a:prstGeom>
              <a:blipFill>
                <a:blip r:embed="rId2"/>
                <a:stretch>
                  <a:fillRect l="-33333" r="-26667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3043E0CE-3EFA-581A-03AD-1563E2105138}"/>
              </a:ext>
            </a:extLst>
          </p:cNvPr>
          <p:cNvSpPr txBox="1"/>
          <p:nvPr/>
        </p:nvSpPr>
        <p:spPr>
          <a:xfrm>
            <a:off x="464098" y="1957505"/>
            <a:ext cx="180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/>
              <a:t>Example: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1D6672A-C8C4-3EAF-5EA8-177C1668DD61}"/>
              </a:ext>
            </a:extLst>
          </p:cNvPr>
          <p:cNvSpPr/>
          <p:nvPr/>
        </p:nvSpPr>
        <p:spPr>
          <a:xfrm>
            <a:off x="5839118" y="4971769"/>
            <a:ext cx="1800000" cy="1800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72F37FDA-7A27-D247-C21D-598DD3BDFC00}"/>
              </a:ext>
            </a:extLst>
          </p:cNvPr>
          <p:cNvSpPr/>
          <p:nvPr/>
        </p:nvSpPr>
        <p:spPr>
          <a:xfrm>
            <a:off x="5840014" y="4971769"/>
            <a:ext cx="2340000" cy="1800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1646CF50-643E-4D20-D13B-46A7C43AA7C5}"/>
              </a:ext>
            </a:extLst>
          </p:cNvPr>
          <p:cNvSpPr/>
          <p:nvPr/>
        </p:nvSpPr>
        <p:spPr>
          <a:xfrm rot="16200000">
            <a:off x="9530352" y="4948619"/>
            <a:ext cx="1800000" cy="1800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4E086A3E-5452-161A-A33C-3496995E11E5}"/>
              </a:ext>
            </a:extLst>
          </p:cNvPr>
          <p:cNvSpPr/>
          <p:nvPr/>
        </p:nvSpPr>
        <p:spPr>
          <a:xfrm rot="16200000">
            <a:off x="9260352" y="4678619"/>
            <a:ext cx="2340000" cy="1800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33A27A43-1A86-16A2-B9AA-5E1AFD234A1D}"/>
              </a:ext>
            </a:extLst>
          </p:cNvPr>
          <p:cNvCxnSpPr/>
          <p:nvPr/>
        </p:nvCxnSpPr>
        <p:spPr>
          <a:xfrm>
            <a:off x="7640218" y="4534974"/>
            <a:ext cx="0" cy="409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B4EEAA89-E188-64BE-3AE8-0FF09B221E1E}"/>
              </a:ext>
            </a:extLst>
          </p:cNvPr>
          <p:cNvCxnSpPr/>
          <p:nvPr/>
        </p:nvCxnSpPr>
        <p:spPr>
          <a:xfrm>
            <a:off x="8190760" y="4534974"/>
            <a:ext cx="0" cy="409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C24EE89-BF93-075A-0EF1-CC5E4311B8B1}"/>
              </a:ext>
            </a:extLst>
          </p:cNvPr>
          <p:cNvCxnSpPr/>
          <p:nvPr/>
        </p:nvCxnSpPr>
        <p:spPr>
          <a:xfrm>
            <a:off x="7411618" y="4601531"/>
            <a:ext cx="228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2CE64CFA-508B-3259-0F8E-35D70BC72FB5}"/>
              </a:ext>
            </a:extLst>
          </p:cNvPr>
          <p:cNvCxnSpPr>
            <a:cxnSpLocks/>
          </p:cNvCxnSpPr>
          <p:nvPr/>
        </p:nvCxnSpPr>
        <p:spPr>
          <a:xfrm flipH="1">
            <a:off x="8190760" y="4590325"/>
            <a:ext cx="228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ABFA693-DCAA-5455-23E7-010CAE95BD82}"/>
                  </a:ext>
                </a:extLst>
              </p:cNvPr>
              <p:cNvSpPr txBox="1"/>
              <p:nvPr/>
            </p:nvSpPr>
            <p:spPr>
              <a:xfrm>
                <a:off x="7822802" y="4495800"/>
                <a:ext cx="1853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ABFA693-DCAA-5455-23E7-010CAE95B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2802" y="4495800"/>
                <a:ext cx="185372" cy="276999"/>
              </a:xfrm>
              <a:prstGeom prst="rect">
                <a:avLst/>
              </a:prstGeom>
              <a:blipFill>
                <a:blip r:embed="rId3"/>
                <a:stretch>
                  <a:fillRect l="-32258" r="-22581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18C4ECA-BCB7-5736-2CF7-03CAF4514232}"/>
              </a:ext>
            </a:extLst>
          </p:cNvPr>
          <p:cNvCxnSpPr>
            <a:cxnSpLocks/>
          </p:cNvCxnSpPr>
          <p:nvPr/>
        </p:nvCxnSpPr>
        <p:spPr>
          <a:xfrm rot="5400000">
            <a:off x="11592644" y="4211329"/>
            <a:ext cx="0" cy="409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78E00FA-7F31-1345-441B-65D7B911E315}"/>
              </a:ext>
            </a:extLst>
          </p:cNvPr>
          <p:cNvCxnSpPr>
            <a:cxnSpLocks/>
          </p:cNvCxnSpPr>
          <p:nvPr/>
        </p:nvCxnSpPr>
        <p:spPr>
          <a:xfrm rot="5400000">
            <a:off x="11594107" y="4720569"/>
            <a:ext cx="0" cy="409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943FBBC-4D4C-9C48-F156-F2BBB9C41FD6}"/>
              </a:ext>
            </a:extLst>
          </p:cNvPr>
          <p:cNvCxnSpPr>
            <a:cxnSpLocks/>
          </p:cNvCxnSpPr>
          <p:nvPr/>
        </p:nvCxnSpPr>
        <p:spPr>
          <a:xfrm rot="5400000">
            <a:off x="11622257" y="4301929"/>
            <a:ext cx="228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6FB7921F-D2C1-FB38-4198-237E1EF251CB}"/>
              </a:ext>
            </a:extLst>
          </p:cNvPr>
          <p:cNvCxnSpPr>
            <a:cxnSpLocks/>
          </p:cNvCxnSpPr>
          <p:nvPr/>
        </p:nvCxnSpPr>
        <p:spPr>
          <a:xfrm rot="5400000" flipH="1">
            <a:off x="11643602" y="5041769"/>
            <a:ext cx="228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663BA4E9-A83D-08B5-7A5A-7F70ED3CD0D5}"/>
                  </a:ext>
                </a:extLst>
              </p:cNvPr>
              <p:cNvSpPr txBox="1"/>
              <p:nvPr/>
            </p:nvSpPr>
            <p:spPr>
              <a:xfrm>
                <a:off x="11615721" y="4528334"/>
                <a:ext cx="1853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663BA4E9-A83D-08B5-7A5A-7F70ED3CD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5721" y="4528334"/>
                <a:ext cx="185372" cy="276999"/>
              </a:xfrm>
              <a:prstGeom prst="rect">
                <a:avLst/>
              </a:prstGeom>
              <a:blipFill>
                <a:blip r:embed="rId2"/>
                <a:stretch>
                  <a:fillRect l="-32258" r="-2258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Arrow: Right 79">
            <a:extLst>
              <a:ext uri="{FF2B5EF4-FFF2-40B4-BE49-F238E27FC236}">
                <a16:creationId xmlns:a16="http://schemas.microsoft.com/office/drawing/2014/main" id="{A6377E53-39A7-894D-2AEC-9A6849B04FE9}"/>
              </a:ext>
            </a:extLst>
          </p:cNvPr>
          <p:cNvSpPr/>
          <p:nvPr/>
        </p:nvSpPr>
        <p:spPr>
          <a:xfrm>
            <a:off x="7636359" y="2772275"/>
            <a:ext cx="533180" cy="3810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23537D10-1BEC-14FA-CEE5-A9E20730D5F6}"/>
                  </a:ext>
                </a:extLst>
              </p:cNvPr>
              <p:cNvSpPr txBox="1"/>
              <p:nvPr/>
            </p:nvSpPr>
            <p:spPr>
              <a:xfrm>
                <a:off x="8219543" y="2824275"/>
                <a:ext cx="2030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23537D10-1BEC-14FA-CEE5-A9E20730D5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9543" y="2824275"/>
                <a:ext cx="203004" cy="276999"/>
              </a:xfrm>
              <a:prstGeom prst="rect">
                <a:avLst/>
              </a:prstGeom>
              <a:blipFill>
                <a:blip r:embed="rId4"/>
                <a:stretch>
                  <a:fillRect l="-26471" r="-2058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Arrow: Right 82">
            <a:extLst>
              <a:ext uri="{FF2B5EF4-FFF2-40B4-BE49-F238E27FC236}">
                <a16:creationId xmlns:a16="http://schemas.microsoft.com/office/drawing/2014/main" id="{D44DADE4-4504-92EF-67D2-900C47DD7817}"/>
              </a:ext>
            </a:extLst>
          </p:cNvPr>
          <p:cNvSpPr/>
          <p:nvPr/>
        </p:nvSpPr>
        <p:spPr>
          <a:xfrm rot="16200000">
            <a:off x="10153413" y="1581708"/>
            <a:ext cx="533180" cy="3810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0E223B20-01A3-3137-E87D-68A55D819914}"/>
                  </a:ext>
                </a:extLst>
              </p:cNvPr>
              <p:cNvSpPr txBox="1"/>
              <p:nvPr/>
            </p:nvSpPr>
            <p:spPr>
              <a:xfrm>
                <a:off x="10326217" y="1158201"/>
                <a:ext cx="2030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0E223B20-01A3-3137-E87D-68A55D819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17" y="1158201"/>
                <a:ext cx="203004" cy="276999"/>
              </a:xfrm>
              <a:prstGeom prst="rect">
                <a:avLst/>
              </a:prstGeom>
              <a:blipFill>
                <a:blip r:embed="rId5"/>
                <a:stretch>
                  <a:fillRect l="-30303" r="-21212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A613F279-87E3-E3B6-3B78-C5ACA16ECEF1}"/>
              </a:ext>
            </a:extLst>
          </p:cNvPr>
          <p:cNvSpPr/>
          <p:nvPr/>
        </p:nvSpPr>
        <p:spPr>
          <a:xfrm>
            <a:off x="2136359" y="4948619"/>
            <a:ext cx="1800000" cy="1800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9" name="Group 98">
            <a:extLst>
              <a:ext uri="{FF2B5EF4-FFF2-40B4-BE49-F238E27FC236}">
                <a16:creationId xmlns:a16="http://schemas.microsoft.com/office/drawing/2014/main" id="{314423C9-F5B8-160B-DB55-D32A5ED9E0F4}"/>
              </a:ext>
            </a:extLst>
          </p:cNvPr>
          <p:cNvGrpSpPr/>
          <p:nvPr/>
        </p:nvGrpSpPr>
        <p:grpSpPr>
          <a:xfrm>
            <a:off x="2364959" y="4945865"/>
            <a:ext cx="1345764" cy="1782358"/>
            <a:chOff x="2362200" y="4490904"/>
            <a:chExt cx="1345764" cy="1782358"/>
          </a:xfrm>
        </p:grpSpPr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DECADCD3-84C2-F573-689B-DC1739D8975C}"/>
                </a:ext>
              </a:extLst>
            </p:cNvPr>
            <p:cNvCxnSpPr/>
            <p:nvPr/>
          </p:nvCxnSpPr>
          <p:spPr>
            <a:xfrm>
              <a:off x="2362200" y="4514054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BD36DDC9-9D8E-F493-7422-CED1A36FB0E4}"/>
                </a:ext>
              </a:extLst>
            </p:cNvPr>
            <p:cNvCxnSpPr/>
            <p:nvPr/>
          </p:nvCxnSpPr>
          <p:spPr>
            <a:xfrm>
              <a:off x="2590800" y="4505233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C7BFD18D-27F1-C39E-B9AC-9F19E08BF993}"/>
                </a:ext>
              </a:extLst>
            </p:cNvPr>
            <p:cNvCxnSpPr/>
            <p:nvPr/>
          </p:nvCxnSpPr>
          <p:spPr>
            <a:xfrm>
              <a:off x="2805001" y="4502479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0A29CC0D-A2B1-47D8-3834-6363F301A8E4}"/>
                </a:ext>
              </a:extLst>
            </p:cNvPr>
            <p:cNvCxnSpPr/>
            <p:nvPr/>
          </p:nvCxnSpPr>
          <p:spPr>
            <a:xfrm>
              <a:off x="3033601" y="4493658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DD4B5023-1BA7-B1DB-B5A4-16A935DA69F1}"/>
                </a:ext>
              </a:extLst>
            </p:cNvPr>
            <p:cNvCxnSpPr/>
            <p:nvPr/>
          </p:nvCxnSpPr>
          <p:spPr>
            <a:xfrm>
              <a:off x="3265163" y="4502479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B8769944-E0A5-4E26-8695-6173417F8F1C}"/>
                </a:ext>
              </a:extLst>
            </p:cNvPr>
            <p:cNvCxnSpPr/>
            <p:nvPr/>
          </p:nvCxnSpPr>
          <p:spPr>
            <a:xfrm>
              <a:off x="3493763" y="4493658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B3E88F7E-92F1-5856-A667-684CE0FE47E3}"/>
                </a:ext>
              </a:extLst>
            </p:cNvPr>
            <p:cNvCxnSpPr/>
            <p:nvPr/>
          </p:nvCxnSpPr>
          <p:spPr>
            <a:xfrm>
              <a:off x="3707964" y="4490904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29744E34-9E2A-77B5-B4FD-2AD378B3DE91}"/>
              </a:ext>
            </a:extLst>
          </p:cNvPr>
          <p:cNvGrpSpPr/>
          <p:nvPr/>
        </p:nvGrpSpPr>
        <p:grpSpPr>
          <a:xfrm>
            <a:off x="6058056" y="4991948"/>
            <a:ext cx="1345764" cy="1782358"/>
            <a:chOff x="2362200" y="4490904"/>
            <a:chExt cx="1345764" cy="1782358"/>
          </a:xfrm>
        </p:grpSpPr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09D60DE2-0C0D-680D-5B05-16DD5EF0B36C}"/>
                </a:ext>
              </a:extLst>
            </p:cNvPr>
            <p:cNvCxnSpPr/>
            <p:nvPr/>
          </p:nvCxnSpPr>
          <p:spPr>
            <a:xfrm>
              <a:off x="2362200" y="4514054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5AE3FE0A-F1F4-CCD1-974F-EE0738B17C75}"/>
                </a:ext>
              </a:extLst>
            </p:cNvPr>
            <p:cNvCxnSpPr/>
            <p:nvPr/>
          </p:nvCxnSpPr>
          <p:spPr>
            <a:xfrm>
              <a:off x="2590800" y="4505233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69420CEE-7D00-E1D1-303E-8D82B45A53CB}"/>
                </a:ext>
              </a:extLst>
            </p:cNvPr>
            <p:cNvCxnSpPr/>
            <p:nvPr/>
          </p:nvCxnSpPr>
          <p:spPr>
            <a:xfrm>
              <a:off x="2805001" y="4502479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7ECF1C8F-DE36-0D19-E898-CED49BEB6ACC}"/>
                </a:ext>
              </a:extLst>
            </p:cNvPr>
            <p:cNvCxnSpPr/>
            <p:nvPr/>
          </p:nvCxnSpPr>
          <p:spPr>
            <a:xfrm>
              <a:off x="3033601" y="4493658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9EDA6B32-5076-8210-6624-9AADCA5A0446}"/>
                </a:ext>
              </a:extLst>
            </p:cNvPr>
            <p:cNvCxnSpPr/>
            <p:nvPr/>
          </p:nvCxnSpPr>
          <p:spPr>
            <a:xfrm>
              <a:off x="3265163" y="4502479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92950631-D5B3-3F10-C9BB-82CC2923B3F6}"/>
                </a:ext>
              </a:extLst>
            </p:cNvPr>
            <p:cNvCxnSpPr/>
            <p:nvPr/>
          </p:nvCxnSpPr>
          <p:spPr>
            <a:xfrm>
              <a:off x="3493763" y="4493658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F5374529-F9D4-2DA8-1A73-016E7C479CC9}"/>
                </a:ext>
              </a:extLst>
            </p:cNvPr>
            <p:cNvCxnSpPr/>
            <p:nvPr/>
          </p:nvCxnSpPr>
          <p:spPr>
            <a:xfrm>
              <a:off x="3707964" y="4490904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B7857DCA-3184-A6BE-8DC4-EEAB405C3B9C}"/>
              </a:ext>
            </a:extLst>
          </p:cNvPr>
          <p:cNvGrpSpPr/>
          <p:nvPr/>
        </p:nvGrpSpPr>
        <p:grpSpPr>
          <a:xfrm>
            <a:off x="9743694" y="4974053"/>
            <a:ext cx="1345764" cy="1782358"/>
            <a:chOff x="2362200" y="4490904"/>
            <a:chExt cx="1345764" cy="1782358"/>
          </a:xfrm>
        </p:grpSpPr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82CBEEAB-8B89-A3B4-0CC5-55DCCBAE1147}"/>
                </a:ext>
              </a:extLst>
            </p:cNvPr>
            <p:cNvCxnSpPr/>
            <p:nvPr/>
          </p:nvCxnSpPr>
          <p:spPr>
            <a:xfrm>
              <a:off x="2362200" y="4514054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B8DBCB36-EBC5-DFE3-4B44-E2A0606203C5}"/>
                </a:ext>
              </a:extLst>
            </p:cNvPr>
            <p:cNvCxnSpPr/>
            <p:nvPr/>
          </p:nvCxnSpPr>
          <p:spPr>
            <a:xfrm>
              <a:off x="2590800" y="4505233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C27DCBAE-DD8E-AD14-9547-568B101A1BB0}"/>
                </a:ext>
              </a:extLst>
            </p:cNvPr>
            <p:cNvCxnSpPr/>
            <p:nvPr/>
          </p:nvCxnSpPr>
          <p:spPr>
            <a:xfrm>
              <a:off x="2805001" y="4502479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E4BFDAC9-7437-D402-238D-4BE28AD33D85}"/>
                </a:ext>
              </a:extLst>
            </p:cNvPr>
            <p:cNvCxnSpPr/>
            <p:nvPr/>
          </p:nvCxnSpPr>
          <p:spPr>
            <a:xfrm>
              <a:off x="3033601" y="4493658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794867F7-2507-4845-6BAD-67CD5CFAA7BC}"/>
                </a:ext>
              </a:extLst>
            </p:cNvPr>
            <p:cNvCxnSpPr/>
            <p:nvPr/>
          </p:nvCxnSpPr>
          <p:spPr>
            <a:xfrm>
              <a:off x="3265163" y="4502479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55B78D73-5DA7-1E2E-0A96-DDDCAABC5867}"/>
                </a:ext>
              </a:extLst>
            </p:cNvPr>
            <p:cNvCxnSpPr/>
            <p:nvPr/>
          </p:nvCxnSpPr>
          <p:spPr>
            <a:xfrm>
              <a:off x="3493763" y="4493658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244E93A3-2BB2-3F2B-F3E6-D571248483C7}"/>
                </a:ext>
              </a:extLst>
            </p:cNvPr>
            <p:cNvCxnSpPr/>
            <p:nvPr/>
          </p:nvCxnSpPr>
          <p:spPr>
            <a:xfrm>
              <a:off x="3707964" y="4490904"/>
              <a:ext cx="0" cy="1759208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0522B3FC-822B-6C25-C1DA-D740DDF836C5}"/>
                  </a:ext>
                </a:extLst>
              </p:cNvPr>
              <p:cNvSpPr txBox="1"/>
              <p:nvPr/>
            </p:nvSpPr>
            <p:spPr>
              <a:xfrm>
                <a:off x="8238401" y="5651603"/>
                <a:ext cx="2707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0522B3FC-822B-6C25-C1DA-D740DDF836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401" y="5651603"/>
                <a:ext cx="270715" cy="276999"/>
              </a:xfrm>
              <a:prstGeom prst="rect">
                <a:avLst/>
              </a:prstGeom>
              <a:blipFill>
                <a:blip r:embed="rId6"/>
                <a:stretch>
                  <a:fillRect l="-20000" r="-6667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Arrow: Right 116">
            <a:extLst>
              <a:ext uri="{FF2B5EF4-FFF2-40B4-BE49-F238E27FC236}">
                <a16:creationId xmlns:a16="http://schemas.microsoft.com/office/drawing/2014/main" id="{01111E4E-4E11-7545-28DD-ECCD23FD9CF8}"/>
              </a:ext>
            </a:extLst>
          </p:cNvPr>
          <p:cNvSpPr/>
          <p:nvPr/>
        </p:nvSpPr>
        <p:spPr>
          <a:xfrm>
            <a:off x="7655217" y="5599602"/>
            <a:ext cx="533180" cy="3810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Arrow: Right 119">
            <a:extLst>
              <a:ext uri="{FF2B5EF4-FFF2-40B4-BE49-F238E27FC236}">
                <a16:creationId xmlns:a16="http://schemas.microsoft.com/office/drawing/2014/main" id="{51A52B19-1AC1-8B25-C12A-7796BD873138}"/>
              </a:ext>
            </a:extLst>
          </p:cNvPr>
          <p:cNvSpPr/>
          <p:nvPr/>
        </p:nvSpPr>
        <p:spPr>
          <a:xfrm rot="16200000">
            <a:off x="10181530" y="4466306"/>
            <a:ext cx="533180" cy="3810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BCF8FE3E-B107-96DF-53AD-39B5652379D9}"/>
                  </a:ext>
                </a:extLst>
              </p:cNvPr>
              <p:cNvSpPr txBox="1"/>
              <p:nvPr/>
            </p:nvSpPr>
            <p:spPr>
              <a:xfrm>
                <a:off x="10050511" y="4063618"/>
                <a:ext cx="7952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BCF8FE3E-B107-96DF-53AD-39B565237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0511" y="4063618"/>
                <a:ext cx="795218" cy="276999"/>
              </a:xfrm>
              <a:prstGeom prst="rect">
                <a:avLst/>
              </a:prstGeom>
              <a:blipFill>
                <a:blip r:embed="rId7"/>
                <a:stretch>
                  <a:fillRect l="-6923" r="-2308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Callout: Right Arrow 121">
            <a:extLst>
              <a:ext uri="{FF2B5EF4-FFF2-40B4-BE49-F238E27FC236}">
                <a16:creationId xmlns:a16="http://schemas.microsoft.com/office/drawing/2014/main" id="{319C8698-5D3A-B0B3-6FA8-D3C4B890BC4B}"/>
              </a:ext>
            </a:extLst>
          </p:cNvPr>
          <p:cNvSpPr/>
          <p:nvPr/>
        </p:nvSpPr>
        <p:spPr>
          <a:xfrm>
            <a:off x="228600" y="2590800"/>
            <a:ext cx="1871203" cy="562474"/>
          </a:xfrm>
          <a:prstGeom prst="rightArrow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>
                <a:solidFill>
                  <a:schemeClr val="tx1"/>
                </a:solidFill>
              </a:rPr>
              <a:t>Isotropic</a:t>
            </a:r>
          </a:p>
        </p:txBody>
      </p:sp>
      <p:sp>
        <p:nvSpPr>
          <p:cNvPr id="123" name="Callout: Right Arrow 122">
            <a:extLst>
              <a:ext uri="{FF2B5EF4-FFF2-40B4-BE49-F238E27FC236}">
                <a16:creationId xmlns:a16="http://schemas.microsoft.com/office/drawing/2014/main" id="{FD8AD58E-B87F-F041-73CB-F46219C6447B}"/>
              </a:ext>
            </a:extLst>
          </p:cNvPr>
          <p:cNvSpPr/>
          <p:nvPr/>
        </p:nvSpPr>
        <p:spPr>
          <a:xfrm>
            <a:off x="76200" y="5508865"/>
            <a:ext cx="2023603" cy="562474"/>
          </a:xfrm>
          <a:prstGeom prst="rightArrow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>
                <a:solidFill>
                  <a:schemeClr val="tx1"/>
                </a:solidFill>
              </a:rPr>
              <a:t>Anisotropic</a:t>
            </a:r>
          </a:p>
        </p:txBody>
      </p:sp>
    </p:spTree>
    <p:extLst>
      <p:ext uri="{BB962C8B-B14F-4D97-AF65-F5344CB8AC3E}">
        <p14:creationId xmlns:p14="http://schemas.microsoft.com/office/powerpoint/2010/main" val="123335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8" grpId="0"/>
      <p:bldP spid="43" grpId="0"/>
      <p:bldP spid="49" grpId="0"/>
      <p:bldP spid="66" grpId="0" animBg="1"/>
      <p:bldP spid="67" grpId="0" animBg="1"/>
      <p:bldP spid="68" grpId="0" animBg="1"/>
      <p:bldP spid="69" grpId="0" animBg="1"/>
      <p:bldP spid="74" grpId="0"/>
      <p:bldP spid="79" grpId="0"/>
      <p:bldP spid="80" grpId="0" animBg="1"/>
      <p:bldP spid="81" grpId="0"/>
      <p:bldP spid="83" grpId="0" animBg="1"/>
      <p:bldP spid="84" grpId="0"/>
      <p:bldP spid="65" grpId="0" animBg="1"/>
      <p:bldP spid="116" grpId="0"/>
      <p:bldP spid="117" grpId="0" animBg="1"/>
      <p:bldP spid="120" grpId="0" animBg="1"/>
      <p:bldP spid="121" grpId="0"/>
      <p:bldP spid="122" grpId="0" animBg="1"/>
      <p:bldP spid="1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808AD-DA9C-413B-A61B-EBA547A8DD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Isotropy</a:t>
            </a:r>
          </a:p>
        </p:txBody>
      </p:sp>
      <p:sp>
        <p:nvSpPr>
          <p:cNvPr id="5" name="Arc 4">
            <a:extLst>
              <a:ext uri="{FF2B5EF4-FFF2-40B4-BE49-F238E27FC236}">
                <a16:creationId xmlns:a16="http://schemas.microsoft.com/office/drawing/2014/main" id="{5D1E4BF9-0BD7-9508-4130-8C673C845247}"/>
              </a:ext>
            </a:extLst>
          </p:cNvPr>
          <p:cNvSpPr/>
          <p:nvPr/>
        </p:nvSpPr>
        <p:spPr>
          <a:xfrm>
            <a:off x="3556020" y="2463374"/>
            <a:ext cx="1629000" cy="381000"/>
          </a:xfrm>
          <a:prstGeom prst="arc">
            <a:avLst>
              <a:gd name="adj1" fmla="val 10860839"/>
              <a:gd name="adj2" fmla="val 0"/>
            </a:avLst>
          </a:prstGeom>
          <a:ln w="2222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08ECB3-B757-E573-9C77-F16636EB53CB}"/>
                  </a:ext>
                </a:extLst>
              </p:cNvPr>
              <p:cNvSpPr txBox="1"/>
              <p:nvPr/>
            </p:nvSpPr>
            <p:spPr>
              <a:xfrm>
                <a:off x="4010005" y="2098247"/>
                <a:ext cx="7196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08ECB3-B757-E573-9C77-F16636EB5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05" y="2098247"/>
                <a:ext cx="719684" cy="276999"/>
              </a:xfrm>
              <a:prstGeom prst="rect">
                <a:avLst/>
              </a:prstGeom>
              <a:blipFill>
                <a:blip r:embed="rId3"/>
                <a:stretch>
                  <a:fillRect l="-8475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CB314D-6458-9595-F479-8D89CC41B6DF}"/>
                  </a:ext>
                </a:extLst>
              </p:cNvPr>
              <p:cNvSpPr txBox="1"/>
              <p:nvPr/>
            </p:nvSpPr>
            <p:spPr>
              <a:xfrm>
                <a:off x="4224669" y="2576214"/>
                <a:ext cx="1827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CB314D-6458-9595-F479-8D89CC41B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669" y="2576214"/>
                <a:ext cx="182742" cy="276999"/>
              </a:xfrm>
              <a:prstGeom prst="rect">
                <a:avLst/>
              </a:prstGeom>
              <a:blipFill>
                <a:blip r:embed="rId4"/>
                <a:stretch>
                  <a:fillRect l="-30000" r="-33333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B2B89C-B85B-9D1B-990C-908A74953CD6}"/>
                  </a:ext>
                </a:extLst>
              </p:cNvPr>
              <p:cNvSpPr txBox="1"/>
              <p:nvPr/>
            </p:nvSpPr>
            <p:spPr>
              <a:xfrm>
                <a:off x="1926098" y="1671483"/>
                <a:ext cx="3010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B2B89C-B85B-9D1B-990C-908A74953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098" y="1671483"/>
                <a:ext cx="301044" cy="276999"/>
              </a:xfrm>
              <a:prstGeom prst="rect">
                <a:avLst/>
              </a:prstGeom>
              <a:blipFill>
                <a:blip r:embed="rId5"/>
                <a:stretch>
                  <a:fillRect l="-20408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C00B4BB-57BA-F8BD-281B-1AB197CC23AE}"/>
                  </a:ext>
                </a:extLst>
              </p:cNvPr>
              <p:cNvSpPr txBox="1"/>
              <p:nvPr/>
            </p:nvSpPr>
            <p:spPr>
              <a:xfrm>
                <a:off x="6383341" y="1676400"/>
                <a:ext cx="2841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C00B4BB-57BA-F8BD-281B-1AB197CC2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3341" y="1676400"/>
                <a:ext cx="284180" cy="276999"/>
              </a:xfrm>
              <a:prstGeom prst="rect">
                <a:avLst/>
              </a:prstGeom>
              <a:blipFill>
                <a:blip r:embed="rId6"/>
                <a:stretch>
                  <a:fillRect l="-17021" r="-4255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0">
            <a:extLst>
              <a:ext uri="{FF2B5EF4-FFF2-40B4-BE49-F238E27FC236}">
                <a16:creationId xmlns:a16="http://schemas.microsoft.com/office/drawing/2014/main" id="{D941CE47-7655-64D8-3659-52C47AA0E3EB}"/>
              </a:ext>
            </a:extLst>
          </p:cNvPr>
          <p:cNvSpPr/>
          <p:nvPr/>
        </p:nvSpPr>
        <p:spPr>
          <a:xfrm>
            <a:off x="2925745" y="1715595"/>
            <a:ext cx="886800" cy="934276"/>
          </a:xfrm>
          <a:prstGeom prst="arc">
            <a:avLst/>
          </a:prstGeom>
          <a:ln w="22225">
            <a:headEnd type="none"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B2145A6C-43F7-483E-DAD0-9DB64BED8944}"/>
              </a:ext>
            </a:extLst>
          </p:cNvPr>
          <p:cNvSpPr/>
          <p:nvPr/>
        </p:nvSpPr>
        <p:spPr>
          <a:xfrm rot="10800000">
            <a:off x="1414856" y="3111875"/>
            <a:ext cx="886800" cy="934276"/>
          </a:xfrm>
          <a:prstGeom prst="arc">
            <a:avLst/>
          </a:prstGeom>
          <a:ln w="22225">
            <a:headEnd type="none"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0857811-70E9-DB66-06AC-FD61970CC98F}"/>
              </a:ext>
            </a:extLst>
          </p:cNvPr>
          <p:cNvGrpSpPr/>
          <p:nvPr/>
        </p:nvGrpSpPr>
        <p:grpSpPr>
          <a:xfrm>
            <a:off x="1726840" y="2006347"/>
            <a:ext cx="1810811" cy="1826395"/>
            <a:chOff x="609600" y="4607473"/>
            <a:chExt cx="1810811" cy="1826395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0894D94-F4C3-BB92-0B95-AC86427A33CE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110B271-5617-9106-270C-4866833F6DE3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FAAFFEB0-407F-5B75-90E0-B9013E2760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5E4F907-CC27-2212-0F50-1A5A50CBE1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3F0BD83-5DDF-8819-E26E-69BAF35EC1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4D96FD8D-61E7-2DC7-40C3-89E4CA0DC1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0E1E3608-9F62-E4C6-D9D8-EEE8230F3D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2C766416-EC32-A716-F084-6C7AEEA8D4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462218B-53CD-25CC-F699-3B3105F01AE0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60C8B2D7-839B-BEC3-59C1-DADB59453C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A101BC2D-90FB-BFB2-28D1-F8D81E4A43C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966E33FC-10B1-810D-52AC-5C3D4E28F3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0604D7FB-9830-F76B-16FC-CD5BA83F5E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1B829B9C-FDD9-690F-67F5-396F8701DF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A90E1E7-446B-222D-BB5F-1A1B229790E6}"/>
              </a:ext>
            </a:extLst>
          </p:cNvPr>
          <p:cNvGrpSpPr/>
          <p:nvPr/>
        </p:nvGrpSpPr>
        <p:grpSpPr>
          <a:xfrm>
            <a:off x="5202972" y="2020870"/>
            <a:ext cx="1800000" cy="1800000"/>
            <a:chOff x="609600" y="4607473"/>
            <a:chExt cx="1810811" cy="1826395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48A1A35-C3C3-0EFE-F1AF-D4B139278392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D2B8F640-3525-BFC9-FC78-89ACA9DEE914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4AD4C339-664F-1F03-698F-EF83FAC35F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ADF305C4-053D-CAA9-2438-92A90362CE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7CFAE3C4-29F4-520F-3C9B-17AB8CC94B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94FDED65-225B-EE1B-DA08-881DF06F709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36985EF3-C83B-3E1C-E0C4-85597B3CAAA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0AF6135D-98E1-10E6-834F-EAC1488E0C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41460964-4015-780A-58A0-E144E3F9FE2F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E0BBCDCE-85FA-6A27-9AF9-314881782AA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EBC7AD8D-489A-119F-CDBB-F5C23339035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94265E37-A877-B8F0-09A6-969FE62E688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C2BFC04C-026D-2E3A-7E46-975D25142D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57C9792-4E88-829B-593D-502B794A3C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B6FEF0A5-7F6A-13B2-1C05-9EE9A671663D}"/>
              </a:ext>
            </a:extLst>
          </p:cNvPr>
          <p:cNvGrpSpPr/>
          <p:nvPr/>
        </p:nvGrpSpPr>
        <p:grpSpPr>
          <a:xfrm>
            <a:off x="5197214" y="2006174"/>
            <a:ext cx="2520000" cy="1800000"/>
            <a:chOff x="609600" y="4607473"/>
            <a:chExt cx="1810811" cy="1826395"/>
          </a:xfrm>
        </p:grpSpPr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78C4628F-501E-A61C-6D54-A50358EA7A77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589CAFF9-DA61-7B3B-87C1-DA3B46D0C66A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A614B45E-A15B-CF36-F59D-3091D0C438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E396F82F-3224-5A9C-1C0C-2EF28008C8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2FFCA6A4-1244-E2E4-88BE-6A839D9411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38C18A48-FA17-5AFF-0475-7D70B0E5941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A04DF66F-77CD-F773-006A-29C00C7B390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B5D8F5DE-B9DA-7981-8C66-FDCD06390A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CE38BADD-AA99-4D5E-E7B0-77956A4A2204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96F1D65C-9DFE-77DB-D229-E00C793A3C3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67BB2678-8F44-1A6E-F958-4EAD07B265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88D5E78D-90AD-CD52-2345-1778ECF5ED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CEADAFFA-3C82-F929-D9F3-8B6CE51933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CD3FFFBC-3FCE-B81D-B102-7E5E47EBDF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DC1F0FB0-D2FB-8C0B-242A-A27CFA13FB51}"/>
              </a:ext>
            </a:extLst>
          </p:cNvPr>
          <p:cNvGrpSpPr/>
          <p:nvPr/>
        </p:nvGrpSpPr>
        <p:grpSpPr>
          <a:xfrm rot="5400000">
            <a:off x="1760392" y="4728156"/>
            <a:ext cx="1810811" cy="1826395"/>
            <a:chOff x="609600" y="4607473"/>
            <a:chExt cx="1810811" cy="1826395"/>
          </a:xfrm>
        </p:grpSpPr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33209C24-19D8-6F37-442C-158A4FBB6ED7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BCE6E2D2-1D5B-7BBD-DE82-F436FC056DD0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id="{4BC46837-88AA-79C8-F8B6-D7434F2F3E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7CE383F7-F865-D500-D824-D2BD6201012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>
                <a:extLst>
                  <a:ext uri="{FF2B5EF4-FFF2-40B4-BE49-F238E27FC236}">
                    <a16:creationId xmlns:a16="http://schemas.microsoft.com/office/drawing/2014/main" id="{728FE676-9E37-DD00-2210-B08CA22BF4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id="{5A9AFCFF-7D52-1AE2-20D8-6AC5CC783D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9B34AAD2-90C7-EA38-F5DC-A058EAB36A9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>
                <a:extLst>
                  <a:ext uri="{FF2B5EF4-FFF2-40B4-BE49-F238E27FC236}">
                    <a16:creationId xmlns:a16="http://schemas.microsoft.com/office/drawing/2014/main" id="{946528A1-137C-6FB1-316E-FDFA6B86E5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653166D5-4B49-ADAA-E655-B4E53D69784C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128" name="Straight Connector 127">
                <a:extLst>
                  <a:ext uri="{FF2B5EF4-FFF2-40B4-BE49-F238E27FC236}">
                    <a16:creationId xmlns:a16="http://schemas.microsoft.com/office/drawing/2014/main" id="{A44CD0FF-0ED9-C279-B4C7-E94E9F159A2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BC60F97D-60A4-429F-6FF1-03F3001446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id="{565F446D-2026-509F-BDDE-A436EE3DA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E99B8BDF-FB79-E954-199D-AA2159E614F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6E239572-2163-73E7-E11A-C9259C7CAE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9" name="Arc 138">
            <a:extLst>
              <a:ext uri="{FF2B5EF4-FFF2-40B4-BE49-F238E27FC236}">
                <a16:creationId xmlns:a16="http://schemas.microsoft.com/office/drawing/2014/main" id="{F28F8019-85DB-4C13-3ADA-C215F8A1ED81}"/>
              </a:ext>
            </a:extLst>
          </p:cNvPr>
          <p:cNvSpPr/>
          <p:nvPr/>
        </p:nvSpPr>
        <p:spPr>
          <a:xfrm rot="16200000" flipH="1">
            <a:off x="2201727" y="4142312"/>
            <a:ext cx="799297" cy="276000"/>
          </a:xfrm>
          <a:prstGeom prst="arc">
            <a:avLst>
              <a:gd name="adj1" fmla="val 10860839"/>
              <a:gd name="adj2" fmla="val 0"/>
            </a:avLst>
          </a:prstGeom>
          <a:ln w="2222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B55F9996-5A0D-0A52-3A10-8F39D418446A}"/>
                  </a:ext>
                </a:extLst>
              </p:cNvPr>
              <p:cNvSpPr txBox="1"/>
              <p:nvPr/>
            </p:nvSpPr>
            <p:spPr>
              <a:xfrm>
                <a:off x="1615760" y="4148520"/>
                <a:ext cx="7823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B55F9996-5A0D-0A52-3A10-8F39D4184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760" y="4148520"/>
                <a:ext cx="782330" cy="276999"/>
              </a:xfrm>
              <a:prstGeom prst="rect">
                <a:avLst/>
              </a:prstGeom>
              <a:blipFill>
                <a:blip r:embed="rId7"/>
                <a:stretch>
                  <a:fillRect l="-6250" t="-444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1A8E4AB9-35D8-FC1F-3DDE-B0BA6B03FC97}"/>
                  </a:ext>
                </a:extLst>
              </p:cNvPr>
              <p:cNvSpPr txBox="1"/>
              <p:nvPr/>
            </p:nvSpPr>
            <p:spPr>
              <a:xfrm>
                <a:off x="2804661" y="4141988"/>
                <a:ext cx="1971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1A8E4AB9-35D8-FC1F-3DDE-B0BA6B03F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661" y="4141988"/>
                <a:ext cx="197169" cy="276999"/>
              </a:xfrm>
              <a:prstGeom prst="rect">
                <a:avLst/>
              </a:prstGeom>
              <a:blipFill>
                <a:blip r:embed="rId8"/>
                <a:stretch>
                  <a:fillRect l="-28125" r="-31250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1" name="Group 160">
            <a:extLst>
              <a:ext uri="{FF2B5EF4-FFF2-40B4-BE49-F238E27FC236}">
                <a16:creationId xmlns:a16="http://schemas.microsoft.com/office/drawing/2014/main" id="{575F1157-62E0-44F6-9F14-B16077DCD2B6}"/>
              </a:ext>
            </a:extLst>
          </p:cNvPr>
          <p:cNvGrpSpPr/>
          <p:nvPr/>
        </p:nvGrpSpPr>
        <p:grpSpPr>
          <a:xfrm rot="16200000">
            <a:off x="5548900" y="4331203"/>
            <a:ext cx="1800001" cy="2527763"/>
            <a:chOff x="609600" y="4607473"/>
            <a:chExt cx="1810811" cy="1826395"/>
          </a:xfrm>
        </p:grpSpPr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CA4B0A35-6391-AC7E-AEDA-42E899671549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id="{1A78097C-CDC3-DD1B-ABED-AEE11EA3B5E6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F8DC9DE1-2E8F-FEED-BE1B-080C3055B43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FD7D4615-966F-E53D-D48A-DB85CFAC13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17C2ADE7-B853-D3C9-FE8D-5A1216D328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6A1C9B96-5511-329E-829F-D2E88758B6E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F8BF77FB-F8A6-76D6-2C28-DA2169FB60B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>
                <a:extLst>
                  <a:ext uri="{FF2B5EF4-FFF2-40B4-BE49-F238E27FC236}">
                    <a16:creationId xmlns:a16="http://schemas.microsoft.com/office/drawing/2014/main" id="{4F3315CD-67B7-82F2-1D85-38A461F5950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14CFB805-C9D3-BB5D-8E19-C400E23535B2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407CB840-78BF-5050-E7AA-5D53C5154D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91ED75B9-D451-9653-A8EB-0FADE20DB9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7D6D427C-CB17-C647-949A-02C4262826B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62836A15-A320-F397-6D8B-3E7D4451E6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39D9E4BB-4D5B-4BA0-64E0-76F71989C4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663F3141-32D7-E250-980B-41CED5CAD4DF}"/>
                  </a:ext>
                </a:extLst>
              </p:cNvPr>
              <p:cNvSpPr txBox="1"/>
              <p:nvPr/>
            </p:nvSpPr>
            <p:spPr>
              <a:xfrm>
                <a:off x="2407386" y="2667474"/>
                <a:ext cx="2131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663F3141-32D7-E250-980B-41CED5CAD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386" y="2667474"/>
                <a:ext cx="213199" cy="276999"/>
              </a:xfrm>
              <a:prstGeom prst="rect">
                <a:avLst/>
              </a:prstGeom>
              <a:blipFill>
                <a:blip r:embed="rId9"/>
                <a:stretch>
                  <a:fillRect l="-28571" r="-2285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E6E5E8EB-54DB-39C4-5FE3-B2D1612D31AA}"/>
                  </a:ext>
                </a:extLst>
              </p:cNvPr>
              <p:cNvSpPr txBox="1"/>
              <p:nvPr/>
            </p:nvSpPr>
            <p:spPr>
              <a:xfrm>
                <a:off x="2468717" y="6553200"/>
                <a:ext cx="373756" cy="2787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E6E5E8EB-54DB-39C4-5FE3-B2D1612D31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717" y="6553200"/>
                <a:ext cx="373756" cy="278731"/>
              </a:xfrm>
              <a:prstGeom prst="rect">
                <a:avLst/>
              </a:prstGeom>
              <a:blipFill>
                <a:blip r:embed="rId10"/>
                <a:stretch>
                  <a:fillRect l="-14754" r="-1639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53FE043-A794-FCDF-ED6F-A53EFDD0F5B8}"/>
                  </a:ext>
                </a:extLst>
              </p:cNvPr>
              <p:cNvSpPr txBox="1"/>
              <p:nvPr/>
            </p:nvSpPr>
            <p:spPr>
              <a:xfrm>
                <a:off x="2524487" y="5540527"/>
                <a:ext cx="2725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53FE043-A794-FCDF-ED6F-A53EFDD0F5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487" y="5540527"/>
                <a:ext cx="272510" cy="276999"/>
              </a:xfrm>
              <a:prstGeom prst="rect">
                <a:avLst/>
              </a:prstGeom>
              <a:blipFill>
                <a:blip r:embed="rId11"/>
                <a:stretch>
                  <a:fillRect l="-24444" t="-4444" r="-2222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8CB01759-E1EF-8643-441B-5C56D48711F0}"/>
                  </a:ext>
                </a:extLst>
              </p:cNvPr>
              <p:cNvSpPr txBox="1"/>
              <p:nvPr/>
            </p:nvSpPr>
            <p:spPr>
              <a:xfrm>
                <a:off x="6383341" y="4343400"/>
                <a:ext cx="359778" cy="280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8CB01759-E1EF-8643-441B-5C56D48711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3341" y="4343400"/>
                <a:ext cx="359778" cy="280205"/>
              </a:xfrm>
              <a:prstGeom prst="rect">
                <a:avLst/>
              </a:prstGeom>
              <a:blipFill>
                <a:blip r:embed="rId12"/>
                <a:stretch>
                  <a:fillRect l="-13559" r="-339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6" name="Group 145">
            <a:extLst>
              <a:ext uri="{FF2B5EF4-FFF2-40B4-BE49-F238E27FC236}">
                <a16:creationId xmlns:a16="http://schemas.microsoft.com/office/drawing/2014/main" id="{3AC9CD22-7C63-6D71-B2C5-3062D5DE6334}"/>
              </a:ext>
            </a:extLst>
          </p:cNvPr>
          <p:cNvGrpSpPr/>
          <p:nvPr/>
        </p:nvGrpSpPr>
        <p:grpSpPr>
          <a:xfrm rot="16200000">
            <a:off x="5202972" y="4706591"/>
            <a:ext cx="1800000" cy="1800000"/>
            <a:chOff x="609600" y="4607473"/>
            <a:chExt cx="1810811" cy="1826395"/>
          </a:xfrm>
        </p:grpSpPr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71EA076F-CD6B-6332-D863-58F6A8632C3D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48" name="Group 147">
              <a:extLst>
                <a:ext uri="{FF2B5EF4-FFF2-40B4-BE49-F238E27FC236}">
                  <a16:creationId xmlns:a16="http://schemas.microsoft.com/office/drawing/2014/main" id="{F6BD351A-924C-F57B-25ED-EC0AF13610C4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29B66229-37F0-5C7B-1D24-77D3A33093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>
                <a:extLst>
                  <a:ext uri="{FF2B5EF4-FFF2-40B4-BE49-F238E27FC236}">
                    <a16:creationId xmlns:a16="http://schemas.microsoft.com/office/drawing/2014/main" id="{B917B478-D92C-8F38-FE11-8CE5FB0BF1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>
                <a:extLst>
                  <a:ext uri="{FF2B5EF4-FFF2-40B4-BE49-F238E27FC236}">
                    <a16:creationId xmlns:a16="http://schemas.microsoft.com/office/drawing/2014/main" id="{D0A52D53-3C6D-DBDA-FD41-43F361BD0DF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>
                <a:extLst>
                  <a:ext uri="{FF2B5EF4-FFF2-40B4-BE49-F238E27FC236}">
                    <a16:creationId xmlns:a16="http://schemas.microsoft.com/office/drawing/2014/main" id="{35F42D72-B8CA-54AD-858C-2EFE81E65F9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>
                <a:extLst>
                  <a:ext uri="{FF2B5EF4-FFF2-40B4-BE49-F238E27FC236}">
                    <a16:creationId xmlns:a16="http://schemas.microsoft.com/office/drawing/2014/main" id="{23339968-C65D-4DA4-6DA6-EEA5C92E35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>
                <a:extLst>
                  <a:ext uri="{FF2B5EF4-FFF2-40B4-BE49-F238E27FC236}">
                    <a16:creationId xmlns:a16="http://schemas.microsoft.com/office/drawing/2014/main" id="{A1ADAEE5-0724-AC8E-6BD4-2EF2C8E838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9" name="Group 148">
              <a:extLst>
                <a:ext uri="{FF2B5EF4-FFF2-40B4-BE49-F238E27FC236}">
                  <a16:creationId xmlns:a16="http://schemas.microsoft.com/office/drawing/2014/main" id="{9A3EAB33-D5AB-1EB0-0E9B-9379DA327C9E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150" name="Straight Connector 149">
                <a:extLst>
                  <a:ext uri="{FF2B5EF4-FFF2-40B4-BE49-F238E27FC236}">
                    <a16:creationId xmlns:a16="http://schemas.microsoft.com/office/drawing/2014/main" id="{FF2F11FF-F4CE-A63B-2586-6CD9FB0D27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>
                <a:extLst>
                  <a:ext uri="{FF2B5EF4-FFF2-40B4-BE49-F238E27FC236}">
                    <a16:creationId xmlns:a16="http://schemas.microsoft.com/office/drawing/2014/main" id="{8A9C8E52-70CD-EB22-9B78-06CEB897C0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>
                <a:extLst>
                  <a:ext uri="{FF2B5EF4-FFF2-40B4-BE49-F238E27FC236}">
                    <a16:creationId xmlns:a16="http://schemas.microsoft.com/office/drawing/2014/main" id="{AEEA2491-5670-C4BE-8174-4C49759F965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>
                <a:extLst>
                  <a:ext uri="{FF2B5EF4-FFF2-40B4-BE49-F238E27FC236}">
                    <a16:creationId xmlns:a16="http://schemas.microsoft.com/office/drawing/2014/main" id="{8824854B-1B88-6D80-5BCA-66CA50020A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>
                <a:extLst>
                  <a:ext uri="{FF2B5EF4-FFF2-40B4-BE49-F238E27FC236}">
                    <a16:creationId xmlns:a16="http://schemas.microsoft.com/office/drawing/2014/main" id="{BE73AAB6-48D0-A755-F2B1-17B9C64239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6" name="Arc 175">
            <a:extLst>
              <a:ext uri="{FF2B5EF4-FFF2-40B4-BE49-F238E27FC236}">
                <a16:creationId xmlns:a16="http://schemas.microsoft.com/office/drawing/2014/main" id="{926CD67A-2035-34CE-0B9F-846F85781E9F}"/>
              </a:ext>
            </a:extLst>
          </p:cNvPr>
          <p:cNvSpPr/>
          <p:nvPr/>
        </p:nvSpPr>
        <p:spPr>
          <a:xfrm flipH="1" flipV="1">
            <a:off x="3581631" y="5416949"/>
            <a:ext cx="1629000" cy="381000"/>
          </a:xfrm>
          <a:prstGeom prst="arc">
            <a:avLst>
              <a:gd name="adj1" fmla="val 10860839"/>
              <a:gd name="adj2" fmla="val 0"/>
            </a:avLst>
          </a:prstGeom>
          <a:ln w="22225">
            <a:headEnd type="triangl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5F100577-0892-385D-C5AA-945F6D6C4450}"/>
                  </a:ext>
                </a:extLst>
              </p:cNvPr>
              <p:cNvSpPr txBox="1"/>
              <p:nvPr/>
            </p:nvSpPr>
            <p:spPr>
              <a:xfrm>
                <a:off x="4057829" y="5815627"/>
                <a:ext cx="784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5F100577-0892-385D-C5AA-945F6D6C4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829" y="5815627"/>
                <a:ext cx="784574" cy="276999"/>
              </a:xfrm>
              <a:prstGeom prst="rect">
                <a:avLst/>
              </a:prstGeom>
              <a:blipFill>
                <a:blip r:embed="rId13"/>
                <a:stretch>
                  <a:fillRect l="-7031" t="-4444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C8E817EF-0085-25D0-102E-CE158BB7A0E9}"/>
                  </a:ext>
                </a:extLst>
              </p:cNvPr>
              <p:cNvSpPr txBox="1"/>
              <p:nvPr/>
            </p:nvSpPr>
            <p:spPr>
              <a:xfrm>
                <a:off x="8747940" y="2463374"/>
                <a:ext cx="1304973" cy="5357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den>
                      </m:f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C8E817EF-0085-25D0-102E-CE158BB7A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7940" y="2463374"/>
                <a:ext cx="1304973" cy="53572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FA0706F7-4C32-36A9-4F0C-00E89DD7BEEC}"/>
                  </a:ext>
                </a:extLst>
              </p:cNvPr>
              <p:cNvSpPr txBox="1"/>
              <p:nvPr/>
            </p:nvSpPr>
            <p:spPr>
              <a:xfrm>
                <a:off x="8197045" y="3836155"/>
                <a:ext cx="3498458" cy="5414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en-GB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𝜒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p>
                                  <m: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den>
                      </m:f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FA0706F7-4C32-36A9-4F0C-00E89DD7B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7045" y="3836155"/>
                <a:ext cx="3498458" cy="5414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4809CBA6-73AD-1075-08E0-E56DD2CA8DAE}"/>
                  </a:ext>
                </a:extLst>
              </p:cNvPr>
              <p:cNvSpPr txBox="1"/>
              <p:nvPr/>
            </p:nvSpPr>
            <p:spPr>
              <a:xfrm>
                <a:off x="9171210" y="4697580"/>
                <a:ext cx="8361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𝐏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4809CBA6-73AD-1075-08E0-E56DD2CA8D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1210" y="4697580"/>
                <a:ext cx="836126" cy="276999"/>
              </a:xfrm>
              <a:prstGeom prst="rect">
                <a:avLst/>
              </a:prstGeom>
              <a:blipFill>
                <a:blip r:embed="rId16"/>
                <a:stretch>
                  <a:fillRect l="-5797" r="-6522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" name="Rectangle 197">
            <a:extLst>
              <a:ext uri="{FF2B5EF4-FFF2-40B4-BE49-F238E27FC236}">
                <a16:creationId xmlns:a16="http://schemas.microsoft.com/office/drawing/2014/main" id="{E225ACC8-2D04-ABEC-4836-D94651CD69AF}"/>
              </a:ext>
            </a:extLst>
          </p:cNvPr>
          <p:cNvSpPr/>
          <p:nvPr/>
        </p:nvSpPr>
        <p:spPr>
          <a:xfrm>
            <a:off x="1736331" y="2027062"/>
            <a:ext cx="2504955" cy="177398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9" name="Rectangle 198">
            <a:extLst>
              <a:ext uri="{FF2B5EF4-FFF2-40B4-BE49-F238E27FC236}">
                <a16:creationId xmlns:a16="http://schemas.microsoft.com/office/drawing/2014/main" id="{5C8EE8FD-88EA-FC66-249C-9B240E719E81}"/>
              </a:ext>
            </a:extLst>
          </p:cNvPr>
          <p:cNvSpPr/>
          <p:nvPr/>
        </p:nvSpPr>
        <p:spPr>
          <a:xfrm rot="16200000">
            <a:off x="1380986" y="1667947"/>
            <a:ext cx="2504955" cy="1773986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0" name="Arrow: Right 199">
            <a:extLst>
              <a:ext uri="{FF2B5EF4-FFF2-40B4-BE49-F238E27FC236}">
                <a16:creationId xmlns:a16="http://schemas.microsoft.com/office/drawing/2014/main" id="{091D9B8D-85B7-9F78-1113-0E2133CC317B}"/>
              </a:ext>
            </a:extLst>
          </p:cNvPr>
          <p:cNvSpPr/>
          <p:nvPr/>
        </p:nvSpPr>
        <p:spPr>
          <a:xfrm rot="16200000">
            <a:off x="2333372" y="1527757"/>
            <a:ext cx="533180" cy="381000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1" name="Arrow: Right 200">
            <a:extLst>
              <a:ext uri="{FF2B5EF4-FFF2-40B4-BE49-F238E27FC236}">
                <a16:creationId xmlns:a16="http://schemas.microsoft.com/office/drawing/2014/main" id="{ED33765F-720A-B3C5-B875-B079AE53C4DD}"/>
              </a:ext>
            </a:extLst>
          </p:cNvPr>
          <p:cNvSpPr/>
          <p:nvPr/>
        </p:nvSpPr>
        <p:spPr>
          <a:xfrm>
            <a:off x="3550020" y="2702667"/>
            <a:ext cx="533180" cy="3810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81AFDC27-BE4B-193E-D803-7A5E348CC280}"/>
                  </a:ext>
                </a:extLst>
              </p:cNvPr>
              <p:cNvSpPr txBox="1"/>
              <p:nvPr/>
            </p:nvSpPr>
            <p:spPr>
              <a:xfrm>
                <a:off x="9980081" y="5231354"/>
                <a:ext cx="1010020" cy="280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81AFDC27-BE4B-193E-D803-7A5E348CC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0081" y="5231354"/>
                <a:ext cx="1010020" cy="280205"/>
              </a:xfrm>
              <a:prstGeom prst="rect">
                <a:avLst/>
              </a:prstGeom>
              <a:blipFill>
                <a:blip r:embed="rId17"/>
                <a:stretch>
                  <a:fillRect l="-4819" r="-1205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3" name="Callout: Right Arrow 202">
            <a:extLst>
              <a:ext uri="{FF2B5EF4-FFF2-40B4-BE49-F238E27FC236}">
                <a16:creationId xmlns:a16="http://schemas.microsoft.com/office/drawing/2014/main" id="{79577301-3AC1-5195-AF01-6D21E4F691AB}"/>
              </a:ext>
            </a:extLst>
          </p:cNvPr>
          <p:cNvSpPr/>
          <p:nvPr/>
        </p:nvSpPr>
        <p:spPr>
          <a:xfrm>
            <a:off x="7925321" y="5108457"/>
            <a:ext cx="1943102" cy="616984"/>
          </a:xfrm>
          <a:prstGeom prst="rightArrow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>
                <a:solidFill>
                  <a:schemeClr val="tx1"/>
                </a:solidFill>
              </a:rPr>
              <a:t>Isotrop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9EC8CA60-5FB0-0E52-B024-CE89817BA782}"/>
                  </a:ext>
                </a:extLst>
              </p:cNvPr>
              <p:cNvSpPr txBox="1"/>
              <p:nvPr/>
            </p:nvSpPr>
            <p:spPr>
              <a:xfrm>
                <a:off x="9354943" y="6189040"/>
                <a:ext cx="15987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𝐏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9EC8CA60-5FB0-0E52-B024-CE89817BA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4943" y="6189040"/>
                <a:ext cx="1598706" cy="276999"/>
              </a:xfrm>
              <a:prstGeom prst="rect">
                <a:avLst/>
              </a:prstGeom>
              <a:blipFill>
                <a:blip r:embed="rId18"/>
                <a:stretch>
                  <a:fillRect l="-305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893D30B-67A8-7BFF-BFF1-349CE092947F}"/>
                  </a:ext>
                </a:extLst>
              </p:cNvPr>
              <p:cNvSpPr txBox="1"/>
              <p:nvPr/>
            </p:nvSpPr>
            <p:spPr>
              <a:xfrm>
                <a:off x="657" y="5385745"/>
                <a:ext cx="1461815" cy="5375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𝐏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𝑿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893D30B-67A8-7BFF-BFF1-349CE09294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" y="5385745"/>
                <a:ext cx="1461815" cy="53751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rc 8">
            <a:extLst>
              <a:ext uri="{FF2B5EF4-FFF2-40B4-BE49-F238E27FC236}">
                <a16:creationId xmlns:a16="http://schemas.microsoft.com/office/drawing/2014/main" id="{680F9642-A112-5C29-7D92-2323ECCDF6D9}"/>
              </a:ext>
            </a:extLst>
          </p:cNvPr>
          <p:cNvSpPr/>
          <p:nvPr/>
        </p:nvSpPr>
        <p:spPr>
          <a:xfrm rot="1713623" flipH="1" flipV="1">
            <a:off x="3206468" y="3826077"/>
            <a:ext cx="2129470" cy="987381"/>
          </a:xfrm>
          <a:prstGeom prst="arc">
            <a:avLst>
              <a:gd name="adj1" fmla="val 10860839"/>
              <a:gd name="adj2" fmla="val 0"/>
            </a:avLst>
          </a:prstGeom>
          <a:ln w="22225">
            <a:headEnd type="triangl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F13FB83-AF4D-1346-98A4-7AD8699F0821}"/>
                  </a:ext>
                </a:extLst>
              </p:cNvPr>
              <p:cNvSpPr txBox="1"/>
              <p:nvPr/>
            </p:nvSpPr>
            <p:spPr>
              <a:xfrm>
                <a:off x="3974639" y="4349879"/>
                <a:ext cx="2420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F13FB83-AF4D-1346-98A4-7AD8699F0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639" y="4349879"/>
                <a:ext cx="242054" cy="276999"/>
              </a:xfrm>
              <a:prstGeom prst="rect">
                <a:avLst/>
              </a:prstGeom>
              <a:blipFill>
                <a:blip r:embed="rId20"/>
                <a:stretch>
                  <a:fillRect l="-27500" t="-4444" r="-27500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A6B62D5-D99C-4A84-2975-B931CB6F7EF7}"/>
                  </a:ext>
                </a:extLst>
              </p:cNvPr>
              <p:cNvSpPr txBox="1"/>
              <p:nvPr/>
            </p:nvSpPr>
            <p:spPr>
              <a:xfrm>
                <a:off x="7090145" y="1639790"/>
                <a:ext cx="6029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A6B62D5-D99C-4A84-2975-B931CB6F7E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0145" y="1639790"/>
                <a:ext cx="602986" cy="276999"/>
              </a:xfrm>
              <a:prstGeom prst="rect">
                <a:avLst/>
              </a:prstGeom>
              <a:blipFill>
                <a:blip r:embed="rId21"/>
                <a:stretch>
                  <a:fillRect l="-8081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D64143E-AFD6-68E7-9FF5-99F2A2E69359}"/>
                  </a:ext>
                </a:extLst>
              </p:cNvPr>
              <p:cNvSpPr txBox="1"/>
              <p:nvPr/>
            </p:nvSpPr>
            <p:spPr>
              <a:xfrm>
                <a:off x="6936982" y="4343400"/>
                <a:ext cx="761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𝐏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D64143E-AFD6-68E7-9FF5-99F2A2E69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6982" y="4343400"/>
                <a:ext cx="761682" cy="276999"/>
              </a:xfrm>
              <a:prstGeom prst="rect">
                <a:avLst/>
              </a:prstGeom>
              <a:blipFill>
                <a:blip r:embed="rId22"/>
                <a:stretch>
                  <a:fillRect l="-64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Slide Number Placeholder 3">
            <a:extLst>
              <a:ext uri="{FF2B5EF4-FFF2-40B4-BE49-F238E27FC236}">
                <a16:creationId xmlns:a16="http://schemas.microsoft.com/office/drawing/2014/main" id="{433C16D5-A96F-44F8-B9DE-34BA93248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42395" y="6204385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D15D2994-E04F-C672-3288-9B35189F05DF}"/>
              </a:ext>
            </a:extLst>
          </p:cNvPr>
          <p:cNvSpPr/>
          <p:nvPr/>
        </p:nvSpPr>
        <p:spPr>
          <a:xfrm>
            <a:off x="9247943" y="6090196"/>
            <a:ext cx="1818163" cy="4457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692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10" grpId="0"/>
      <p:bldP spid="11" grpId="0" animBg="1"/>
      <p:bldP spid="12" grpId="0" animBg="1"/>
      <p:bldP spid="139" grpId="0" animBg="1"/>
      <p:bldP spid="140" grpId="0"/>
      <p:bldP spid="141" grpId="0"/>
      <p:bldP spid="142" grpId="0"/>
      <p:bldP spid="143" grpId="0"/>
      <p:bldP spid="144" grpId="0"/>
      <p:bldP spid="145" grpId="0"/>
      <p:bldP spid="176" grpId="0" animBg="1"/>
      <p:bldP spid="177" grpId="0"/>
      <p:bldP spid="178" grpId="0"/>
      <p:bldP spid="179" grpId="0"/>
      <p:bldP spid="182" grpId="0"/>
      <p:bldP spid="198" grpId="0" animBg="1"/>
      <p:bldP spid="199" grpId="0" animBg="1"/>
      <p:bldP spid="200" grpId="0" animBg="1"/>
      <p:bldP spid="201" grpId="0" animBg="1"/>
      <p:bldP spid="202" grpId="0"/>
      <p:bldP spid="203" grpId="0" animBg="1"/>
      <p:bldP spid="204" grpId="0"/>
      <p:bldP spid="4" grpId="0"/>
      <p:bldP spid="9" grpId="0" animBg="1"/>
      <p:bldP spid="27" grpId="0"/>
      <p:bldP spid="3" grpId="0"/>
      <p:bldP spid="28" grpId="0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808AD-DA9C-413B-A61B-EBA547A8DD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Types of defor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6DC99F-BE5E-4D00-9007-C45E23F7A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9E6E2D-6186-0AC5-3ABA-A4FE23A44A42}"/>
              </a:ext>
            </a:extLst>
          </p:cNvPr>
          <p:cNvSpPr txBox="1"/>
          <p:nvPr/>
        </p:nvSpPr>
        <p:spPr>
          <a:xfrm>
            <a:off x="381000" y="1219200"/>
            <a:ext cx="18956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Linear Elastic </a:t>
            </a:r>
          </a:p>
        </p:txBody>
      </p:sp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D2B3538B-5384-BC38-1C3F-BBC55F791D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604" y="2218008"/>
            <a:ext cx="1590787" cy="165345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C96EE3-D2B6-ABA4-75AB-AEF1D9DC5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117929"/>
              </p:ext>
            </p:extLst>
          </p:nvPr>
        </p:nvGraphicFramePr>
        <p:xfrm>
          <a:off x="6225728" y="2924546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C96EE3-D2B6-ABA4-75AB-AEF1D9DC5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728" y="2924546"/>
                        <a:ext cx="1358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A7640FC-E886-3B7D-9EA6-EEB02926EB68}"/>
              </a:ext>
            </a:extLst>
          </p:cNvPr>
          <p:cNvSpPr txBox="1"/>
          <p:nvPr/>
        </p:nvSpPr>
        <p:spPr>
          <a:xfrm>
            <a:off x="357675" y="4191573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Nonlinear Elasti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5080A1-9983-7254-C130-DDE545DFD281}"/>
              </a:ext>
            </a:extLst>
          </p:cNvPr>
          <p:cNvSpPr txBox="1"/>
          <p:nvPr/>
        </p:nvSpPr>
        <p:spPr>
          <a:xfrm>
            <a:off x="2156926" y="1227226"/>
            <a:ext cx="303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-&gt; Small deform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81530DE-752C-B1FA-A6EE-690403B6271C}"/>
              </a:ext>
            </a:extLst>
          </p:cNvPr>
          <p:cNvSpPr txBox="1"/>
          <p:nvPr/>
        </p:nvSpPr>
        <p:spPr>
          <a:xfrm>
            <a:off x="2590801" y="4191572"/>
            <a:ext cx="3030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-&gt; Large deformation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B431114-9604-FBA7-E385-5559CF5C35E9}"/>
              </a:ext>
            </a:extLst>
          </p:cNvPr>
          <p:cNvGrpSpPr/>
          <p:nvPr/>
        </p:nvGrpSpPr>
        <p:grpSpPr>
          <a:xfrm>
            <a:off x="2052075" y="1680865"/>
            <a:ext cx="3314308" cy="2510707"/>
            <a:chOff x="6540374" y="4086808"/>
            <a:chExt cx="3314308" cy="2510707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6854822-828C-C685-A059-3181E27BA26B}"/>
                </a:ext>
              </a:extLst>
            </p:cNvPr>
            <p:cNvCxnSpPr/>
            <p:nvPr/>
          </p:nvCxnSpPr>
          <p:spPr>
            <a:xfrm>
              <a:off x="6974633" y="4086808"/>
              <a:ext cx="0" cy="2150706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29E52ABA-DA6C-8E28-470A-82DD9AA9376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74633" y="6245289"/>
              <a:ext cx="2880049" cy="0"/>
            </a:xfrm>
            <a:prstGeom prst="line">
              <a:avLst/>
            </a:prstGeom>
            <a:ln w="22225">
              <a:solidFill>
                <a:schemeClr val="tx1"/>
              </a:solidFill>
              <a:headEnd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12AB19EC-A00A-339D-6D98-2569FC92D171}"/>
                </a:ext>
              </a:extLst>
            </p:cNvPr>
            <p:cNvCxnSpPr/>
            <p:nvPr/>
          </p:nvCxnSpPr>
          <p:spPr>
            <a:xfrm flipV="1">
              <a:off x="6974633" y="4599992"/>
              <a:ext cx="2090057" cy="1637522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11531C6-AF26-341A-50C0-B7B74008CE8E}"/>
                </a:ext>
              </a:extLst>
            </p:cNvPr>
            <p:cNvSpPr txBox="1"/>
            <p:nvPr/>
          </p:nvSpPr>
          <p:spPr>
            <a:xfrm rot="16200000">
              <a:off x="6351310" y="5019460"/>
              <a:ext cx="747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Stress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A140735-4078-E709-A3D0-8F866FDDE5A9}"/>
                </a:ext>
              </a:extLst>
            </p:cNvPr>
            <p:cNvSpPr txBox="1"/>
            <p:nvPr/>
          </p:nvSpPr>
          <p:spPr>
            <a:xfrm>
              <a:off x="8040927" y="6228183"/>
              <a:ext cx="747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Strain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A5B0672-56F0-0BAC-5421-6ABB275BF66B}"/>
              </a:ext>
            </a:extLst>
          </p:cNvPr>
          <p:cNvGrpSpPr/>
          <p:nvPr/>
        </p:nvGrpSpPr>
        <p:grpSpPr>
          <a:xfrm>
            <a:off x="1874208" y="4771257"/>
            <a:ext cx="3314308" cy="2086743"/>
            <a:chOff x="5998417" y="4067125"/>
            <a:chExt cx="3314308" cy="2510707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BCC31356-70EE-1389-31B3-1B0C4C68F8A5}"/>
                </a:ext>
              </a:extLst>
            </p:cNvPr>
            <p:cNvGrpSpPr/>
            <p:nvPr/>
          </p:nvGrpSpPr>
          <p:grpSpPr>
            <a:xfrm>
              <a:off x="5998417" y="4067125"/>
              <a:ext cx="3314308" cy="2510707"/>
              <a:chOff x="6540374" y="4086808"/>
              <a:chExt cx="3314308" cy="2510707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51F3C17B-3364-FF53-A47D-8152DC7D7C59}"/>
                  </a:ext>
                </a:extLst>
              </p:cNvPr>
              <p:cNvCxnSpPr/>
              <p:nvPr/>
            </p:nvCxnSpPr>
            <p:spPr>
              <a:xfrm>
                <a:off x="6974633" y="4086808"/>
                <a:ext cx="0" cy="2150706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DEF136E-B5B1-286B-D396-132ED51C1AD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974633" y="6245289"/>
                <a:ext cx="2880049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C7BA80-BC58-0400-88C5-F44F7786B8FF}"/>
                  </a:ext>
                </a:extLst>
              </p:cNvPr>
              <p:cNvSpPr txBox="1"/>
              <p:nvPr/>
            </p:nvSpPr>
            <p:spPr>
              <a:xfrm rot="16200000">
                <a:off x="6275019" y="4943169"/>
                <a:ext cx="9000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Stress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571DADF-81BA-73BE-742F-5792F89C80EA}"/>
                  </a:ext>
                </a:extLst>
              </p:cNvPr>
              <p:cNvSpPr txBox="1"/>
              <p:nvPr/>
            </p:nvSpPr>
            <p:spPr>
              <a:xfrm>
                <a:off x="8040927" y="6228183"/>
                <a:ext cx="7474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Strain</a:t>
                </a:r>
              </a:p>
            </p:txBody>
          </p:sp>
        </p:grp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A8C28A28-7193-2C06-B556-5EEC30AEA4A5}"/>
                </a:ext>
              </a:extLst>
            </p:cNvPr>
            <p:cNvSpPr/>
            <p:nvPr/>
          </p:nvSpPr>
          <p:spPr>
            <a:xfrm>
              <a:off x="6424127" y="4516016"/>
              <a:ext cx="2537926" cy="1712168"/>
            </a:xfrm>
            <a:custGeom>
              <a:avLst/>
              <a:gdLst>
                <a:gd name="connsiteX0" fmla="*/ 0 w 2537926"/>
                <a:gd name="connsiteY0" fmla="*/ 1712168 h 1712168"/>
                <a:gd name="connsiteX1" fmla="*/ 709126 w 2537926"/>
                <a:gd name="connsiteY1" fmla="*/ 1194319 h 1712168"/>
                <a:gd name="connsiteX2" fmla="*/ 709126 w 2537926"/>
                <a:gd name="connsiteY2" fmla="*/ 1194319 h 1712168"/>
                <a:gd name="connsiteX3" fmla="*/ 1217644 w 2537926"/>
                <a:gd name="connsiteY3" fmla="*/ 872413 h 1712168"/>
                <a:gd name="connsiteX4" fmla="*/ 1600200 w 2537926"/>
                <a:gd name="connsiteY4" fmla="*/ 298580 h 1712168"/>
                <a:gd name="connsiteX5" fmla="*/ 2537926 w 2537926"/>
                <a:gd name="connsiteY5" fmla="*/ 0 h 1712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37926" h="1712168">
                  <a:moveTo>
                    <a:pt x="0" y="1712168"/>
                  </a:moveTo>
                  <a:lnTo>
                    <a:pt x="709126" y="1194319"/>
                  </a:lnTo>
                  <a:lnTo>
                    <a:pt x="709126" y="1194319"/>
                  </a:lnTo>
                  <a:cubicBezTo>
                    <a:pt x="793879" y="1140668"/>
                    <a:pt x="1069132" y="1021703"/>
                    <a:pt x="1217644" y="872413"/>
                  </a:cubicBezTo>
                  <a:cubicBezTo>
                    <a:pt x="1366156" y="723123"/>
                    <a:pt x="1380153" y="443982"/>
                    <a:pt x="1600200" y="298580"/>
                  </a:cubicBezTo>
                  <a:cubicBezTo>
                    <a:pt x="1820247" y="153178"/>
                    <a:pt x="2179086" y="76589"/>
                    <a:pt x="2537926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14625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EA9D55-A50A-4AD8-9B96-2F6B860BF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/>
              <a:t>Linear Elasticity</a:t>
            </a:r>
            <a:endParaRPr lang="en-GB" baseline="-25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B2F6E1C-1A59-26ED-4323-DFF90453C384}"/>
                  </a:ext>
                </a:extLst>
              </p:cNvPr>
              <p:cNvSpPr txBox="1"/>
              <p:nvPr/>
            </p:nvSpPr>
            <p:spPr>
              <a:xfrm>
                <a:off x="2146040" y="1413798"/>
                <a:ext cx="10355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𝐮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B2F6E1C-1A59-26ED-4323-DFF90453C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040" y="1413798"/>
                <a:ext cx="1035540" cy="276999"/>
              </a:xfrm>
              <a:prstGeom prst="rect">
                <a:avLst/>
              </a:prstGeom>
              <a:blipFill>
                <a:blip r:embed="rId3"/>
                <a:stretch>
                  <a:fillRect l="-2941" r="-5882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AB0E0B25-CE0A-5F08-0E97-299691CB7E33}"/>
              </a:ext>
            </a:extLst>
          </p:cNvPr>
          <p:cNvSpPr txBox="1"/>
          <p:nvPr/>
        </p:nvSpPr>
        <p:spPr>
          <a:xfrm>
            <a:off x="147686" y="1321466"/>
            <a:ext cx="20745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/>
              <a:t>Displacement:</a:t>
            </a:r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52581CFD-5FEA-0749-8C7C-D11A38F9D7EF}"/>
              </a:ext>
            </a:extLst>
          </p:cNvPr>
          <p:cNvSpPr/>
          <p:nvPr/>
        </p:nvSpPr>
        <p:spPr>
          <a:xfrm>
            <a:off x="3458228" y="1372215"/>
            <a:ext cx="51909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CC321A1-D021-3DF8-F38D-D0E6DDB899B5}"/>
                  </a:ext>
                </a:extLst>
              </p:cNvPr>
              <p:cNvSpPr txBox="1"/>
              <p:nvPr/>
            </p:nvSpPr>
            <p:spPr>
              <a:xfrm>
                <a:off x="4194728" y="1397236"/>
                <a:ext cx="19704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𝐅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rad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𝐇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CC321A1-D021-3DF8-F38D-D0E6DDB89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28" y="1397236"/>
                <a:ext cx="1970411" cy="276999"/>
              </a:xfrm>
              <a:prstGeom prst="rect">
                <a:avLst/>
              </a:prstGeom>
              <a:blipFill>
                <a:blip r:embed="rId4"/>
                <a:stretch>
                  <a:fillRect l="-2167" r="-247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E05DBC4-3468-3AEE-D98C-F355B5509614}"/>
                  </a:ext>
                </a:extLst>
              </p:cNvPr>
              <p:cNvSpPr txBox="1"/>
              <p:nvPr/>
            </p:nvSpPr>
            <p:spPr>
              <a:xfrm>
                <a:off x="3161142" y="1889353"/>
                <a:ext cx="11993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𝐇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rad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E05DBC4-3468-3AEE-D98C-F355B5509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1142" y="1889353"/>
                <a:ext cx="1199366" cy="276999"/>
              </a:xfrm>
              <a:prstGeom prst="rect">
                <a:avLst/>
              </a:prstGeom>
              <a:blipFill>
                <a:blip r:embed="rId5"/>
                <a:stretch>
                  <a:fillRect l="-4082" r="-306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5EA6CE28-D9D6-33C3-EF0D-F6CC04481E22}"/>
              </a:ext>
            </a:extLst>
          </p:cNvPr>
          <p:cNvSpPr txBox="1"/>
          <p:nvPr/>
        </p:nvSpPr>
        <p:spPr>
          <a:xfrm>
            <a:off x="323695" y="2398382"/>
            <a:ext cx="48392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/>
              <a:t>Linear Elasticity -&gt; Small deform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C73199F-EF6D-189E-69F3-E145BF9FD1D0}"/>
                  </a:ext>
                </a:extLst>
              </p:cNvPr>
              <p:cNvSpPr txBox="1"/>
              <p:nvPr/>
            </p:nvSpPr>
            <p:spPr>
              <a:xfrm>
                <a:off x="5817010" y="2331985"/>
                <a:ext cx="2310248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ad>
                        <m:radPr>
                          <m:degHide m:val="on"/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</m:ra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ra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C73199F-EF6D-189E-69F3-E145BF9FD1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010" y="2331985"/>
                <a:ext cx="2310248" cy="563680"/>
              </a:xfrm>
              <a:prstGeom prst="rect">
                <a:avLst/>
              </a:prstGeom>
              <a:blipFill>
                <a:blip r:embed="rId6"/>
                <a:stretch>
                  <a:fillRect b="-1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row: Right 6">
            <a:extLst>
              <a:ext uri="{FF2B5EF4-FFF2-40B4-BE49-F238E27FC236}">
                <a16:creationId xmlns:a16="http://schemas.microsoft.com/office/drawing/2014/main" id="{A64173E3-8126-33B7-7946-899CCCE91AD8}"/>
              </a:ext>
            </a:extLst>
          </p:cNvPr>
          <p:cNvSpPr/>
          <p:nvPr/>
        </p:nvSpPr>
        <p:spPr>
          <a:xfrm>
            <a:off x="4970889" y="2469106"/>
            <a:ext cx="51909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706FB56-385B-A5D7-4EB0-10500E704E84}"/>
              </a:ext>
            </a:extLst>
          </p:cNvPr>
          <p:cNvSpPr txBox="1"/>
          <p:nvPr/>
        </p:nvSpPr>
        <p:spPr>
          <a:xfrm>
            <a:off x="290762" y="3185637"/>
            <a:ext cx="53897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/>
              <a:t>Polar decomposition, </a:t>
            </a:r>
          </a:p>
          <a:p>
            <a:r>
              <a:rPr lang="en-GB" sz="2200" dirty="0"/>
              <a:t>Objectivity &amp; Isotrop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C31FEED-2445-4DEA-642C-FE101DF90E50}"/>
                  </a:ext>
                </a:extLst>
              </p:cNvPr>
              <p:cNvSpPr txBox="1"/>
              <p:nvPr/>
            </p:nvSpPr>
            <p:spPr>
              <a:xfrm>
                <a:off x="3150049" y="3818878"/>
                <a:ext cx="7998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𝐅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𝐔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C31FEED-2445-4DEA-642C-FE101DF90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049" y="3818878"/>
                <a:ext cx="799898" cy="276999"/>
              </a:xfrm>
              <a:prstGeom prst="rect">
                <a:avLst/>
              </a:prstGeom>
              <a:blipFill>
                <a:blip r:embed="rId7"/>
                <a:stretch>
                  <a:fillRect l="-6870" r="-687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row: Right 37">
            <a:extLst>
              <a:ext uri="{FF2B5EF4-FFF2-40B4-BE49-F238E27FC236}">
                <a16:creationId xmlns:a16="http://schemas.microsoft.com/office/drawing/2014/main" id="{8D2F671D-81D2-4969-1572-050D727142A6}"/>
              </a:ext>
            </a:extLst>
          </p:cNvPr>
          <p:cNvSpPr/>
          <p:nvPr/>
        </p:nvSpPr>
        <p:spPr>
          <a:xfrm>
            <a:off x="3099596" y="3390211"/>
            <a:ext cx="85565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C67047E-CD9C-75B5-56B7-1A8EA474CB7E}"/>
                  </a:ext>
                </a:extLst>
              </p:cNvPr>
              <p:cNvSpPr txBox="1"/>
              <p:nvPr/>
            </p:nvSpPr>
            <p:spPr>
              <a:xfrm>
                <a:off x="4166273" y="3264734"/>
                <a:ext cx="1779270" cy="5267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𝐠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𝐔</m:t>
                              </m:r>
                            </m:den>
                          </m:f>
                        </m:e>
                      </m:box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𝐞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C67047E-CD9C-75B5-56B7-1A8EA474C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273" y="3264734"/>
                <a:ext cx="1779270" cy="5267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3DB5E03-AB07-85F4-98AB-4B72824745CD}"/>
              </a:ext>
            </a:extLst>
          </p:cNvPr>
          <p:cNvSpPr txBox="1"/>
          <p:nvPr/>
        </p:nvSpPr>
        <p:spPr>
          <a:xfrm>
            <a:off x="3164862" y="4427196"/>
            <a:ext cx="3307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FF0000"/>
                </a:solidFill>
              </a:rPr>
              <a:t>See derivation in slide no. 24-26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0F472AF5-5338-A5AE-B279-645D4913AEE9}"/>
              </a:ext>
            </a:extLst>
          </p:cNvPr>
          <p:cNvSpPr/>
          <p:nvPr/>
        </p:nvSpPr>
        <p:spPr>
          <a:xfrm>
            <a:off x="6096000" y="3375984"/>
            <a:ext cx="51909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75C34D-8B39-D6AB-1C63-A85BA2D8DEDC}"/>
                  </a:ext>
                </a:extLst>
              </p:cNvPr>
              <p:cNvSpPr txBox="1"/>
              <p:nvPr/>
            </p:nvSpPr>
            <p:spPr>
              <a:xfrm>
                <a:off x="6756909" y="3417565"/>
                <a:ext cx="7357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𝐜𝐞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75C34D-8B39-D6AB-1C63-A85BA2D8DE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909" y="3417565"/>
                <a:ext cx="735779" cy="276999"/>
              </a:xfrm>
              <a:prstGeom prst="rect">
                <a:avLst/>
              </a:prstGeom>
              <a:blipFill>
                <a:blip r:embed="rId9"/>
                <a:stretch>
                  <a:fillRect l="-4132" r="-41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2D0C480-3B62-04E1-1F12-DE8CE67204C9}"/>
                  </a:ext>
                </a:extLst>
              </p:cNvPr>
              <p:cNvSpPr txBox="1"/>
              <p:nvPr/>
            </p:nvSpPr>
            <p:spPr>
              <a:xfrm>
                <a:off x="8379597" y="3214616"/>
                <a:ext cx="1412694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𝑘h</m:t>
                          </m:r>
                        </m:sub>
                      </m:sSub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h</m:t>
                          </m:r>
                        </m:sub>
                      </m:sSub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2D0C480-3B62-04E1-1F12-DE8CE6720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597" y="3214616"/>
                <a:ext cx="1412694" cy="299313"/>
              </a:xfrm>
              <a:prstGeom prst="rect">
                <a:avLst/>
              </a:prstGeom>
              <a:blipFill>
                <a:blip r:embed="rId10"/>
                <a:stretch>
                  <a:fillRect l="-2165" r="-1732" b="-265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0FB3D2D-0CE4-0C54-DC23-7034F6498020}"/>
                  </a:ext>
                </a:extLst>
              </p:cNvPr>
              <p:cNvSpPr txBox="1"/>
              <p:nvPr/>
            </p:nvSpPr>
            <p:spPr>
              <a:xfrm>
                <a:off x="8382805" y="3632992"/>
                <a:ext cx="1433790" cy="4098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𝑘h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h</m:t>
                                  </m:r>
                                </m:sub>
                              </m:sSub>
                            </m:den>
                          </m:f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𝐈</m:t>
                              </m:r>
                            </m:e>
                          </m:d>
                        </m:e>
                      </m:box>
                    </m:oMath>
                  </m:oMathPara>
                </a14:m>
                <a:endParaRPr lang="en-GB" b="1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0FB3D2D-0CE4-0C54-DC23-7034F6498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805" y="3632992"/>
                <a:ext cx="1433790" cy="409856"/>
              </a:xfrm>
              <a:prstGeom prst="rect">
                <a:avLst/>
              </a:prstGeom>
              <a:blipFill>
                <a:blip r:embed="rId11"/>
                <a:stretch>
                  <a:fillRect l="-2128" t="-2985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Right 9">
            <a:extLst>
              <a:ext uri="{FF2B5EF4-FFF2-40B4-BE49-F238E27FC236}">
                <a16:creationId xmlns:a16="http://schemas.microsoft.com/office/drawing/2014/main" id="{F4DDD54C-5AD1-4018-DC6C-C1FEF01D2C49}"/>
              </a:ext>
            </a:extLst>
          </p:cNvPr>
          <p:cNvSpPr/>
          <p:nvPr/>
        </p:nvSpPr>
        <p:spPr>
          <a:xfrm>
            <a:off x="7667086" y="3394464"/>
            <a:ext cx="51909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Callout: Up Arrow 13">
            <a:extLst>
              <a:ext uri="{FF2B5EF4-FFF2-40B4-BE49-F238E27FC236}">
                <a16:creationId xmlns:a16="http://schemas.microsoft.com/office/drawing/2014/main" id="{CD8D3BCC-232E-D167-3115-55BB39F252C6}"/>
              </a:ext>
            </a:extLst>
          </p:cNvPr>
          <p:cNvSpPr/>
          <p:nvPr/>
        </p:nvSpPr>
        <p:spPr>
          <a:xfrm>
            <a:off x="899608" y="5784562"/>
            <a:ext cx="1524000" cy="716107"/>
          </a:xfrm>
          <a:prstGeom prst="upArrowCallout">
            <a:avLst>
              <a:gd name="adj1" fmla="val 17515"/>
              <a:gd name="adj2" fmla="val 25748"/>
              <a:gd name="adj3" fmla="val 25000"/>
              <a:gd name="adj4" fmla="val 6497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>
                <a:solidFill>
                  <a:schemeClr val="tx1"/>
                </a:solidFill>
              </a:rPr>
              <a:t>Hook’s law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EBA131E-D424-A66D-7BCD-3A21B493BE8F}"/>
                  </a:ext>
                </a:extLst>
              </p:cNvPr>
              <p:cNvSpPr txBox="1"/>
              <p:nvPr/>
            </p:nvSpPr>
            <p:spPr>
              <a:xfrm>
                <a:off x="713632" y="6488736"/>
                <a:ext cx="19321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GB" b="1"/>
                  <a:t> </a:t>
                </a:r>
                <a:r>
                  <a:rPr lang="en-GB"/>
                  <a:t>-&gt; Lame’ moduli</a:t>
                </a: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EBA131E-D424-A66D-7BCD-3A21B493B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632" y="6488736"/>
                <a:ext cx="1932196" cy="276999"/>
              </a:xfrm>
              <a:prstGeom prst="rect">
                <a:avLst/>
              </a:prstGeom>
              <a:blipFill>
                <a:blip r:embed="rId12"/>
                <a:stretch>
                  <a:fillRect l="-4416" t="-28261" r="-5994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row: Right 22">
            <a:extLst>
              <a:ext uri="{FF2B5EF4-FFF2-40B4-BE49-F238E27FC236}">
                <a16:creationId xmlns:a16="http://schemas.microsoft.com/office/drawing/2014/main" id="{9A0DC130-58E9-B016-87F1-1650301C5CAC}"/>
              </a:ext>
            </a:extLst>
          </p:cNvPr>
          <p:cNvSpPr/>
          <p:nvPr/>
        </p:nvSpPr>
        <p:spPr>
          <a:xfrm>
            <a:off x="2967221" y="5354345"/>
            <a:ext cx="51909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A9C6ACD8-EF68-F2FD-654B-8A56B272FEC1}"/>
              </a:ext>
            </a:extLst>
          </p:cNvPr>
          <p:cNvGrpSpPr/>
          <p:nvPr/>
        </p:nvGrpSpPr>
        <p:grpSpPr>
          <a:xfrm>
            <a:off x="738193" y="5349305"/>
            <a:ext cx="1932195" cy="423229"/>
            <a:chOff x="3042854" y="5166627"/>
            <a:chExt cx="1932195" cy="42322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8966CB6-E3F8-C30E-2561-100ED530106A}"/>
                    </a:ext>
                  </a:extLst>
                </p:cNvPr>
                <p:cNvSpPr txBox="1"/>
                <p:nvPr/>
              </p:nvSpPr>
              <p:spPr>
                <a:xfrm>
                  <a:off x="3044518" y="5245793"/>
                  <a:ext cx="190597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𝛔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d>
                          <m:dPr>
                            <m:ctrlPr>
                              <a:rPr lang="en-GB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tr</m:t>
                            </m:r>
                            <m:r>
                              <a:rPr lang="en-GB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GB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𝐞</m:t>
                            </m:r>
                          </m:e>
                        </m:d>
                        <m:r>
                          <a:rPr lang="en-GB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GB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𝐞</m:t>
                        </m:r>
                      </m:oMath>
                    </m:oMathPara>
                  </a14:m>
                  <a:endParaRPr lang="en-GB" b="1"/>
                </a:p>
              </p:txBody>
            </p:sp>
          </mc:Choice>
          <mc:Fallback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68966CB6-E3F8-C30E-2561-100ED53010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4518" y="5245793"/>
                  <a:ext cx="1905971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1278" r="-1597" b="-2173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403ECC1-01B5-8694-44DC-7BDF9DA6AEA8}"/>
                </a:ext>
              </a:extLst>
            </p:cNvPr>
            <p:cNvSpPr/>
            <p:nvPr/>
          </p:nvSpPr>
          <p:spPr>
            <a:xfrm>
              <a:off x="3042854" y="5166627"/>
              <a:ext cx="1932195" cy="42322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5F29329-746C-44F1-68B7-3710CFD233E1}"/>
              </a:ext>
            </a:extLst>
          </p:cNvPr>
          <p:cNvGrpSpPr/>
          <p:nvPr/>
        </p:nvGrpSpPr>
        <p:grpSpPr>
          <a:xfrm>
            <a:off x="3725034" y="5268646"/>
            <a:ext cx="2645781" cy="604788"/>
            <a:chOff x="6020365" y="5085968"/>
            <a:chExt cx="2645781" cy="60478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0A5E32D-0AC8-5555-F063-902A5C745105}"/>
                    </a:ext>
                  </a:extLst>
                </p:cNvPr>
                <p:cNvSpPr txBox="1"/>
                <p:nvPr/>
              </p:nvSpPr>
              <p:spPr>
                <a:xfrm>
                  <a:off x="6054149" y="5098484"/>
                  <a:ext cx="2611997" cy="5186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box>
                          <m:boxPr>
                            <m:ctrlPr>
                              <a:rPr lang="en-GB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  <m:d>
                          <m:dPr>
                            <m:begChr m:val="["/>
                            <m:endChr m:val="]"/>
                            <m:ctrlPr>
                              <a:rPr lang="en-GB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sSup>
                              <m:sSup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tr</m:t>
                                    </m:r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GB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GB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𝐞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GB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𝐞</m:t>
                            </m:r>
                          </m:e>
                        </m:d>
                      </m:oMath>
                    </m:oMathPara>
                  </a14:m>
                  <a:endParaRPr lang="en-GB" b="1" dirty="0"/>
                </a:p>
              </p:txBody>
            </p:sp>
          </mc:Choice>
          <mc:Fallback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0A5E32D-0AC8-5555-F063-902A5C7451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4149" y="5098484"/>
                  <a:ext cx="2611997" cy="518604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30B6CA3-767B-8F0D-FC34-8EF01EC2CC52}"/>
                </a:ext>
              </a:extLst>
            </p:cNvPr>
            <p:cNvSpPr/>
            <p:nvPr/>
          </p:nvSpPr>
          <p:spPr>
            <a:xfrm>
              <a:off x="6020365" y="5085968"/>
              <a:ext cx="2611997" cy="60478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52FDEA-A01C-8ACC-6F31-BCF1337D84ED}"/>
                  </a:ext>
                </a:extLst>
              </p:cNvPr>
              <p:cNvSpPr txBox="1"/>
              <p:nvPr/>
            </p:nvSpPr>
            <p:spPr>
              <a:xfrm>
                <a:off x="3236162" y="4132159"/>
                <a:ext cx="6276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552FDEA-A01C-8ACC-6F31-BCF1337D8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162" y="4132159"/>
                <a:ext cx="627671" cy="276999"/>
              </a:xfrm>
              <a:prstGeom prst="rect">
                <a:avLst/>
              </a:prstGeom>
              <a:blipFill>
                <a:blip r:embed="rId15"/>
                <a:stretch>
                  <a:fillRect l="-4854" r="-776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A966BF-69FA-F801-F6DA-0D8FC3310132}"/>
                  </a:ext>
                </a:extLst>
              </p:cNvPr>
              <p:cNvSpPr txBox="1"/>
              <p:nvPr/>
            </p:nvSpPr>
            <p:spPr>
              <a:xfrm>
                <a:off x="7202267" y="4114895"/>
                <a:ext cx="2178545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𝐜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𝐠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𝐔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𝐔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𝐔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A966BF-69FA-F801-F6DA-0D8FC3310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267" y="4114895"/>
                <a:ext cx="2178545" cy="55585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allout: Up Arrow 30">
            <a:extLst>
              <a:ext uri="{FF2B5EF4-FFF2-40B4-BE49-F238E27FC236}">
                <a16:creationId xmlns:a16="http://schemas.microsoft.com/office/drawing/2014/main" id="{07FD1FF1-9B78-3CA8-9582-4A154BD153ED}"/>
              </a:ext>
            </a:extLst>
          </p:cNvPr>
          <p:cNvSpPr/>
          <p:nvPr/>
        </p:nvSpPr>
        <p:spPr>
          <a:xfrm>
            <a:off x="6906855" y="4779992"/>
            <a:ext cx="1714666" cy="768512"/>
          </a:xfrm>
          <a:prstGeom prst="upArrow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Elasticity tensor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(4</a:t>
            </a:r>
            <a:r>
              <a:rPr lang="en-GB" baseline="30000" dirty="0">
                <a:solidFill>
                  <a:schemeClr val="tx1"/>
                </a:solidFill>
              </a:rPr>
              <a:t>th</a:t>
            </a:r>
            <a:r>
              <a:rPr lang="en-GB" dirty="0">
                <a:solidFill>
                  <a:schemeClr val="tx1"/>
                </a:solidFill>
              </a:rPr>
              <a:t> Order)</a:t>
            </a:r>
          </a:p>
        </p:txBody>
      </p:sp>
    </p:spTree>
    <p:extLst>
      <p:ext uri="{BB962C8B-B14F-4D97-AF65-F5344CB8AC3E}">
        <p14:creationId xmlns:p14="http://schemas.microsoft.com/office/powerpoint/2010/main" val="320458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7" grpId="0" animBg="1"/>
      <p:bldP spid="13" grpId="0"/>
      <p:bldP spid="22" grpId="0"/>
      <p:bldP spid="38" grpId="0" animBg="1"/>
      <p:bldP spid="3" grpId="0"/>
      <p:bldP spid="5" grpId="0"/>
      <p:bldP spid="6" grpId="0" animBg="1"/>
      <p:bldP spid="8" grpId="0"/>
      <p:bldP spid="9" grpId="0"/>
      <p:bldP spid="11" grpId="0"/>
      <p:bldP spid="10" grpId="0" animBg="1"/>
      <p:bldP spid="14" grpId="0" animBg="1"/>
      <p:bldP spid="19" grpId="0"/>
      <p:bldP spid="23" grpId="0" animBg="1"/>
      <p:bldP spid="27" grpId="0"/>
      <p:bldP spid="30" grpId="0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808AD-DA9C-413B-A61B-EBA547A8DD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Nonlinear Elastic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6DC99F-BE5E-4D00-9007-C45E23F7A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A809F4E-BEDD-D471-ECB9-CA1801498FFC}"/>
                  </a:ext>
                </a:extLst>
              </p:cNvPr>
              <p:cNvSpPr txBox="1"/>
              <p:nvPr/>
            </p:nvSpPr>
            <p:spPr>
              <a:xfrm>
                <a:off x="810418" y="4535511"/>
                <a:ext cx="22445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A809F4E-BEDD-D471-ECB9-CA1801498F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418" y="4535511"/>
                <a:ext cx="2244589" cy="276999"/>
              </a:xfrm>
              <a:prstGeom prst="rect">
                <a:avLst/>
              </a:prstGeom>
              <a:blipFill>
                <a:blip r:embed="rId3"/>
                <a:stretch>
                  <a:fillRect l="-2174" t="-4444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25A4F28-0ADB-6012-3AA6-FBE605904FA9}"/>
                  </a:ext>
                </a:extLst>
              </p:cNvPr>
              <p:cNvSpPr txBox="1"/>
              <p:nvPr/>
            </p:nvSpPr>
            <p:spPr>
              <a:xfrm>
                <a:off x="5289701" y="4653543"/>
                <a:ext cx="32280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GB" b="1" dirty="0"/>
                  <a:t> </a:t>
                </a:r>
                <a:r>
                  <a:rPr lang="en-GB" dirty="0"/>
                  <a:t>-&gt; principal invariants of </a:t>
                </a:r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25A4F28-0ADB-6012-3AA6-FBE605904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701" y="4653543"/>
                <a:ext cx="3228000" cy="276999"/>
              </a:xfrm>
              <a:prstGeom prst="rect">
                <a:avLst/>
              </a:prstGeom>
              <a:blipFill>
                <a:blip r:embed="rId4"/>
                <a:stretch>
                  <a:fillRect l="-2647" t="-28261" r="-1890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CE44A0C-46A2-3FDD-D43C-C291EA74B2DE}"/>
                  </a:ext>
                </a:extLst>
              </p:cNvPr>
              <p:cNvSpPr txBox="1"/>
              <p:nvPr/>
            </p:nvSpPr>
            <p:spPr>
              <a:xfrm>
                <a:off x="4640748" y="5175251"/>
                <a:ext cx="18165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CE44A0C-46A2-3FDD-D43C-C291EA74B2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748" y="5175251"/>
                <a:ext cx="1816523" cy="276999"/>
              </a:xfrm>
              <a:prstGeom prst="rect">
                <a:avLst/>
              </a:prstGeom>
              <a:blipFill>
                <a:blip r:embed="rId5"/>
                <a:stretch>
                  <a:fillRect l="-134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6E50016-8233-AA7E-211F-24B3A9DF42FE}"/>
                  </a:ext>
                </a:extLst>
              </p:cNvPr>
              <p:cNvSpPr txBox="1"/>
              <p:nvPr/>
            </p:nvSpPr>
            <p:spPr>
              <a:xfrm>
                <a:off x="6709323" y="5175251"/>
                <a:ext cx="25045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6E50016-8233-AA7E-211F-24B3A9DF4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323" y="5175251"/>
                <a:ext cx="2504532" cy="276999"/>
              </a:xfrm>
              <a:prstGeom prst="rect">
                <a:avLst/>
              </a:prstGeom>
              <a:blipFill>
                <a:blip r:embed="rId6"/>
                <a:stretch>
                  <a:fillRect l="-73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B501120-FEB7-8AB0-379A-91BFD98D36B8}"/>
                  </a:ext>
                </a:extLst>
              </p:cNvPr>
              <p:cNvSpPr txBox="1"/>
              <p:nvPr/>
            </p:nvSpPr>
            <p:spPr>
              <a:xfrm>
                <a:off x="9462741" y="5150867"/>
                <a:ext cx="12127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B501120-FEB7-8AB0-379A-91BFD98D3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2741" y="5150867"/>
                <a:ext cx="1212704" cy="276999"/>
              </a:xfrm>
              <a:prstGeom prst="rect">
                <a:avLst/>
              </a:prstGeom>
              <a:blipFill>
                <a:blip r:embed="rId7"/>
                <a:stretch>
                  <a:fillRect l="-4523" r="-2010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904D261-D432-0F89-E1CA-AEFD8F88FDB0}"/>
                  </a:ext>
                </a:extLst>
              </p:cNvPr>
              <p:cNvSpPr txBox="1"/>
              <p:nvPr/>
            </p:nvSpPr>
            <p:spPr>
              <a:xfrm>
                <a:off x="815129" y="5182895"/>
                <a:ext cx="29161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904D261-D432-0F89-E1CA-AEFD8F88F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29" y="5182895"/>
                <a:ext cx="2916119" cy="276999"/>
              </a:xfrm>
              <a:prstGeom prst="rect">
                <a:avLst/>
              </a:prstGeom>
              <a:blipFill>
                <a:blip r:embed="rId8"/>
                <a:stretch>
                  <a:fillRect l="-1883" t="-43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555E62E-0D2C-98F0-42DB-1F7255CC5F1A}"/>
                  </a:ext>
                </a:extLst>
              </p:cNvPr>
              <p:cNvSpPr txBox="1"/>
              <p:nvPr/>
            </p:nvSpPr>
            <p:spPr>
              <a:xfrm>
                <a:off x="4301579" y="5741308"/>
                <a:ext cx="1761701" cy="282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555E62E-0D2C-98F0-42DB-1F7255CC5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579" y="5741308"/>
                <a:ext cx="1761701" cy="282129"/>
              </a:xfrm>
              <a:prstGeom prst="rect">
                <a:avLst/>
              </a:prstGeom>
              <a:blipFill>
                <a:blip r:embed="rId9"/>
                <a:stretch>
                  <a:fillRect l="-2768" t="-2174" r="-692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951465-4C1C-D5D4-B7F0-BEA1F835393D}"/>
                  </a:ext>
                </a:extLst>
              </p:cNvPr>
              <p:cNvSpPr txBox="1"/>
              <p:nvPr/>
            </p:nvSpPr>
            <p:spPr>
              <a:xfrm>
                <a:off x="6457271" y="5741307"/>
                <a:ext cx="2538837" cy="282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951465-4C1C-D5D4-B7F0-BEA1F83539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271" y="5741307"/>
                <a:ext cx="2538837" cy="282129"/>
              </a:xfrm>
              <a:prstGeom prst="rect">
                <a:avLst/>
              </a:prstGeom>
              <a:blipFill>
                <a:blip r:embed="rId10"/>
                <a:stretch>
                  <a:fillRect t="-2174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56A72A-0FD2-86F0-B6F0-EA063B0F7AC5}"/>
                  </a:ext>
                </a:extLst>
              </p:cNvPr>
              <p:cNvSpPr txBox="1"/>
              <p:nvPr/>
            </p:nvSpPr>
            <p:spPr>
              <a:xfrm>
                <a:off x="9238575" y="5741306"/>
                <a:ext cx="1215589" cy="282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56A72A-0FD2-86F0-B6F0-EA063B0F7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8575" y="5741306"/>
                <a:ext cx="1215589" cy="282129"/>
              </a:xfrm>
              <a:prstGeom prst="rect">
                <a:avLst/>
              </a:prstGeom>
              <a:blipFill>
                <a:blip r:embed="rId11"/>
                <a:stretch>
                  <a:fillRect l="-4523" t="-2174" r="-2010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136772A-A250-EAFF-3035-00C453B0EC9A}"/>
                  </a:ext>
                </a:extLst>
              </p:cNvPr>
              <p:cNvSpPr txBox="1"/>
              <p:nvPr/>
            </p:nvSpPr>
            <p:spPr>
              <a:xfrm>
                <a:off x="5462317" y="6218668"/>
                <a:ext cx="4036682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m:rPr>
                          <m:nor/>
                        </m:rPr>
                        <a:rPr lang="en-GB" b="1" dirty="0"/>
                        <m:t> </m:t>
                      </m:r>
                      <m:r>
                        <m:rPr>
                          <m:nor/>
                        </m:rPr>
                        <a:rPr lang="en-GB" dirty="0"/>
                        <m:t>−&gt; </m:t>
                      </m:r>
                      <m:r>
                        <m:rPr>
                          <m:nor/>
                        </m:rPr>
                        <a:rPr lang="en-GB" dirty="0"/>
                        <m:t>principal</m:t>
                      </m:r>
                      <m:r>
                        <m:rPr>
                          <m:nor/>
                        </m:rPr>
                        <a:rPr lang="en-GB" dirty="0"/>
                        <m:t> </m:t>
                      </m:r>
                      <m:r>
                        <m:rPr>
                          <m:nor/>
                        </m:rPr>
                        <a:rPr lang="en-GB" dirty="0"/>
                        <m:t>invariants</m:t>
                      </m:r>
                      <m:r>
                        <m:rPr>
                          <m:nor/>
                        </m:rPr>
                        <a:rPr lang="en-GB" dirty="0"/>
                        <m:t> </m:t>
                      </m:r>
                      <m:r>
                        <m:rPr>
                          <m:nor/>
                        </m:rPr>
                        <a:rPr lang="en-GB" dirty="0"/>
                        <m:t>of</m:t>
                      </m:r>
                      <m:r>
                        <m:rPr>
                          <m:nor/>
                        </m:rPr>
                        <a:rPr lang="en-GB" dirty="0"/>
                        <m:t> </m:t>
                      </m:r>
                      <m:r>
                        <a:rPr lang="en-GB" b="1" i="0" dirty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b="1" i="0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dirty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b="1" i="0" dirty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136772A-A250-EAFF-3035-00C453B0E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2317" y="6218668"/>
                <a:ext cx="4036682" cy="281937"/>
              </a:xfrm>
              <a:prstGeom prst="rect">
                <a:avLst/>
              </a:prstGeom>
              <a:blipFill>
                <a:blip r:embed="rId12"/>
                <a:stretch>
                  <a:fillRect l="-604" t="-4348" r="-906"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16E0A2A-B247-F949-3E8B-DB43230B1F53}"/>
                  </a:ext>
                </a:extLst>
              </p:cNvPr>
              <p:cNvSpPr txBox="1"/>
              <p:nvPr/>
            </p:nvSpPr>
            <p:spPr>
              <a:xfrm>
                <a:off x="753125" y="5801907"/>
                <a:ext cx="29781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′′′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16E0A2A-B247-F949-3E8B-DB43230B1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25" y="5801907"/>
                <a:ext cx="2978123" cy="276999"/>
              </a:xfrm>
              <a:prstGeom prst="rect">
                <a:avLst/>
              </a:prstGeom>
              <a:blipFill>
                <a:blip r:embed="rId13"/>
                <a:stretch>
                  <a:fillRect l="-1639" t="-4444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4EDCF9-6B37-F8E8-3EDA-190E165D5434}"/>
                  </a:ext>
                </a:extLst>
              </p:cNvPr>
              <p:cNvSpPr txBox="1"/>
              <p:nvPr/>
            </p:nvSpPr>
            <p:spPr>
              <a:xfrm>
                <a:off x="1964234" y="2567360"/>
                <a:ext cx="2085379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4EDCF9-6B37-F8E8-3EDA-190E165D5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234" y="2567360"/>
                <a:ext cx="2085379" cy="77880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1CB360C-AAB1-68DA-C358-CDD90C66A84C}"/>
                  </a:ext>
                </a:extLst>
              </p:cNvPr>
              <p:cNvSpPr txBox="1"/>
              <p:nvPr/>
            </p:nvSpPr>
            <p:spPr>
              <a:xfrm>
                <a:off x="4244521" y="2705791"/>
                <a:ext cx="46571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GB" dirty="0"/>
                  <a:t> -&gt; Eigen values (principal stretches) of </a:t>
                </a:r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1CB360C-AAB1-68DA-C358-CDD90C66A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521" y="2705791"/>
                <a:ext cx="4657109" cy="276999"/>
              </a:xfrm>
              <a:prstGeom prst="rect">
                <a:avLst/>
              </a:prstGeom>
              <a:blipFill>
                <a:blip r:embed="rId15"/>
                <a:stretch>
                  <a:fillRect l="-1832" t="-28889" r="-916" b="-5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124AB0E-B532-D958-F99E-37DFB658D871}"/>
                  </a:ext>
                </a:extLst>
              </p:cNvPr>
              <p:cNvSpPr txBox="1"/>
              <p:nvPr/>
            </p:nvSpPr>
            <p:spPr>
              <a:xfrm>
                <a:off x="4220791" y="3301490"/>
                <a:ext cx="3259867" cy="2884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/>
                  <a:t>-&gt; Eigen vectors of </a:t>
                </a:r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endParaRPr lang="en-GB" b="1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124AB0E-B532-D958-F99E-37DFB658D8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0791" y="3301490"/>
                <a:ext cx="3259867" cy="288477"/>
              </a:xfrm>
              <a:prstGeom prst="rect">
                <a:avLst/>
              </a:prstGeom>
              <a:blipFill>
                <a:blip r:embed="rId16"/>
                <a:stretch>
                  <a:fillRect l="-1869" t="-23404" r="-1495" b="-489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A165BB3-BD12-41B8-B82A-614C271A4532}"/>
                  </a:ext>
                </a:extLst>
              </p:cNvPr>
              <p:cNvSpPr txBox="1"/>
              <p:nvPr/>
            </p:nvSpPr>
            <p:spPr>
              <a:xfrm>
                <a:off x="1738559" y="1693132"/>
                <a:ext cx="161794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𝐐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A165BB3-BD12-41B8-B82A-614C271A4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559" y="1693132"/>
                <a:ext cx="1617943" cy="276999"/>
              </a:xfrm>
              <a:prstGeom prst="rect">
                <a:avLst/>
              </a:prstGeom>
              <a:blipFill>
                <a:blip r:embed="rId17"/>
                <a:stretch>
                  <a:fillRect l="-2632" b="-3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EB7BE69-CE56-D294-7B83-0912FEA6CC3E}"/>
              </a:ext>
            </a:extLst>
          </p:cNvPr>
          <p:cNvSpPr txBox="1"/>
          <p:nvPr/>
        </p:nvSpPr>
        <p:spPr>
          <a:xfrm>
            <a:off x="264689" y="1181300"/>
            <a:ext cx="30243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/>
              <a:t>For isotropic material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E8A5E5D-8961-E328-EFE9-954A78F75FB0}"/>
              </a:ext>
            </a:extLst>
          </p:cNvPr>
          <p:cNvSpPr txBox="1"/>
          <p:nvPr/>
        </p:nvSpPr>
        <p:spPr>
          <a:xfrm>
            <a:off x="1716728" y="1970131"/>
            <a:ext cx="16179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/>
              <a:t>Objectivity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9B7518BE-BECB-A65B-1DBD-4787CFBC152A}"/>
              </a:ext>
            </a:extLst>
          </p:cNvPr>
          <p:cNvSpPr/>
          <p:nvPr/>
        </p:nvSpPr>
        <p:spPr>
          <a:xfrm>
            <a:off x="3581653" y="1653320"/>
            <a:ext cx="51909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BAC9FC0-19B6-449B-17D4-76C6EB096424}"/>
                  </a:ext>
                </a:extLst>
              </p:cNvPr>
              <p:cNvSpPr txBox="1"/>
              <p:nvPr/>
            </p:nvSpPr>
            <p:spPr>
              <a:xfrm>
                <a:off x="3430510" y="2092343"/>
                <a:ext cx="790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>
                          <a:latin typeface="Cambria Math" panose="02040503050406030204" pitchFamily="18" charset="0"/>
                        </a:rPr>
                        <m:t>𝐕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BAC9FC0-19B6-449B-17D4-76C6EB096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10" y="2092343"/>
                <a:ext cx="790281" cy="276999"/>
              </a:xfrm>
              <a:prstGeom prst="rect">
                <a:avLst/>
              </a:prstGeom>
              <a:blipFill>
                <a:blip r:embed="rId18"/>
                <a:stretch>
                  <a:fillRect l="-6977" r="-775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141EB2-32A7-ABB0-FD8B-D811C257EE31}"/>
                  </a:ext>
                </a:extLst>
              </p:cNvPr>
              <p:cNvSpPr txBox="1"/>
              <p:nvPr/>
            </p:nvSpPr>
            <p:spPr>
              <a:xfrm>
                <a:off x="4220791" y="1692989"/>
                <a:ext cx="161794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141EB2-32A7-ABB0-FD8B-D811C257E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0791" y="1692989"/>
                <a:ext cx="1617943" cy="276999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7D9A2FBC-890E-63D8-3E59-983B513243FB}"/>
              </a:ext>
            </a:extLst>
          </p:cNvPr>
          <p:cNvGrpSpPr/>
          <p:nvPr/>
        </p:nvGrpSpPr>
        <p:grpSpPr>
          <a:xfrm>
            <a:off x="9003960" y="1109631"/>
            <a:ext cx="3134348" cy="3276899"/>
            <a:chOff x="9003960" y="1109631"/>
            <a:chExt cx="3134348" cy="3276899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E3C7C7AF-9D18-76EB-0242-F111995823DC}"/>
                </a:ext>
              </a:extLst>
            </p:cNvPr>
            <p:cNvGrpSpPr/>
            <p:nvPr/>
          </p:nvGrpSpPr>
          <p:grpSpPr>
            <a:xfrm>
              <a:off x="9003960" y="1109631"/>
              <a:ext cx="3134348" cy="3276899"/>
              <a:chOff x="359148" y="1561901"/>
              <a:chExt cx="3134348" cy="3276899"/>
            </a:xfrm>
          </p:grpSpPr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FB6624E2-BF2D-6CED-08A2-22F5DFDC739B}"/>
                  </a:ext>
                </a:extLst>
              </p:cNvPr>
              <p:cNvSpPr/>
              <p:nvPr/>
            </p:nvSpPr>
            <p:spPr>
              <a:xfrm>
                <a:off x="677860" y="2298944"/>
                <a:ext cx="2164466" cy="2118167"/>
              </a:xfrm>
              <a:custGeom>
                <a:avLst/>
                <a:gdLst>
                  <a:gd name="connsiteX0" fmla="*/ 0 w 2164466"/>
                  <a:gd name="connsiteY0" fmla="*/ 2118167 h 2118167"/>
                  <a:gd name="connsiteX1" fmla="*/ 1458410 w 2164466"/>
                  <a:gd name="connsiteY1" fmla="*/ 1423686 h 2118167"/>
                  <a:gd name="connsiteX2" fmla="*/ 2164466 w 2164466"/>
                  <a:gd name="connsiteY2" fmla="*/ 0 h 2118167"/>
                  <a:gd name="connsiteX3" fmla="*/ 752354 w 2164466"/>
                  <a:gd name="connsiteY3" fmla="*/ 682906 h 2118167"/>
                  <a:gd name="connsiteX4" fmla="*/ 0 w 2164466"/>
                  <a:gd name="connsiteY4" fmla="*/ 2118167 h 2118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64466" h="2118167">
                    <a:moveTo>
                      <a:pt x="0" y="2118167"/>
                    </a:moveTo>
                    <a:lnTo>
                      <a:pt x="1458410" y="1423686"/>
                    </a:lnTo>
                    <a:lnTo>
                      <a:pt x="2164466" y="0"/>
                    </a:lnTo>
                    <a:lnTo>
                      <a:pt x="752354" y="682906"/>
                    </a:lnTo>
                    <a:lnTo>
                      <a:pt x="0" y="2118167"/>
                    </a:lnTo>
                    <a:close/>
                  </a:path>
                </a:pathLst>
              </a:custGeom>
              <a:solidFill>
                <a:srgbClr val="FC7A64">
                  <a:alpha val="60000"/>
                </a:srgbClr>
              </a:solidFill>
              <a:ln>
                <a:solidFill>
                  <a:srgbClr val="FC7A6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49298646-5AE3-B7D9-A310-74B905454D2E}"/>
                  </a:ext>
                </a:extLst>
              </p:cNvPr>
              <p:cNvGrpSpPr/>
              <p:nvPr/>
            </p:nvGrpSpPr>
            <p:grpSpPr>
              <a:xfrm>
                <a:off x="359148" y="1561901"/>
                <a:ext cx="3134348" cy="2993709"/>
                <a:chOff x="359148" y="1561901"/>
                <a:chExt cx="3134348" cy="2993709"/>
              </a:xfrm>
            </p:grpSpPr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D371630C-2871-484E-BE6F-EFD2F18926FC}"/>
                    </a:ext>
                  </a:extLst>
                </p:cNvPr>
                <p:cNvGrpSpPr/>
                <p:nvPr/>
              </p:nvGrpSpPr>
              <p:grpSpPr>
                <a:xfrm>
                  <a:off x="682326" y="1883185"/>
                  <a:ext cx="2520000" cy="2520000"/>
                  <a:chOff x="762000" y="2677906"/>
                  <a:chExt cx="2520000" cy="2520000"/>
                </a:xfrm>
              </p:grpSpPr>
              <p:cxnSp>
                <p:nvCxnSpPr>
                  <p:cNvPr id="24" name="Straight Arrow Connector 23">
                    <a:extLst>
                      <a:ext uri="{FF2B5EF4-FFF2-40B4-BE49-F238E27FC236}">
                        <a16:creationId xmlns:a16="http://schemas.microsoft.com/office/drawing/2014/main" id="{4FC0F8B0-F544-0DB7-AE51-4EC35736F7EA}"/>
                      </a:ext>
                    </a:extLst>
                  </p:cNvPr>
                  <p:cNvCxnSpPr/>
                  <p:nvPr/>
                </p:nvCxnSpPr>
                <p:spPr>
                  <a:xfrm>
                    <a:off x="762000" y="5197906"/>
                    <a:ext cx="2520000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>
                    <a:extLst>
                      <a:ext uri="{FF2B5EF4-FFF2-40B4-BE49-F238E27FC236}">
                        <a16:creationId xmlns:a16="http://schemas.microsoft.com/office/drawing/2014/main" id="{A7350E1C-0DB5-7CF9-43C4-E50A4A91D0E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62000" y="2677906"/>
                    <a:ext cx="0" cy="252000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D8B47C44-AC46-C366-3956-AA154EE03638}"/>
                    </a:ext>
                  </a:extLst>
                </p:cNvPr>
                <p:cNvSpPr/>
                <p:nvPr/>
              </p:nvSpPr>
              <p:spPr>
                <a:xfrm>
                  <a:off x="682326" y="2959899"/>
                  <a:ext cx="1440000" cy="1440000"/>
                </a:xfrm>
                <a:prstGeom prst="rect">
                  <a:avLst/>
                </a:prstGeom>
                <a:solidFill>
                  <a:schemeClr val="accent1">
                    <a:alpha val="42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2" name="TextBox 21">
                      <a:extLst>
                        <a:ext uri="{FF2B5EF4-FFF2-40B4-BE49-F238E27FC236}">
                          <a16:creationId xmlns:a16="http://schemas.microsoft.com/office/drawing/2014/main" id="{21405CA7-50BA-CE83-96C1-EC3B0474D96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202326" y="4278611"/>
                      <a:ext cx="291170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b="1" i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51" name="TextBox 50">
                      <a:extLst>
                        <a:ext uri="{FF2B5EF4-FFF2-40B4-BE49-F238E27FC236}">
                          <a16:creationId xmlns:a16="http://schemas.microsoft.com/office/drawing/2014/main" id="{6F1CA028-E4A5-887A-EE52-B8D8A3A9EE9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02326" y="4278611"/>
                      <a:ext cx="291170" cy="276999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 l="-18750" r="-8333" b="-1555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" name="TextBox 22">
                      <a:extLst>
                        <a:ext uri="{FF2B5EF4-FFF2-40B4-BE49-F238E27FC236}">
                          <a16:creationId xmlns:a16="http://schemas.microsoft.com/office/drawing/2014/main" id="{9FFA364B-5EDA-A7E6-AADB-203D4B680C4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9148" y="1561901"/>
                      <a:ext cx="296491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b="1" i="0" smtClean="0"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57" name="TextBox 56">
                      <a:extLst>
                        <a:ext uri="{FF2B5EF4-FFF2-40B4-BE49-F238E27FC236}">
                          <a16:creationId xmlns:a16="http://schemas.microsoft.com/office/drawing/2014/main" id="{A4C2B03F-866F-906B-EC2C-E4DA4906305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9148" y="1561901"/>
                      <a:ext cx="296491" cy="276999"/>
                    </a:xfrm>
                    <a:prstGeom prst="rect">
                      <a:avLst/>
                    </a:prstGeom>
                    <a:blipFill>
                      <a:blip r:embed="rId21"/>
                      <a:stretch>
                        <a:fillRect l="-20408" r="-6122" b="-1521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2E647D42-B602-28D8-C247-742B3F2600B0}"/>
                  </a:ext>
                </a:extLst>
              </p:cNvPr>
              <p:cNvGrpSpPr/>
              <p:nvPr/>
            </p:nvGrpSpPr>
            <p:grpSpPr>
              <a:xfrm>
                <a:off x="652546" y="3475940"/>
                <a:ext cx="988741" cy="1079670"/>
                <a:chOff x="652546" y="3475940"/>
                <a:chExt cx="988741" cy="1079670"/>
              </a:xfrm>
            </p:grpSpPr>
            <p:sp>
              <p:nvSpPr>
                <p:cNvPr id="33" name="Arc 32">
                  <a:extLst>
                    <a:ext uri="{FF2B5EF4-FFF2-40B4-BE49-F238E27FC236}">
                      <a16:creationId xmlns:a16="http://schemas.microsoft.com/office/drawing/2014/main" id="{53F2BC49-C686-D0DC-1384-98EF6B7F6455}"/>
                    </a:ext>
                  </a:extLst>
                </p:cNvPr>
                <p:cNvSpPr/>
                <p:nvPr/>
              </p:nvSpPr>
              <p:spPr>
                <a:xfrm>
                  <a:off x="1050043" y="4185649"/>
                  <a:ext cx="304795" cy="369961"/>
                </a:xfrm>
                <a:prstGeom prst="arc">
                  <a:avLst/>
                </a:prstGeom>
                <a:ln>
                  <a:headEnd type="triangle"/>
                  <a:tail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4" name="Arc 33">
                  <a:extLst>
                    <a:ext uri="{FF2B5EF4-FFF2-40B4-BE49-F238E27FC236}">
                      <a16:creationId xmlns:a16="http://schemas.microsoft.com/office/drawing/2014/main" id="{8752DCB0-0AD5-AFB3-0296-F2F2098CB994}"/>
                    </a:ext>
                  </a:extLst>
                </p:cNvPr>
                <p:cNvSpPr/>
                <p:nvPr/>
              </p:nvSpPr>
              <p:spPr>
                <a:xfrm rot="19335712">
                  <a:off x="652546" y="3793737"/>
                  <a:ext cx="304795" cy="369961"/>
                </a:xfrm>
                <a:prstGeom prst="arc">
                  <a:avLst/>
                </a:prstGeom>
                <a:ln>
                  <a:headEnd type="none"/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" name="TextBox 34">
                      <a:extLst>
                        <a:ext uri="{FF2B5EF4-FFF2-40B4-BE49-F238E27FC236}">
                          <a16:creationId xmlns:a16="http://schemas.microsoft.com/office/drawing/2014/main" id="{06986482-FB21-BAA5-053C-A46D23C9CBC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375060" y="4053650"/>
                      <a:ext cx="266227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60" name="TextBox 59">
                      <a:extLst>
                        <a:ext uri="{FF2B5EF4-FFF2-40B4-BE49-F238E27FC236}">
                          <a16:creationId xmlns:a16="http://schemas.microsoft.com/office/drawing/2014/main" id="{75700A99-A071-C025-B81E-815070E3FEE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375060" y="4053650"/>
                      <a:ext cx="266227" cy="276999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 l="-23256" r="-2326" b="-2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6" name="TextBox 35">
                      <a:extLst>
                        <a:ext uri="{FF2B5EF4-FFF2-40B4-BE49-F238E27FC236}">
                          <a16:creationId xmlns:a16="http://schemas.microsoft.com/office/drawing/2014/main" id="{DB5B5F02-1E4A-7EEF-06CF-7D6AD21B905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23388" y="3475940"/>
                      <a:ext cx="214931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61" name="TextBox 60">
                      <a:extLst>
                        <a:ext uri="{FF2B5EF4-FFF2-40B4-BE49-F238E27FC236}">
                          <a16:creationId xmlns:a16="http://schemas.microsoft.com/office/drawing/2014/main" id="{4986C800-75AE-AD9A-0A76-D4AB70F6076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3388" y="3475940"/>
                      <a:ext cx="214931" cy="276999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 l="-28571" r="-25714" b="-2391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>
                    <a:extLst>
                      <a:ext uri="{FF2B5EF4-FFF2-40B4-BE49-F238E27FC236}">
                        <a16:creationId xmlns:a16="http://schemas.microsoft.com/office/drawing/2014/main" id="{0B3A1F35-3B42-7016-2B90-1834D738477A}"/>
                      </a:ext>
                    </a:extLst>
                  </p:cNvPr>
                  <p:cNvSpPr txBox="1"/>
                  <p:nvPr/>
                </p:nvSpPr>
                <p:spPr>
                  <a:xfrm>
                    <a:off x="1239093" y="4561801"/>
                    <a:ext cx="100181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</m:func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7" name="TextBox 36">
                    <a:extLst>
                      <a:ext uri="{FF2B5EF4-FFF2-40B4-BE49-F238E27FC236}">
                        <a16:creationId xmlns:a16="http://schemas.microsoft.com/office/drawing/2014/main" id="{0B3A1F35-3B42-7016-2B90-1834D738477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39093" y="4561801"/>
                    <a:ext cx="1001813" cy="276999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4848" r="-4848" b="-2391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9FF07D57-0936-8B8C-F758-0330B53B68C9}"/>
                  </a:ext>
                </a:extLst>
              </p:cNvPr>
              <p:cNvGrpSpPr/>
              <p:nvPr/>
            </p:nvGrpSpPr>
            <p:grpSpPr>
              <a:xfrm>
                <a:off x="939189" y="1934951"/>
                <a:ext cx="2471920" cy="1405180"/>
                <a:chOff x="939189" y="1934951"/>
                <a:chExt cx="2471920" cy="1405180"/>
              </a:xfrm>
            </p:grpSpPr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43642512-82B9-8FC7-AA23-0733D0FEB5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808976" y="2160445"/>
                  <a:ext cx="1166757" cy="117968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>
                  <a:extLst>
                    <a:ext uri="{FF2B5EF4-FFF2-40B4-BE49-F238E27FC236}">
                      <a16:creationId xmlns:a16="http://schemas.microsoft.com/office/drawing/2014/main" id="{C8453F16-1719-67F2-279E-68482372DC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136040" y="2599992"/>
                  <a:ext cx="682485" cy="727404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1" name="TextBox 40">
                      <a:extLst>
                        <a:ext uri="{FF2B5EF4-FFF2-40B4-BE49-F238E27FC236}">
                          <a16:creationId xmlns:a16="http://schemas.microsoft.com/office/drawing/2014/main" id="{C7A7CDA3-69AB-8BE0-EFC8-E624C4645C1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975733" y="1934951"/>
                      <a:ext cx="435376" cy="28847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1" i="0" smtClean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(1)</m:t>
                                </m:r>
                              </m:sup>
                            </m:sSup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41" name="TextBox 40">
                      <a:extLst>
                        <a:ext uri="{FF2B5EF4-FFF2-40B4-BE49-F238E27FC236}">
                          <a16:creationId xmlns:a16="http://schemas.microsoft.com/office/drawing/2014/main" id="{C7A7CDA3-69AB-8BE0-EFC8-E624C4645C1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975733" y="1934951"/>
                      <a:ext cx="435376" cy="288477"/>
                    </a:xfrm>
                    <a:prstGeom prst="rect">
                      <a:avLst/>
                    </a:prstGeom>
                    <a:blipFill>
                      <a:blip r:embed="rId25"/>
                      <a:stretch>
                        <a:fillRect l="-6944" t="-8333" r="-1111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>
                      <a:extLst>
                        <a:ext uri="{FF2B5EF4-FFF2-40B4-BE49-F238E27FC236}">
                          <a16:creationId xmlns:a16="http://schemas.microsoft.com/office/drawing/2014/main" id="{5E8A424A-A7F6-5069-F119-B599428D379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39189" y="2390609"/>
                      <a:ext cx="435376" cy="28847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1" i="0" smtClean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(2)</m:t>
                                </m:r>
                              </m:sup>
                            </m:sSup>
                          </m:oMath>
                        </m:oMathPara>
                      </a14:m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42" name="TextBox 41">
                      <a:extLst>
                        <a:ext uri="{FF2B5EF4-FFF2-40B4-BE49-F238E27FC236}">
                          <a16:creationId xmlns:a16="http://schemas.microsoft.com/office/drawing/2014/main" id="{5E8A424A-A7F6-5069-F119-B599428D379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39189" y="2390609"/>
                      <a:ext cx="435376" cy="288477"/>
                    </a:xfrm>
                    <a:prstGeom prst="rect">
                      <a:avLst/>
                    </a:prstGeom>
                    <a:blipFill>
                      <a:blip r:embed="rId26"/>
                      <a:stretch>
                        <a:fillRect l="-6944" t="-8511" r="-1111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FDA92072-F1E4-89B4-076E-4445F7D26D56}"/>
                    </a:ext>
                  </a:extLst>
                </p:cNvPr>
                <p:cNvSpPr txBox="1"/>
                <p:nvPr/>
              </p:nvSpPr>
              <p:spPr>
                <a:xfrm>
                  <a:off x="11563093" y="1161306"/>
                  <a:ext cx="27514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b="1" dirty="0"/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FDA92072-F1E4-89B4-076E-4445F7D26D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63093" y="1161306"/>
                  <a:ext cx="275140" cy="276999"/>
                </a:xfrm>
                <a:prstGeom prst="rect">
                  <a:avLst/>
                </a:prstGeom>
                <a:blipFill>
                  <a:blip r:embed="rId27"/>
                  <a:stretch>
                    <a:fillRect l="-22222" r="-6667" b="-1555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A567D922-5A0D-C256-1D0A-E91412A1414A}"/>
                    </a:ext>
                  </a:extLst>
                </p:cNvPr>
                <p:cNvSpPr txBox="1"/>
                <p:nvPr/>
              </p:nvSpPr>
              <p:spPr>
                <a:xfrm>
                  <a:off x="9634428" y="1560560"/>
                  <a:ext cx="28046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b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A567D922-5A0D-C256-1D0A-E91412A141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34428" y="1560560"/>
                  <a:ext cx="280461" cy="276999"/>
                </a:xfrm>
                <a:prstGeom prst="rect">
                  <a:avLst/>
                </a:prstGeom>
                <a:blipFill>
                  <a:blip r:embed="rId28"/>
                  <a:stretch>
                    <a:fillRect l="-21739" r="-8696" b="-1555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8550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0" grpId="0"/>
      <p:bldP spid="31" grpId="0"/>
      <p:bldP spid="7" grpId="0"/>
      <p:bldP spid="8" grpId="0"/>
      <p:bldP spid="9" grpId="0"/>
      <p:bldP spid="10" grpId="0"/>
      <p:bldP spid="11" grpId="0"/>
      <p:bldP spid="5" grpId="0"/>
      <p:bldP spid="6" grpId="0"/>
      <p:bldP spid="17" grpId="0"/>
      <p:bldP spid="12" grpId="0"/>
      <p:bldP spid="13" grpId="0"/>
      <p:bldP spid="3" grpId="0"/>
      <p:bldP spid="14" grpId="0" animBg="1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92A2A-A4AB-4227-A337-A300917A1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W as a function of the principal stretch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32AFE21-E4A1-F73D-950F-7144E75ADE64}"/>
                  </a:ext>
                </a:extLst>
              </p:cNvPr>
              <p:cNvSpPr txBox="1"/>
              <p:nvPr/>
            </p:nvSpPr>
            <p:spPr>
              <a:xfrm>
                <a:off x="3614282" y="1553566"/>
                <a:ext cx="1805623" cy="5712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𝑑𝑋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32AFE21-E4A1-F73D-950F-7144E75AD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282" y="1553566"/>
                <a:ext cx="1805623" cy="5712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EB5135F2-5FE4-D7E7-434C-3120E03812AF}"/>
              </a:ext>
            </a:extLst>
          </p:cNvPr>
          <p:cNvGrpSpPr/>
          <p:nvPr/>
        </p:nvGrpSpPr>
        <p:grpSpPr>
          <a:xfrm>
            <a:off x="1199359" y="1528465"/>
            <a:ext cx="1939543" cy="4648200"/>
            <a:chOff x="4994657" y="1447800"/>
            <a:chExt cx="1939543" cy="4648200"/>
          </a:xfrm>
        </p:grpSpPr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164BE7A-57E6-EFAA-D672-EB7B758B9DC4}"/>
                </a:ext>
              </a:extLst>
            </p:cNvPr>
            <p:cNvCxnSpPr/>
            <p:nvPr/>
          </p:nvCxnSpPr>
          <p:spPr>
            <a:xfrm flipH="1">
              <a:off x="5986458" y="6096000"/>
              <a:ext cx="828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7319A840-EDDF-F9C7-BC04-9D89E3BEE88E}"/>
                </a:ext>
              </a:extLst>
            </p:cNvPr>
            <p:cNvGrpSpPr/>
            <p:nvPr/>
          </p:nvGrpSpPr>
          <p:grpSpPr>
            <a:xfrm>
              <a:off x="4994657" y="1447800"/>
              <a:ext cx="1939543" cy="4638600"/>
              <a:chOff x="2050200" y="1447800"/>
              <a:chExt cx="1939543" cy="4638600"/>
            </a:xfrm>
          </p:grpSpPr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BD08B216-91ED-48C6-E17E-2FBC132CC99C}"/>
                  </a:ext>
                </a:extLst>
              </p:cNvPr>
              <p:cNvSpPr/>
              <p:nvPr/>
            </p:nvSpPr>
            <p:spPr>
              <a:xfrm>
                <a:off x="2050200" y="1447800"/>
                <a:ext cx="900000" cy="900000"/>
              </a:xfrm>
              <a:prstGeom prst="ellipse">
                <a:avLst/>
              </a:prstGeom>
              <a:solidFill>
                <a:srgbClr val="FC7A64"/>
              </a:solidFill>
              <a:scene3d>
                <a:camera prst="isometricTopUp"/>
                <a:lightRig rig="threePt" dir="t"/>
              </a:scene3d>
              <a:sp3d extrusionH="5080000" prstMaterial="clear">
                <a:extrusionClr>
                  <a:srgbClr val="FC7A64"/>
                </a:extrusion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3B090C20-2AA1-FDD0-D44B-2FEDC36A0AC8}"/>
                  </a:ext>
                </a:extLst>
              </p:cNvPr>
              <p:cNvCxnSpPr/>
              <p:nvPr/>
            </p:nvCxnSpPr>
            <p:spPr>
              <a:xfrm flipH="1">
                <a:off x="3048000" y="1828800"/>
                <a:ext cx="8280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5CB81AA2-4D7F-C5B9-7D15-DDDCA2D3824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1664399" y="3962400"/>
                <a:ext cx="4248000" cy="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2CD5147C-A7D6-81CE-0E84-43747CB8AE0B}"/>
                      </a:ext>
                    </a:extLst>
                  </p:cNvPr>
                  <p:cNvSpPr txBox="1"/>
                  <p:nvPr/>
                </p:nvSpPr>
                <p:spPr>
                  <a:xfrm>
                    <a:off x="3857399" y="3719487"/>
                    <a:ext cx="13234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2CD5147C-A7D6-81CE-0E84-43747CB8AE0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57399" y="3719487"/>
                    <a:ext cx="132344" cy="27699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45455" r="-36364"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1DF29AE-0B5E-A3C3-83F2-2A3153AF3ED4}"/>
                  </a:ext>
                </a:extLst>
              </p:cNvPr>
              <p:cNvSpPr txBox="1"/>
              <p:nvPr/>
            </p:nvSpPr>
            <p:spPr>
              <a:xfrm>
                <a:off x="5831994" y="1553566"/>
                <a:ext cx="961161" cy="5712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𝑑𝑋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1DF29AE-0B5E-A3C3-83F2-2A3153AF3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994" y="1553566"/>
                <a:ext cx="961161" cy="5712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D61CE6C-1AF3-6AFF-AB0B-622812A260BF}"/>
                  </a:ext>
                </a:extLst>
              </p:cNvPr>
              <p:cNvSpPr txBox="1"/>
              <p:nvPr/>
            </p:nvSpPr>
            <p:spPr>
              <a:xfrm>
                <a:off x="7382278" y="1553566"/>
                <a:ext cx="961161" cy="572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𝑑𝑋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D61CE6C-1AF3-6AFF-AB0B-622812A26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278" y="1553566"/>
                <a:ext cx="961161" cy="5726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A490E3E-ADD6-3508-18AA-08170FB7F145}"/>
                  </a:ext>
                </a:extLst>
              </p:cNvPr>
              <p:cNvSpPr txBox="1"/>
              <p:nvPr/>
            </p:nvSpPr>
            <p:spPr>
              <a:xfrm>
                <a:off x="3263403" y="2352603"/>
                <a:ext cx="2310889" cy="1798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A490E3E-ADD6-3508-18AA-08170FB7F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403" y="2352603"/>
                <a:ext cx="2310889" cy="17985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1752A13-4D29-7950-0F06-43584B3BDFDE}"/>
                  </a:ext>
                </a:extLst>
              </p:cNvPr>
              <p:cNvSpPr txBox="1"/>
              <p:nvPr/>
            </p:nvSpPr>
            <p:spPr>
              <a:xfrm>
                <a:off x="6274625" y="2862039"/>
                <a:ext cx="1874680" cy="8803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1752A13-4D29-7950-0F06-43584B3BDF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625" y="2862039"/>
                <a:ext cx="1874680" cy="8803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E0C0CCE0-B7D2-159A-17B5-D6A6085458CA}"/>
              </a:ext>
            </a:extLst>
          </p:cNvPr>
          <p:cNvGrpSpPr/>
          <p:nvPr/>
        </p:nvGrpSpPr>
        <p:grpSpPr>
          <a:xfrm>
            <a:off x="37360" y="2032040"/>
            <a:ext cx="2742309" cy="4169980"/>
            <a:chOff x="895401" y="1951375"/>
            <a:chExt cx="2742309" cy="4169980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4A8C344-8AB8-2185-E1EA-B0265C365748}"/>
                </a:ext>
              </a:extLst>
            </p:cNvPr>
            <p:cNvGrpSpPr/>
            <p:nvPr/>
          </p:nvGrpSpPr>
          <p:grpSpPr>
            <a:xfrm>
              <a:off x="2026479" y="2851375"/>
              <a:ext cx="1611231" cy="1462612"/>
              <a:chOff x="2050200" y="2881200"/>
              <a:chExt cx="1611231" cy="1462612"/>
            </a:xfrm>
          </p:grpSpPr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521F5CD6-6D44-3DAF-2AC7-DDCE31C0D5A8}"/>
                  </a:ext>
                </a:extLst>
              </p:cNvPr>
              <p:cNvCxnSpPr/>
              <p:nvPr/>
            </p:nvCxnSpPr>
            <p:spPr>
              <a:xfrm>
                <a:off x="2531100" y="4066813"/>
                <a:ext cx="8382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ED55ADB8-F968-61CC-D061-25E0AE03B89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390355" y="3657600"/>
                <a:ext cx="140745" cy="40921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A8C28187-E746-B928-EA48-44D615D78256}"/>
                      </a:ext>
                    </a:extLst>
                  </p:cNvPr>
                  <p:cNvSpPr txBox="1"/>
                  <p:nvPr/>
                </p:nvSpPr>
                <p:spPr>
                  <a:xfrm>
                    <a:off x="3369300" y="4066813"/>
                    <a:ext cx="29213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A8C28187-E746-B928-EA48-44D615D7825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69300" y="4066813"/>
                    <a:ext cx="292131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6667" r="-10417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3C15BF95-61C3-AFE2-40FD-029D703F7EF4}"/>
                      </a:ext>
                    </a:extLst>
                  </p:cNvPr>
                  <p:cNvSpPr txBox="1"/>
                  <p:nvPr/>
                </p:nvSpPr>
                <p:spPr>
                  <a:xfrm>
                    <a:off x="2050200" y="3504736"/>
                    <a:ext cx="29213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3C15BF95-61C3-AFE2-40FD-029D703F7EF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50200" y="3504736"/>
                    <a:ext cx="292131" cy="27699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18750" r="-8333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3F4CD5DA-3CAE-F375-06D9-D3DF44F524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531100" y="3124200"/>
                <a:ext cx="3756" cy="91536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4BE48906-863A-7366-7B29-D672F82422DC}"/>
                      </a:ext>
                    </a:extLst>
                  </p:cNvPr>
                  <p:cNvSpPr txBox="1"/>
                  <p:nvPr/>
                </p:nvSpPr>
                <p:spPr>
                  <a:xfrm>
                    <a:off x="2503128" y="2881200"/>
                    <a:ext cx="28681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4BE48906-863A-7366-7B29-D672F82422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03128" y="2881200"/>
                    <a:ext cx="286810" cy="27699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21277" r="-6383" b="-1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5" name="Arrow: Down 24">
              <a:extLst>
                <a:ext uri="{FF2B5EF4-FFF2-40B4-BE49-F238E27FC236}">
                  <a16:creationId xmlns:a16="http://schemas.microsoft.com/office/drawing/2014/main" id="{3DDB363A-4E6A-F9EB-AA3D-C11283978DEE}"/>
                </a:ext>
              </a:extLst>
            </p:cNvPr>
            <p:cNvSpPr/>
            <p:nvPr/>
          </p:nvSpPr>
          <p:spPr>
            <a:xfrm>
              <a:off x="2196265" y="5006620"/>
              <a:ext cx="685800" cy="1114735"/>
            </a:xfrm>
            <a:prstGeom prst="downArrow">
              <a:avLst/>
            </a:prstGeom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DECCA5B-1602-702F-D9C9-730E531BFDE1}"/>
                </a:ext>
              </a:extLst>
            </p:cNvPr>
            <p:cNvCxnSpPr/>
            <p:nvPr/>
          </p:nvCxnSpPr>
          <p:spPr>
            <a:xfrm flipH="1">
              <a:off x="1066800" y="2864803"/>
              <a:ext cx="4572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AB33D9B4-75E1-03D8-05A7-3B07DB980CBC}"/>
                </a:ext>
              </a:extLst>
            </p:cNvPr>
            <p:cNvCxnSpPr/>
            <p:nvPr/>
          </p:nvCxnSpPr>
          <p:spPr>
            <a:xfrm flipH="1">
              <a:off x="1044615" y="5006620"/>
              <a:ext cx="4572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043D705-75B2-8312-DD13-CC3EE541ED9D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81000" y="3931625"/>
              <a:ext cx="2124000" cy="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C9FBA17B-9CB9-CC91-D310-F2A756550316}"/>
                    </a:ext>
                  </a:extLst>
                </p:cNvPr>
                <p:cNvSpPr txBox="1"/>
                <p:nvPr/>
              </p:nvSpPr>
              <p:spPr>
                <a:xfrm>
                  <a:off x="895401" y="3781735"/>
                  <a:ext cx="18107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C9FBA17B-9CB9-CC91-D310-F2A7565503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5401" y="3781735"/>
                  <a:ext cx="181075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30000" r="-26667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73A897CD-A5DC-B1BA-3F6B-39378F1720DC}"/>
                </a:ext>
              </a:extLst>
            </p:cNvPr>
            <p:cNvSpPr/>
            <p:nvPr/>
          </p:nvSpPr>
          <p:spPr>
            <a:xfrm>
              <a:off x="1607379" y="2024481"/>
              <a:ext cx="1800000" cy="1800000"/>
            </a:xfrm>
            <a:prstGeom prst="ellipse">
              <a:avLst/>
            </a:prstGeom>
            <a:solidFill>
              <a:schemeClr val="accent1">
                <a:alpha val="72000"/>
              </a:schemeClr>
            </a:solidFill>
            <a:effectLst>
              <a:glow>
                <a:schemeClr val="accent1">
                  <a:alpha val="99000"/>
                </a:schemeClr>
              </a:glow>
            </a:effectLst>
            <a:scene3d>
              <a:camera prst="isometricTopUp"/>
              <a:lightRig rig="balanced" dir="t"/>
            </a:scene3d>
            <a:sp3d extrusionH="2540000" prstMaterial="clear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6" name="Arrow: Down 25">
              <a:extLst>
                <a:ext uri="{FF2B5EF4-FFF2-40B4-BE49-F238E27FC236}">
                  <a16:creationId xmlns:a16="http://schemas.microsoft.com/office/drawing/2014/main" id="{E74F06A2-7775-442D-CA49-B085CC204FF3}"/>
                </a:ext>
              </a:extLst>
            </p:cNvPr>
            <p:cNvSpPr/>
            <p:nvPr/>
          </p:nvSpPr>
          <p:spPr>
            <a:xfrm rot="10800000">
              <a:off x="2157300" y="1951375"/>
              <a:ext cx="685800" cy="1114735"/>
            </a:xfrm>
            <a:prstGeom prst="downArrow">
              <a:avLst/>
            </a:prstGeom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2" name="Arrow: Right 41">
            <a:extLst>
              <a:ext uri="{FF2B5EF4-FFF2-40B4-BE49-F238E27FC236}">
                <a16:creationId xmlns:a16="http://schemas.microsoft.com/office/drawing/2014/main" id="{FD29F65F-AF05-0DF4-1467-EA208DC193FD}"/>
              </a:ext>
            </a:extLst>
          </p:cNvPr>
          <p:cNvSpPr/>
          <p:nvPr/>
        </p:nvSpPr>
        <p:spPr>
          <a:xfrm>
            <a:off x="5574292" y="3118392"/>
            <a:ext cx="594323" cy="3388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FC67DF5-D240-59B3-3096-8058C41A6D70}"/>
              </a:ext>
            </a:extLst>
          </p:cNvPr>
          <p:cNvSpPr txBox="1"/>
          <p:nvPr/>
        </p:nvSpPr>
        <p:spPr>
          <a:xfrm>
            <a:off x="228600" y="10668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Simple elongation of a circular cylin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66F14D-BDD3-0D9A-E76C-1DE6A11C8347}"/>
                  </a:ext>
                </a:extLst>
              </p:cNvPr>
              <p:cNvSpPr txBox="1"/>
              <p:nvPr/>
            </p:nvSpPr>
            <p:spPr>
              <a:xfrm>
                <a:off x="8564800" y="2376948"/>
                <a:ext cx="3466462" cy="9892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3−2</m:t>
                          </m:r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GB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766F14D-BDD3-0D9A-E76C-1DE6A11C8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4800" y="2376948"/>
                <a:ext cx="3466462" cy="98924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78047DC-E9D7-4A79-897B-8DA84A44206C}"/>
                  </a:ext>
                </a:extLst>
              </p:cNvPr>
              <p:cNvSpPr txBox="1"/>
              <p:nvPr/>
            </p:nvSpPr>
            <p:spPr>
              <a:xfrm>
                <a:off x="8284872" y="4427021"/>
                <a:ext cx="3677545" cy="573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78047DC-E9D7-4A79-897B-8DA84A442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872" y="4427021"/>
                <a:ext cx="3677545" cy="57355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B541292-612B-855B-98DC-B8D6932A05FF}"/>
                  </a:ext>
                </a:extLst>
              </p:cNvPr>
              <p:cNvSpPr txBox="1"/>
              <p:nvPr/>
            </p:nvSpPr>
            <p:spPr>
              <a:xfrm>
                <a:off x="3869652" y="4512718"/>
                <a:ext cx="19129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fun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B541292-612B-855B-98DC-B8D6932A0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652" y="4512718"/>
                <a:ext cx="1912960" cy="276999"/>
              </a:xfrm>
              <a:prstGeom prst="rect">
                <a:avLst/>
              </a:prstGeom>
              <a:blipFill>
                <a:blip r:embed="rId16"/>
                <a:stretch>
                  <a:fillRect l="-3503" r="-637"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BE2544-7EA7-417C-841C-E25299928EE7}"/>
                  </a:ext>
                </a:extLst>
              </p:cNvPr>
              <p:cNvSpPr txBox="1"/>
              <p:nvPr/>
            </p:nvSpPr>
            <p:spPr>
              <a:xfrm>
                <a:off x="3288076" y="5070356"/>
                <a:ext cx="7007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BE2544-7EA7-417C-841C-E25299928E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076" y="5070356"/>
                <a:ext cx="700705" cy="276999"/>
              </a:xfrm>
              <a:prstGeom prst="rect">
                <a:avLst/>
              </a:prstGeom>
              <a:blipFill>
                <a:blip r:embed="rId17"/>
                <a:stretch>
                  <a:fillRect l="-7826" r="-7826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AFC5FF2-B559-D7B2-0E02-5F01B4823F1D}"/>
                  </a:ext>
                </a:extLst>
              </p:cNvPr>
              <p:cNvSpPr txBox="1"/>
              <p:nvPr/>
            </p:nvSpPr>
            <p:spPr>
              <a:xfrm>
                <a:off x="3288076" y="5437043"/>
                <a:ext cx="7154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AFC5FF2-B559-D7B2-0E02-5F01B4823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076" y="5437043"/>
                <a:ext cx="715452" cy="276999"/>
              </a:xfrm>
              <a:prstGeom prst="rect">
                <a:avLst/>
              </a:prstGeom>
              <a:blipFill>
                <a:blip r:embed="rId18"/>
                <a:stretch>
                  <a:fillRect l="-4237" r="-3390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C34EEA1-B2AF-48F7-5031-83D57FCD2D44}"/>
                  </a:ext>
                </a:extLst>
              </p:cNvPr>
              <p:cNvSpPr txBox="1"/>
              <p:nvPr/>
            </p:nvSpPr>
            <p:spPr>
              <a:xfrm>
                <a:off x="3240537" y="6110285"/>
                <a:ext cx="8093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C34EEA1-B2AF-48F7-5031-83D57FCD2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537" y="6110285"/>
                <a:ext cx="809389" cy="276999"/>
              </a:xfrm>
              <a:prstGeom prst="rect">
                <a:avLst/>
              </a:prstGeom>
              <a:blipFill>
                <a:blip r:embed="rId19"/>
                <a:stretch>
                  <a:fillRect l="-6818" r="-3030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8532EF0-8D64-033C-0C85-BF732240D326}"/>
                  </a:ext>
                </a:extLst>
              </p:cNvPr>
              <p:cNvSpPr txBox="1"/>
              <p:nvPr/>
            </p:nvSpPr>
            <p:spPr>
              <a:xfrm>
                <a:off x="3277229" y="6430622"/>
                <a:ext cx="12363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8532EF0-8D64-033C-0C85-BF732240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229" y="6430622"/>
                <a:ext cx="1236300" cy="276999"/>
              </a:xfrm>
              <a:prstGeom prst="rect">
                <a:avLst/>
              </a:prstGeom>
              <a:blipFill>
                <a:blip r:embed="rId20"/>
                <a:stretch>
                  <a:fillRect l="-2475" r="-4455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7A1C72C-DB34-0838-916D-9A641D88339B}"/>
                  </a:ext>
                </a:extLst>
              </p:cNvPr>
              <p:cNvSpPr txBox="1"/>
              <p:nvPr/>
            </p:nvSpPr>
            <p:spPr>
              <a:xfrm>
                <a:off x="4961746" y="5255014"/>
                <a:ext cx="27169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7A1C72C-DB34-0838-916D-9A641D8833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1746" y="5255014"/>
                <a:ext cx="2716962" cy="276999"/>
              </a:xfrm>
              <a:prstGeom prst="rect">
                <a:avLst/>
              </a:prstGeom>
              <a:blipFill>
                <a:blip r:embed="rId21"/>
                <a:stretch>
                  <a:fillRect l="-2691" b="-4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row: Right 19">
            <a:extLst>
              <a:ext uri="{FF2B5EF4-FFF2-40B4-BE49-F238E27FC236}">
                <a16:creationId xmlns:a16="http://schemas.microsoft.com/office/drawing/2014/main" id="{10A59B02-A954-F385-58A6-9F97E8C64E5E}"/>
              </a:ext>
            </a:extLst>
          </p:cNvPr>
          <p:cNvSpPr/>
          <p:nvPr/>
        </p:nvSpPr>
        <p:spPr>
          <a:xfrm>
            <a:off x="4195310" y="5267600"/>
            <a:ext cx="594323" cy="3388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9C8AB977-94FE-4349-3FFB-F362DA931CCD}"/>
              </a:ext>
            </a:extLst>
          </p:cNvPr>
          <p:cNvSpPr/>
          <p:nvPr/>
        </p:nvSpPr>
        <p:spPr>
          <a:xfrm>
            <a:off x="4396524" y="6210781"/>
            <a:ext cx="594323" cy="3388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260D83A-ACFC-C060-031E-266D1A5BF72A}"/>
                  </a:ext>
                </a:extLst>
              </p:cNvPr>
              <p:cNvSpPr txBox="1"/>
              <p:nvPr/>
            </p:nvSpPr>
            <p:spPr>
              <a:xfrm>
                <a:off x="5192511" y="6239510"/>
                <a:ext cx="2620076" cy="2807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260D83A-ACFC-C060-031E-266D1A5BF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511" y="6239510"/>
                <a:ext cx="2620076" cy="280718"/>
              </a:xfrm>
              <a:prstGeom prst="rect">
                <a:avLst/>
              </a:prstGeom>
              <a:blipFill>
                <a:blip r:embed="rId22"/>
                <a:stretch>
                  <a:fillRect l="-2093" b="-369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9741B1D-CCEF-9D20-78DE-C36E434FE5E6}"/>
                  </a:ext>
                </a:extLst>
              </p:cNvPr>
              <p:cNvSpPr txBox="1"/>
              <p:nvPr/>
            </p:nvSpPr>
            <p:spPr>
              <a:xfrm>
                <a:off x="8465029" y="3501976"/>
                <a:ext cx="36660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en-GB" dirty="0"/>
                  <a:t> -&gt; Material properties, alway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GB" dirty="0"/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9741B1D-CCEF-9D20-78DE-C36E434FE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5029" y="3501976"/>
                <a:ext cx="3666004" cy="276999"/>
              </a:xfrm>
              <a:prstGeom prst="rect">
                <a:avLst/>
              </a:prstGeom>
              <a:blipFill>
                <a:blip r:embed="rId23"/>
                <a:stretch>
                  <a:fillRect l="-2329" t="-28261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BB478C54-CDAB-F5E7-6692-2D41BFFAF55D}"/>
              </a:ext>
            </a:extLst>
          </p:cNvPr>
          <p:cNvSpPr txBox="1"/>
          <p:nvPr/>
        </p:nvSpPr>
        <p:spPr>
          <a:xfrm>
            <a:off x="8284872" y="5067711"/>
            <a:ext cx="3689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>
                <a:solidFill>
                  <a:srgbClr val="FF0000"/>
                </a:solidFill>
              </a:rPr>
              <a:t>See derivation in slide no. 27-28</a:t>
            </a:r>
          </a:p>
        </p:txBody>
      </p:sp>
    </p:spTree>
    <p:extLst>
      <p:ext uri="{BB962C8B-B14F-4D97-AF65-F5344CB8AC3E}">
        <p14:creationId xmlns:p14="http://schemas.microsoft.com/office/powerpoint/2010/main" val="372784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7" grpId="0"/>
      <p:bldP spid="38" grpId="0"/>
      <p:bldP spid="40" grpId="0"/>
      <p:bldP spid="41" grpId="0"/>
      <p:bldP spid="42" grpId="0" animBg="1"/>
      <p:bldP spid="6" grpId="0"/>
      <p:bldP spid="7" grpId="0"/>
      <p:bldP spid="8" grpId="0"/>
      <p:bldP spid="9" grpId="0"/>
      <p:bldP spid="12" grpId="0"/>
      <p:bldP spid="16" grpId="0"/>
      <p:bldP spid="17" grpId="0"/>
      <p:bldP spid="18" grpId="0"/>
      <p:bldP spid="20" grpId="0" animBg="1"/>
      <p:bldP spid="21" grpId="0" animBg="1"/>
      <p:bldP spid="23" grpId="0"/>
      <p:bldP spid="28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EA9D55-A50A-4AD8-9B96-2F6B860BF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W as a function of the principal invariants I</a:t>
            </a:r>
            <a:r>
              <a:rPr lang="en-GB" baseline="-25000" dirty="0"/>
              <a:t>1</a:t>
            </a:r>
            <a:r>
              <a:rPr lang="en-GB" dirty="0"/>
              <a:t>, I</a:t>
            </a:r>
            <a:r>
              <a:rPr lang="en-GB" baseline="-25000" dirty="0"/>
              <a:t>2</a:t>
            </a:r>
            <a:r>
              <a:rPr lang="en-GB" dirty="0"/>
              <a:t>, and I</a:t>
            </a:r>
            <a:r>
              <a:rPr lang="en-GB" baseline="-25000" dirty="0"/>
              <a:t>3</a:t>
            </a:r>
            <a:r>
              <a:rPr lang="en-GB" dirty="0"/>
              <a:t>…</a:t>
            </a:r>
            <a:endParaRPr lang="en-GB" baseline="-25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584128-E3D6-42D5-9651-BD15E22EE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1E51FB6-723D-F5BD-81CC-77D4CBED9D22}"/>
                  </a:ext>
                </a:extLst>
              </p:cNvPr>
              <p:cNvSpPr txBox="1"/>
              <p:nvPr/>
            </p:nvSpPr>
            <p:spPr>
              <a:xfrm>
                <a:off x="914400" y="1648599"/>
                <a:ext cx="11868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1E51FB6-723D-F5BD-81CC-77D4CBED9D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648599"/>
                <a:ext cx="1186863" cy="276999"/>
              </a:xfrm>
              <a:prstGeom prst="rect">
                <a:avLst/>
              </a:prstGeom>
              <a:blipFill>
                <a:blip r:embed="rId2"/>
                <a:stretch>
                  <a:fillRect l="-4103" t="-4348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A7F9EA2-0114-ED82-85C4-0DEE68F30D52}"/>
                  </a:ext>
                </a:extLst>
              </p:cNvPr>
              <p:cNvSpPr txBox="1"/>
              <p:nvPr/>
            </p:nvSpPr>
            <p:spPr>
              <a:xfrm>
                <a:off x="3276600" y="1295400"/>
                <a:ext cx="10334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A7F9EA2-0114-ED82-85C4-0DEE68F30D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295400"/>
                <a:ext cx="1033488" cy="276999"/>
              </a:xfrm>
              <a:prstGeom prst="rect">
                <a:avLst/>
              </a:prstGeom>
              <a:blipFill>
                <a:blip r:embed="rId3"/>
                <a:stretch>
                  <a:fillRect l="-5325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6E818D-67AD-2AB8-5E8B-500E7719F4C9}"/>
                  </a:ext>
                </a:extLst>
              </p:cNvPr>
              <p:cNvSpPr txBox="1"/>
              <p:nvPr/>
            </p:nvSpPr>
            <p:spPr>
              <a:xfrm>
                <a:off x="3124200" y="1699662"/>
                <a:ext cx="196028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</a:rPr>
                                    <m:t>𝐂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6E818D-67AD-2AB8-5E8B-500E7719F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699662"/>
                <a:ext cx="1960280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EB64B3E-E5AC-1FBE-3C2A-A446377EA272}"/>
                  </a:ext>
                </a:extLst>
              </p:cNvPr>
              <p:cNvSpPr txBox="1"/>
              <p:nvPr/>
            </p:nvSpPr>
            <p:spPr>
              <a:xfrm>
                <a:off x="3276600" y="2357661"/>
                <a:ext cx="10416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func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EB64B3E-E5AC-1FBE-3C2A-A446377EA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357661"/>
                <a:ext cx="1041695" cy="276999"/>
              </a:xfrm>
              <a:prstGeom prst="rect">
                <a:avLst/>
              </a:prstGeom>
              <a:blipFill>
                <a:blip r:embed="rId5"/>
                <a:stretch>
                  <a:fillRect l="-4706" r="-4706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D4439B6-AFD1-9C5C-C395-9C827DE0A2DC}"/>
                  </a:ext>
                </a:extLst>
              </p:cNvPr>
              <p:cNvSpPr txBox="1"/>
              <p:nvPr/>
            </p:nvSpPr>
            <p:spPr>
              <a:xfrm>
                <a:off x="5867400" y="1820464"/>
                <a:ext cx="8780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D4439B6-AFD1-9C5C-C395-9C827DE0A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820464"/>
                <a:ext cx="878061" cy="276999"/>
              </a:xfrm>
              <a:prstGeom prst="rect">
                <a:avLst/>
              </a:prstGeom>
              <a:blipFill>
                <a:blip r:embed="rId6"/>
                <a:stretch>
                  <a:fillRect l="-6250" t="-4444" r="-625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B0A33DF-3833-D86D-D62B-D97916D34586}"/>
              </a:ext>
            </a:extLst>
          </p:cNvPr>
          <p:cNvSpPr txBox="1"/>
          <p:nvPr/>
        </p:nvSpPr>
        <p:spPr>
          <a:xfrm>
            <a:off x="595121" y="3085870"/>
            <a:ext cx="6396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/>
              <a:t>Nominal str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070EE1F-9344-3FC8-BFF3-8BCACA72D81C}"/>
                  </a:ext>
                </a:extLst>
              </p:cNvPr>
              <p:cNvSpPr txBox="1"/>
              <p:nvPr/>
            </p:nvSpPr>
            <p:spPr>
              <a:xfrm>
                <a:off x="3373934" y="3100865"/>
                <a:ext cx="3245184" cy="600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070EE1F-9344-3FC8-BFF3-8BCACA72D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934" y="3100865"/>
                <a:ext cx="3245184" cy="6006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61D772-9360-B28E-40D5-ABAAAB72B0D9}"/>
                  </a:ext>
                </a:extLst>
              </p:cNvPr>
              <p:cNvSpPr txBox="1"/>
              <p:nvPr/>
            </p:nvSpPr>
            <p:spPr>
              <a:xfrm>
                <a:off x="277188" y="4506704"/>
                <a:ext cx="1050929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61D772-9360-B28E-40D5-ABAAAB72B0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8" y="4506704"/>
                <a:ext cx="1050929" cy="526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FEFD69A-3D38-9792-4B62-EA3DD47E7CE0}"/>
                  </a:ext>
                </a:extLst>
              </p:cNvPr>
              <p:cNvSpPr txBox="1"/>
              <p:nvPr/>
            </p:nvSpPr>
            <p:spPr>
              <a:xfrm>
                <a:off x="7391400" y="4535942"/>
                <a:ext cx="4294812" cy="5266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GB">
                                      <a:latin typeface="Cambria Math" panose="02040503050406030204" pitchFamily="18" charset="0"/>
                                    </a:rPr>
                                    <m:t>det</m:t>
                                  </m:r>
                                </m:fName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FEFD69A-3D38-9792-4B62-EA3DD47E7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4535942"/>
                <a:ext cx="4294812" cy="526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F566923E-06DA-4520-E733-B72976867D29}"/>
              </a:ext>
            </a:extLst>
          </p:cNvPr>
          <p:cNvSpPr txBox="1"/>
          <p:nvPr/>
        </p:nvSpPr>
        <p:spPr>
          <a:xfrm>
            <a:off x="1306679" y="5658412"/>
            <a:ext cx="7277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>
                <a:solidFill>
                  <a:srgbClr val="FF0000"/>
                </a:solidFill>
              </a:rPr>
              <a:t>See derivation in slide no. 2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A8CF5A9-A5A2-F731-B918-0AE077AE7E14}"/>
                  </a:ext>
                </a:extLst>
              </p:cNvPr>
              <p:cNvSpPr txBox="1"/>
              <p:nvPr/>
            </p:nvSpPr>
            <p:spPr>
              <a:xfrm>
                <a:off x="2421103" y="4353767"/>
                <a:ext cx="4758995" cy="7080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 panose="02040503050406030204" pitchFamily="18" charset="0"/>
                                    </a:rPr>
                                    <m:t>tr</m:t>
                                  </m:r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1" i="0">
                                              <a:latin typeface="Cambria Math" panose="02040503050406030204" pitchFamily="18" charset="0"/>
                                            </a:rPr>
                                            <m:t>𝐂</m:t>
                                          </m:r>
                                        </m:e>
                                        <m:sup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A8CF5A9-A5A2-F731-B918-0AE077AE7E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103" y="4353767"/>
                <a:ext cx="4758995" cy="708079"/>
              </a:xfrm>
              <a:prstGeom prst="rect">
                <a:avLst/>
              </a:prstGeom>
              <a:blipFill>
                <a:blip r:embed="rId11"/>
                <a:stretch>
                  <a:fillRect b="-60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14" grpId="0"/>
      <p:bldP spid="3" grpId="0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EA9D55-A50A-4AD8-9B96-2F6B860BF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W as a function of the principal invariants I</a:t>
            </a:r>
            <a:r>
              <a:rPr lang="en-GB" baseline="-25000" dirty="0"/>
              <a:t>1</a:t>
            </a:r>
            <a:r>
              <a:rPr lang="en-GB" dirty="0"/>
              <a:t>, I</a:t>
            </a:r>
            <a:r>
              <a:rPr lang="en-GB" baseline="-25000" dirty="0"/>
              <a:t>2</a:t>
            </a:r>
            <a:r>
              <a:rPr lang="en-GB" dirty="0"/>
              <a:t>, and I</a:t>
            </a:r>
            <a:r>
              <a:rPr lang="en-GB" baseline="-25000" dirty="0"/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1E51FB6-723D-F5BD-81CC-77D4CBED9D22}"/>
                  </a:ext>
                </a:extLst>
              </p:cNvPr>
              <p:cNvSpPr txBox="1"/>
              <p:nvPr/>
            </p:nvSpPr>
            <p:spPr>
              <a:xfrm>
                <a:off x="914400" y="1648599"/>
                <a:ext cx="11868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1E51FB6-723D-F5BD-81CC-77D4CBED9D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648599"/>
                <a:ext cx="1186863" cy="276999"/>
              </a:xfrm>
              <a:prstGeom prst="rect">
                <a:avLst/>
              </a:prstGeom>
              <a:blipFill>
                <a:blip r:embed="rId3"/>
                <a:stretch>
                  <a:fillRect l="-4103" t="-4348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A7F9EA2-0114-ED82-85C4-0DEE68F30D52}"/>
                  </a:ext>
                </a:extLst>
              </p:cNvPr>
              <p:cNvSpPr txBox="1"/>
              <p:nvPr/>
            </p:nvSpPr>
            <p:spPr>
              <a:xfrm>
                <a:off x="3276600" y="1295400"/>
                <a:ext cx="10334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A7F9EA2-0114-ED82-85C4-0DEE68F30D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295400"/>
                <a:ext cx="1033488" cy="276999"/>
              </a:xfrm>
              <a:prstGeom prst="rect">
                <a:avLst/>
              </a:prstGeom>
              <a:blipFill>
                <a:blip r:embed="rId4"/>
                <a:stretch>
                  <a:fillRect l="-5325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6E818D-67AD-2AB8-5E8B-500E7719F4C9}"/>
                  </a:ext>
                </a:extLst>
              </p:cNvPr>
              <p:cNvSpPr txBox="1"/>
              <p:nvPr/>
            </p:nvSpPr>
            <p:spPr>
              <a:xfrm>
                <a:off x="3124200" y="1699662"/>
                <a:ext cx="196028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</a:rPr>
                                    <m:t>𝐂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6E818D-67AD-2AB8-5E8B-500E7719F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699662"/>
                <a:ext cx="1960280" cy="5186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EB64B3E-E5AC-1FBE-3C2A-A446377EA272}"/>
                  </a:ext>
                </a:extLst>
              </p:cNvPr>
              <p:cNvSpPr txBox="1"/>
              <p:nvPr/>
            </p:nvSpPr>
            <p:spPr>
              <a:xfrm>
                <a:off x="3276600" y="2357661"/>
                <a:ext cx="21378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fun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 panose="02040503050406030204" pitchFamily="18" charset="0"/>
                                    </a:rPr>
                                    <m:t>det</m:t>
                                  </m:r>
                                </m:fName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EB64B3E-E5AC-1FBE-3C2A-A446377EA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357661"/>
                <a:ext cx="2137829" cy="276999"/>
              </a:xfrm>
              <a:prstGeom prst="rect">
                <a:avLst/>
              </a:prstGeom>
              <a:blipFill>
                <a:blip r:embed="rId6"/>
                <a:stretch>
                  <a:fillRect l="-1714" t="-4444" r="-286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D4439B6-AFD1-9C5C-C395-9C827DE0A2DC}"/>
                  </a:ext>
                </a:extLst>
              </p:cNvPr>
              <p:cNvSpPr txBox="1"/>
              <p:nvPr/>
            </p:nvSpPr>
            <p:spPr>
              <a:xfrm>
                <a:off x="5867400" y="1820464"/>
                <a:ext cx="8780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D4439B6-AFD1-9C5C-C395-9C827DE0A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820464"/>
                <a:ext cx="878061" cy="276999"/>
              </a:xfrm>
              <a:prstGeom prst="rect">
                <a:avLst/>
              </a:prstGeom>
              <a:blipFill>
                <a:blip r:embed="rId7"/>
                <a:stretch>
                  <a:fillRect l="-6250" t="-4444" r="-625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9B0A33DF-3833-D86D-D62B-D97916D34586}"/>
              </a:ext>
            </a:extLst>
          </p:cNvPr>
          <p:cNvSpPr txBox="1"/>
          <p:nvPr/>
        </p:nvSpPr>
        <p:spPr>
          <a:xfrm>
            <a:off x="135246" y="3090290"/>
            <a:ext cx="6396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/>
              <a:t>Nominal str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F2E3CE-E2CB-101D-5A43-C8109409AD7E}"/>
                  </a:ext>
                </a:extLst>
              </p:cNvPr>
              <p:cNvSpPr txBox="1"/>
              <p:nvPr/>
            </p:nvSpPr>
            <p:spPr>
              <a:xfrm>
                <a:off x="7872138" y="1824555"/>
                <a:ext cx="17309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EF2E3CE-E2CB-101D-5A43-C8109409A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2138" y="1824555"/>
                <a:ext cx="1730923" cy="276999"/>
              </a:xfrm>
              <a:prstGeom prst="rect">
                <a:avLst/>
              </a:prstGeom>
              <a:blipFill>
                <a:blip r:embed="rId8"/>
                <a:stretch>
                  <a:fillRect l="-2465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070EE1F-9344-3FC8-BFF3-8BCACA72D81C}"/>
                  </a:ext>
                </a:extLst>
              </p:cNvPr>
              <p:cNvSpPr txBox="1"/>
              <p:nvPr/>
            </p:nvSpPr>
            <p:spPr>
              <a:xfrm>
                <a:off x="2235828" y="3035332"/>
                <a:ext cx="3245184" cy="600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070EE1F-9344-3FC8-BFF3-8BCACA72D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828" y="3035332"/>
                <a:ext cx="3245184" cy="600677"/>
              </a:xfrm>
              <a:prstGeom prst="rect">
                <a:avLst/>
              </a:prstGeom>
              <a:blipFill>
                <a:blip r:embed="rId9"/>
                <a:stretch>
                  <a:fillRect b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row: Right 27">
            <a:extLst>
              <a:ext uri="{FF2B5EF4-FFF2-40B4-BE49-F238E27FC236}">
                <a16:creationId xmlns:a16="http://schemas.microsoft.com/office/drawing/2014/main" id="{8A7CF493-465C-594D-BCAC-99715CB0E260}"/>
              </a:ext>
            </a:extLst>
          </p:cNvPr>
          <p:cNvSpPr/>
          <p:nvPr/>
        </p:nvSpPr>
        <p:spPr>
          <a:xfrm>
            <a:off x="5553266" y="3159322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5A90803-C694-DDFA-BBDA-C46B4630D927}"/>
                  </a:ext>
                </a:extLst>
              </p:cNvPr>
              <p:cNvSpPr txBox="1"/>
              <p:nvPr/>
            </p:nvSpPr>
            <p:spPr>
              <a:xfrm>
                <a:off x="6603946" y="3020079"/>
                <a:ext cx="5346848" cy="602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2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5A90803-C694-DDFA-BBDA-C46B4630D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3946" y="3020079"/>
                <a:ext cx="5346848" cy="6020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E55B271-0475-AEB2-393F-6AFD516E229E}"/>
                  </a:ext>
                </a:extLst>
              </p:cNvPr>
              <p:cNvSpPr txBox="1"/>
              <p:nvPr/>
            </p:nvSpPr>
            <p:spPr>
              <a:xfrm>
                <a:off x="5084480" y="4495407"/>
                <a:ext cx="5778505" cy="6275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sSubSup>
                        <m:sSub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/2</m:t>
                          </m:r>
                        </m:sup>
                      </m:sSubSup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̅"/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̅"/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/2</m:t>
                          </m:r>
                        </m:sup>
                      </m:sSubSup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/2</m:t>
                          </m:r>
                        </m:sup>
                      </m:sSubSup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E55B271-0475-AEB2-393F-6AFD516E22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480" y="4495407"/>
                <a:ext cx="5778505" cy="627544"/>
              </a:xfrm>
              <a:prstGeom prst="rect">
                <a:avLst/>
              </a:prstGeom>
              <a:blipFill>
                <a:blip r:embed="rId11"/>
                <a:stretch>
                  <a:fillRect b="-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A1C20448-7F61-670D-2052-F3C71DFD3EF2}"/>
              </a:ext>
            </a:extLst>
          </p:cNvPr>
          <p:cNvSpPr txBox="1"/>
          <p:nvPr/>
        </p:nvSpPr>
        <p:spPr>
          <a:xfrm>
            <a:off x="135246" y="4033742"/>
            <a:ext cx="6396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/>
              <a:t>Cauchy str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21E6F75-CD9F-72CE-DE76-ADF8FD9785C1}"/>
                  </a:ext>
                </a:extLst>
              </p:cNvPr>
              <p:cNvSpPr txBox="1"/>
              <p:nvPr/>
            </p:nvSpPr>
            <p:spPr>
              <a:xfrm>
                <a:off x="1553613" y="4662201"/>
                <a:ext cx="10953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𝐅𝐒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21E6F75-CD9F-72CE-DE76-ADF8FD9785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613" y="4662201"/>
                <a:ext cx="1095300" cy="276999"/>
              </a:xfrm>
              <a:prstGeom prst="rect">
                <a:avLst/>
              </a:prstGeom>
              <a:blipFill>
                <a:blip r:embed="rId12"/>
                <a:stretch>
                  <a:fillRect l="-1667" t="-4444" r="-3333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Right 24">
            <a:extLst>
              <a:ext uri="{FF2B5EF4-FFF2-40B4-BE49-F238E27FC236}">
                <a16:creationId xmlns:a16="http://schemas.microsoft.com/office/drawing/2014/main" id="{1967794E-B6DA-8827-AF15-FF31B30EB21A}"/>
              </a:ext>
            </a:extLst>
          </p:cNvPr>
          <p:cNvSpPr/>
          <p:nvPr/>
        </p:nvSpPr>
        <p:spPr>
          <a:xfrm>
            <a:off x="3346721" y="4632576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1A67CAD-EBBE-956F-9C8B-530E7E1CEE4D}"/>
                  </a:ext>
                </a:extLst>
              </p:cNvPr>
              <p:cNvSpPr txBox="1"/>
              <p:nvPr/>
            </p:nvSpPr>
            <p:spPr>
              <a:xfrm>
                <a:off x="3330140" y="5169476"/>
                <a:ext cx="9227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1A67CAD-EBBE-956F-9C8B-530E7E1CEE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140" y="5169476"/>
                <a:ext cx="922753" cy="276999"/>
              </a:xfrm>
              <a:prstGeom prst="rect">
                <a:avLst/>
              </a:prstGeom>
              <a:blipFill>
                <a:blip r:embed="rId13"/>
                <a:stretch>
                  <a:fillRect l="-3947" t="-4444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090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AB9D0-821E-4814-804B-07AD910BE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3F0099-C7A4-463E-A647-8A6AD5599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5DEF7D-2FF1-1F0F-B38F-7FD7A999B7A9}"/>
              </a:ext>
            </a:extLst>
          </p:cNvPr>
          <p:cNvSpPr txBox="1"/>
          <p:nvPr/>
        </p:nvSpPr>
        <p:spPr>
          <a:xfrm>
            <a:off x="107302" y="1166327"/>
            <a:ext cx="12386388" cy="5009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ummary of balance equation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Constitutive Equations – Strain Energy Func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Objectivit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Isotrop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tress and Strain Tensor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Linear Elasticit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Nonlinear Elasticit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36289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EA9D55-A50A-4AD8-9B96-2F6B860BF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W as a function of the principal invariants I</a:t>
            </a:r>
            <a:r>
              <a:rPr lang="en-GB" baseline="-25000" dirty="0"/>
              <a:t>1</a:t>
            </a:r>
            <a:r>
              <a:rPr lang="en-GB" dirty="0"/>
              <a:t>, I</a:t>
            </a:r>
            <a:r>
              <a:rPr lang="en-GB" baseline="-25000" dirty="0"/>
              <a:t>2</a:t>
            </a:r>
            <a:r>
              <a:rPr lang="en-GB" dirty="0"/>
              <a:t>, and I</a:t>
            </a:r>
            <a:r>
              <a:rPr lang="en-GB" baseline="-25000" dirty="0"/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D7C0CB-3B2E-8FC3-2A1D-C7FF5D9E74D0}"/>
                  </a:ext>
                </a:extLst>
              </p:cNvPr>
              <p:cNvSpPr txBox="1"/>
              <p:nvPr/>
            </p:nvSpPr>
            <p:spPr>
              <a:xfrm>
                <a:off x="3575179" y="1949728"/>
                <a:ext cx="1654684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D7C0CB-3B2E-8FC3-2A1D-C7FF5D9E74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179" y="1949728"/>
                <a:ext cx="1654684" cy="518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llout: Right Arrow 2">
            <a:extLst>
              <a:ext uri="{FF2B5EF4-FFF2-40B4-BE49-F238E27FC236}">
                <a16:creationId xmlns:a16="http://schemas.microsoft.com/office/drawing/2014/main" id="{69B71266-135E-B3EE-4DAA-154B162CCD17}"/>
              </a:ext>
            </a:extLst>
          </p:cNvPr>
          <p:cNvSpPr/>
          <p:nvPr/>
        </p:nvSpPr>
        <p:spPr>
          <a:xfrm>
            <a:off x="603379" y="1949728"/>
            <a:ext cx="2701854" cy="616984"/>
          </a:xfrm>
          <a:prstGeom prst="rightArrow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>
                <a:solidFill>
                  <a:schemeClr val="tx1"/>
                </a:solidFill>
              </a:rPr>
              <a:t>neo-Hook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FECCA20-EC70-55C0-CA7E-380FE10C7FAE}"/>
                  </a:ext>
                </a:extLst>
              </p:cNvPr>
              <p:cNvSpPr txBox="1"/>
              <p:nvPr/>
            </p:nvSpPr>
            <p:spPr>
              <a:xfrm>
                <a:off x="3762433" y="3408957"/>
                <a:ext cx="320440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FECCA20-EC70-55C0-CA7E-380FE10C7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433" y="3408957"/>
                <a:ext cx="3204403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allout: Right Arrow 7">
            <a:extLst>
              <a:ext uri="{FF2B5EF4-FFF2-40B4-BE49-F238E27FC236}">
                <a16:creationId xmlns:a16="http://schemas.microsoft.com/office/drawing/2014/main" id="{E1AC2CFE-0C96-936E-B5E4-60EEB8796EC0}"/>
              </a:ext>
            </a:extLst>
          </p:cNvPr>
          <p:cNvSpPr/>
          <p:nvPr/>
        </p:nvSpPr>
        <p:spPr>
          <a:xfrm>
            <a:off x="603379" y="3359767"/>
            <a:ext cx="2701854" cy="616984"/>
          </a:xfrm>
          <a:prstGeom prst="rightArrow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>
                <a:solidFill>
                  <a:schemeClr val="tx1"/>
                </a:solidFill>
              </a:rPr>
              <a:t>Mooney-Rivl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88D7E2-16BF-8B7D-A17E-43B4ABF1C772}"/>
                  </a:ext>
                </a:extLst>
              </p:cNvPr>
              <p:cNvSpPr txBox="1"/>
              <p:nvPr/>
            </p:nvSpPr>
            <p:spPr>
              <a:xfrm>
                <a:off x="3879979" y="2653441"/>
                <a:ext cx="6153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88D7E2-16BF-8B7D-A17E-43B4ABF1C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979" y="2653441"/>
                <a:ext cx="615360" cy="276999"/>
              </a:xfrm>
              <a:prstGeom prst="rect">
                <a:avLst/>
              </a:prstGeom>
              <a:blipFill>
                <a:blip r:embed="rId5"/>
                <a:stretch>
                  <a:fillRect l="-7921" r="-8911" b="-217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1096846-4905-2067-F81D-5B6955A776C3}"/>
                  </a:ext>
                </a:extLst>
              </p:cNvPr>
              <p:cNvSpPr txBox="1"/>
              <p:nvPr/>
            </p:nvSpPr>
            <p:spPr>
              <a:xfrm>
                <a:off x="3905164" y="4139238"/>
                <a:ext cx="31500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,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1096846-4905-2067-F81D-5B6955A77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164" y="4139238"/>
                <a:ext cx="3150030" cy="276999"/>
              </a:xfrm>
              <a:prstGeom prst="rect">
                <a:avLst/>
              </a:prstGeom>
              <a:blipFill>
                <a:blip r:embed="rId6"/>
                <a:stretch>
                  <a:fillRect l="-1357" r="-1357" b="-244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BBAB9CFF-8BD6-8B2D-43DE-118A4F72B3C4}"/>
              </a:ext>
            </a:extLst>
          </p:cNvPr>
          <p:cNvGrpSpPr/>
          <p:nvPr/>
        </p:nvGrpSpPr>
        <p:grpSpPr>
          <a:xfrm>
            <a:off x="7300433" y="1484347"/>
            <a:ext cx="4740722" cy="4480844"/>
            <a:chOff x="7300433" y="1484347"/>
            <a:chExt cx="4740722" cy="4480844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8FC980F0-C318-033C-A747-BD8C5C14EAE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73" b="6623"/>
            <a:stretch/>
          </p:blipFill>
          <p:spPr bwMode="auto">
            <a:xfrm>
              <a:off x="7669764" y="1484347"/>
              <a:ext cx="4138126" cy="33497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6BF10D4-DF83-8232-B588-F4784AD2A156}"/>
                </a:ext>
              </a:extLst>
            </p:cNvPr>
            <p:cNvSpPr txBox="1"/>
            <p:nvPr/>
          </p:nvSpPr>
          <p:spPr>
            <a:xfrm rot="16200000">
              <a:off x="7111369" y="2789444"/>
              <a:ext cx="747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Stress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99920BB-1A2E-05D5-FF2B-F79E4DE94163}"/>
                </a:ext>
              </a:extLst>
            </p:cNvPr>
            <p:cNvSpPr txBox="1"/>
            <p:nvPr/>
          </p:nvSpPr>
          <p:spPr>
            <a:xfrm>
              <a:off x="9405145" y="4845644"/>
              <a:ext cx="747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Strain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44400CF-4B95-2B85-D9FF-9904CB27C0E7}"/>
                </a:ext>
              </a:extLst>
            </p:cNvPr>
            <p:cNvSpPr txBox="1"/>
            <p:nvPr/>
          </p:nvSpPr>
          <p:spPr>
            <a:xfrm>
              <a:off x="7903029" y="5226527"/>
              <a:ext cx="413812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0" i="0" dirty="0">
                  <a:solidFill>
                    <a:srgbClr val="222222"/>
                  </a:solidFill>
                  <a:effectLst/>
                  <a:highlight>
                    <a:srgbClr val="FFFFFF"/>
                  </a:highlight>
                  <a:latin typeface="Arial" panose="020B0604020202020204" pitchFamily="34" charset="0"/>
                </a:rPr>
                <a:t>Dong, X., &amp; Duan, Z. (2022). Comparative study on the sealing performance of packer rubber based on elastic and </a:t>
              </a:r>
              <a:r>
                <a:rPr lang="en-US" sz="1050" b="0" i="0" dirty="0" err="1">
                  <a:solidFill>
                    <a:srgbClr val="222222"/>
                  </a:solidFill>
                  <a:effectLst/>
                  <a:highlight>
                    <a:srgbClr val="FFFFFF"/>
                  </a:highlight>
                  <a:latin typeface="Arial" panose="020B0604020202020204" pitchFamily="34" charset="0"/>
                </a:rPr>
                <a:t>hyperelastic</a:t>
              </a:r>
              <a:r>
                <a:rPr lang="en-US" sz="1050" b="0" i="0" dirty="0">
                  <a:solidFill>
                    <a:srgbClr val="222222"/>
                  </a:solidFill>
                  <a:effectLst/>
                  <a:highlight>
                    <a:srgbClr val="FFFFFF"/>
                  </a:highlight>
                  <a:latin typeface="Arial" panose="020B0604020202020204" pitchFamily="34" charset="0"/>
                </a:rPr>
                <a:t> analyses using various constitutive models. </a:t>
              </a:r>
              <a:r>
                <a:rPr lang="en-US" sz="1050" b="0" i="1" dirty="0">
                  <a:solidFill>
                    <a:srgbClr val="222222"/>
                  </a:solidFill>
                  <a:effectLst/>
                  <a:highlight>
                    <a:srgbClr val="FFFFFF"/>
                  </a:highlight>
                  <a:latin typeface="Arial" panose="020B0604020202020204" pitchFamily="34" charset="0"/>
                </a:rPr>
                <a:t>Materials Research Express</a:t>
              </a:r>
              <a:r>
                <a:rPr lang="en-US" sz="1050" b="0" i="0" dirty="0">
                  <a:solidFill>
                    <a:srgbClr val="222222"/>
                  </a:solidFill>
                  <a:effectLst/>
                  <a:highlight>
                    <a:srgbClr val="FFFFFF"/>
                  </a:highlight>
                  <a:latin typeface="Arial" panose="020B0604020202020204" pitchFamily="34" charset="0"/>
                </a:rPr>
                <a:t>, </a:t>
              </a:r>
              <a:r>
                <a:rPr lang="en-US" sz="1050" b="0" i="1" dirty="0">
                  <a:solidFill>
                    <a:srgbClr val="222222"/>
                  </a:solidFill>
                  <a:effectLst/>
                  <a:highlight>
                    <a:srgbClr val="FFFFFF"/>
                  </a:highlight>
                  <a:latin typeface="Arial" panose="020B0604020202020204" pitchFamily="34" charset="0"/>
                </a:rPr>
                <a:t>9</a:t>
              </a:r>
              <a:r>
                <a:rPr lang="en-US" sz="1050" b="0" i="0" dirty="0">
                  <a:solidFill>
                    <a:srgbClr val="222222"/>
                  </a:solidFill>
                  <a:effectLst/>
                  <a:highlight>
                    <a:srgbClr val="FFFFFF"/>
                  </a:highlight>
                  <a:latin typeface="Arial" panose="020B0604020202020204" pitchFamily="34" charset="0"/>
                </a:rPr>
                <a:t>(7), 075301.</a:t>
              </a:r>
              <a:endParaRPr lang="en-GB" sz="1050" dirty="0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06ACDB41-A4B8-FD7B-CFDD-610E426A2F14}"/>
              </a:ext>
            </a:extLst>
          </p:cNvPr>
          <p:cNvSpPr/>
          <p:nvPr/>
        </p:nvSpPr>
        <p:spPr>
          <a:xfrm>
            <a:off x="8150290" y="2276669"/>
            <a:ext cx="1436914" cy="25192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408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 animBg="1"/>
      <p:bldP spid="7" grpId="0"/>
      <p:bldP spid="8" grpId="0" animBg="1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B2CDF1-6149-4920-AC51-C97E52AA97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1220" y="1038809"/>
            <a:ext cx="10363200" cy="1470025"/>
          </a:xfrm>
        </p:spPr>
        <p:txBody>
          <a:bodyPr>
            <a:normAutofit fontScale="90000"/>
          </a:bodyPr>
          <a:lstStyle/>
          <a:p>
            <a:r>
              <a:rPr lang="en-GB" sz="9600" dirty="0">
                <a:solidFill>
                  <a:srgbClr val="FF0000"/>
                </a:solidFill>
              </a:rPr>
              <a:t>Extra Not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AF1C47-C958-60C0-6783-E3D6573AE6C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4425A5-54EA-46DD-BA21-924C21A60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5170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E36EC-A1EB-47C5-8E5D-8F4A22603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Energy Balance Equ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B4A027-859E-466B-9214-ACE9A6F43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DBDB1A-9FCD-3E98-9B5B-0406B1169B73}"/>
                  </a:ext>
                </a:extLst>
              </p:cNvPr>
              <p:cNvSpPr txBox="1"/>
              <p:nvPr/>
            </p:nvSpPr>
            <p:spPr>
              <a:xfrm>
                <a:off x="1037253" y="1473510"/>
                <a:ext cx="8618770" cy="893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𝐛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𝐯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𝛔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𝐧</m:t>
                              </m:r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𝑎</m:t>
                          </m:r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𝐛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𝐯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  <m:r>
                        <a:rPr lang="en-GB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𝛔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𝐧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𝑑𝑎</m:t>
                          </m:r>
                        </m:e>
                      </m:nary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𝐛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iv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𝛔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DBDB1A-9FCD-3E98-9B5B-0406B1169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253" y="1473510"/>
                <a:ext cx="8618770" cy="89325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8B058FB-8C99-AFA6-E52C-1A3D36089BA2}"/>
                  </a:ext>
                </a:extLst>
              </p:cNvPr>
              <p:cNvSpPr txBox="1"/>
              <p:nvPr/>
            </p:nvSpPr>
            <p:spPr>
              <a:xfrm>
                <a:off x="3508310" y="4810541"/>
                <a:ext cx="4052648" cy="893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f>
                            <m:fPr>
                              <m:type m:val="skw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𝐯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𝐯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𝛔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𝐋</m:t>
                              </m:r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8B058FB-8C99-AFA6-E52C-1A3D36089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310" y="4810541"/>
                <a:ext cx="4052648" cy="8932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A62485-E9DD-A2E6-9DDD-E1929F324766}"/>
                  </a:ext>
                </a:extLst>
              </p:cNvPr>
              <p:cNvSpPr txBox="1"/>
              <p:nvPr/>
            </p:nvSpPr>
            <p:spPr>
              <a:xfrm>
                <a:off x="4640363" y="2387262"/>
                <a:ext cx="203433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200" dirty="0"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GB" sz="2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𝛔</m:t>
                    </m:r>
                    <m:r>
                      <a:rPr lang="en-GB" sz="2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200" dirty="0"/>
                  <a:t>is symmetric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A62485-E9DD-A2E6-9DDD-E1929F324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63" y="2387262"/>
                <a:ext cx="2034339" cy="430887"/>
              </a:xfrm>
              <a:prstGeom prst="rect">
                <a:avLst/>
              </a:prstGeom>
              <a:blipFill>
                <a:blip r:embed="rId4"/>
                <a:stretch>
                  <a:fillRect l="-3892" t="-10000" r="-3293" b="-2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E2D71BC-AAE4-E41B-A6AB-73BC779D6B54}"/>
              </a:ext>
            </a:extLst>
          </p:cNvPr>
          <p:cNvSpPr txBox="1"/>
          <p:nvPr/>
        </p:nvSpPr>
        <p:spPr>
          <a:xfrm>
            <a:off x="7321358" y="2371737"/>
            <a:ext cx="26870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>
                <a:ea typeface="Cambria Math" panose="02040503050406030204" pitchFamily="18" charset="0"/>
              </a:rPr>
              <a:t>(</a:t>
            </a:r>
            <a:r>
              <a:rPr lang="en-GB" sz="2200" dirty="0"/>
              <a:t>Divergence theore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632E14F-B028-D2E5-1984-2A3E3F2B2CE1}"/>
                  </a:ext>
                </a:extLst>
              </p:cNvPr>
              <p:cNvSpPr txBox="1"/>
              <p:nvPr/>
            </p:nvSpPr>
            <p:spPr>
              <a:xfrm>
                <a:off x="1051275" y="3018375"/>
                <a:ext cx="9593267" cy="893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𝐛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iv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𝛔</m:t>
                                  </m:r>
                                </m:e>
                              </m:d>
                              <m: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r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GB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𝛔</m:t>
                                  </m:r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𝐋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𝐛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div</m:t>
                                  </m:r>
                                  <m:d>
                                    <m:d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𝛔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r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𝛔</m:t>
                                  </m:r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  <m:acc>
                                <m:accPr>
                                  <m:chr m:val="̇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</m:acc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r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𝛔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</m:d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632E14F-B028-D2E5-1984-2A3E3F2B2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275" y="3018375"/>
                <a:ext cx="9593267" cy="8932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D8973B9-8D52-A2DA-268D-9D228872BC33}"/>
                  </a:ext>
                </a:extLst>
              </p:cNvPr>
              <p:cNvSpPr txBox="1"/>
              <p:nvPr/>
            </p:nvSpPr>
            <p:spPr>
              <a:xfrm>
                <a:off x="385165" y="3949158"/>
                <a:ext cx="4355551" cy="3778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GB" b="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𝑗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𝑗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GB" dirty="0"/>
                  <a:t>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D8973B9-8D52-A2DA-268D-9D228872B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65" y="3949158"/>
                <a:ext cx="4355551" cy="377860"/>
              </a:xfrm>
              <a:prstGeom prst="rect">
                <a:avLst/>
              </a:prstGeom>
              <a:blipFill>
                <a:blip r:embed="rId6"/>
                <a:stretch>
                  <a:fillRect l="-3217" t="-14516" r="-1538" b="-161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503C4C7-702F-1A31-06D4-8E13DEFD9FF1}"/>
                  </a:ext>
                </a:extLst>
              </p:cNvPr>
              <p:cNvSpPr txBox="1"/>
              <p:nvPr/>
            </p:nvSpPr>
            <p:spPr>
              <a:xfrm>
                <a:off x="5020924" y="3949158"/>
                <a:ext cx="3303084" cy="3190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GB" b="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</m:oMath>
                </a14:m>
                <a:r>
                  <a:rPr lang="en-GB" dirty="0"/>
                  <a:t>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503C4C7-702F-1A31-06D4-8E13DEFD9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924" y="3949158"/>
                <a:ext cx="3303084" cy="319062"/>
              </a:xfrm>
              <a:prstGeom prst="rect">
                <a:avLst/>
              </a:prstGeom>
              <a:blipFill>
                <a:blip r:embed="rId7"/>
                <a:stretch>
                  <a:fillRect l="-4436" t="-17308" b="-384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A7D6432D-88DF-8FA7-CA72-7D8E7B291BC2}"/>
              </a:ext>
            </a:extLst>
          </p:cNvPr>
          <p:cNvSpPr txBox="1"/>
          <p:nvPr/>
        </p:nvSpPr>
        <p:spPr>
          <a:xfrm>
            <a:off x="8374162" y="3896131"/>
            <a:ext cx="319247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>
                <a:ea typeface="Cambria Math" panose="02040503050406030204" pitchFamily="18" charset="0"/>
              </a:rPr>
              <a:t>Using momentum balance</a:t>
            </a:r>
            <a:endParaRPr lang="en-GB" sz="2200" dirty="0"/>
          </a:p>
        </p:txBody>
      </p:sp>
    </p:spTree>
    <p:extLst>
      <p:ext uri="{BB962C8B-B14F-4D97-AF65-F5344CB8AC3E}">
        <p14:creationId xmlns:p14="http://schemas.microsoft.com/office/powerpoint/2010/main" val="17399625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B2CDF1-6149-4920-AC51-C97E52AA9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Conjugate stress and strain tens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4425A5-54EA-46DD-BA21-924C21A60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A8A4BD9-3FE1-8275-E614-6622A9007AF3}"/>
              </a:ext>
            </a:extLst>
          </p:cNvPr>
          <p:cNvSpPr txBox="1"/>
          <p:nvPr/>
        </p:nvSpPr>
        <p:spPr>
          <a:xfrm>
            <a:off x="2362200" y="1219200"/>
            <a:ext cx="3232335" cy="461665"/>
          </a:xfrm>
          <a:prstGeom prst="rightArrowCallout">
            <a:avLst>
              <a:gd name="adj1" fmla="val 31288"/>
              <a:gd name="adj2" fmla="val 25000"/>
              <a:gd name="adj3" fmla="val 25000"/>
              <a:gd name="adj4" fmla="val 82938"/>
            </a:avLst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dirty="0"/>
              <a:t>Stored energy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DF833C8-ED45-93AC-1A52-4FC2DA5FCA82}"/>
                  </a:ext>
                </a:extLst>
              </p:cNvPr>
              <p:cNvSpPr txBox="1"/>
              <p:nvPr/>
            </p:nvSpPr>
            <p:spPr>
              <a:xfrm>
                <a:off x="5845510" y="1291110"/>
                <a:ext cx="4924040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GB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𝐓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𝐓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b="1" i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DF833C8-ED45-93AC-1A52-4FC2DA5FC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510" y="1291110"/>
                <a:ext cx="4924040" cy="526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3BD8C5C-B0E8-5CDC-614F-6A4C35FC48AE}"/>
                  </a:ext>
                </a:extLst>
              </p:cNvPr>
              <p:cNvSpPr txBox="1"/>
              <p:nvPr/>
            </p:nvSpPr>
            <p:spPr>
              <a:xfrm>
                <a:off x="8317205" y="2487371"/>
                <a:ext cx="3874795" cy="846322"/>
              </a:xfrm>
              <a:prstGeom prst="leftArrowCallout">
                <a:avLst>
                  <a:gd name="adj1" fmla="val 25000"/>
                  <a:gd name="adj2" fmla="val 25000"/>
                  <a:gd name="adj3" fmla="val 25000"/>
                  <a:gd name="adj4" fmla="val 79815"/>
                </a:avLst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400" dirty="0"/>
                  <a:t>Another conjugate pair</a:t>
                </a:r>
              </a:p>
              <a:p>
                <a:pPr algn="ctr"/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1" i="0" smtClean="0"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GB" sz="2400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1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GB" sz="2400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3BD8C5C-B0E8-5CDC-614F-6A4C35FC4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7205" y="2487371"/>
                <a:ext cx="3874795" cy="846322"/>
              </a:xfrm>
              <a:prstGeom prst="leftArrowCallout">
                <a:avLst>
                  <a:gd name="adj1" fmla="val 25000"/>
                  <a:gd name="adj2" fmla="val 25000"/>
                  <a:gd name="adj3" fmla="val 25000"/>
                  <a:gd name="adj4" fmla="val 79815"/>
                </a:avLst>
              </a:prstGeom>
              <a:blipFill>
                <a:blip r:embed="rId4"/>
                <a:stretch>
                  <a:fillRect t="-4965" r="-1252" b="-1489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256F417-D440-F40B-BCF9-A70FFEF41B7A}"/>
                  </a:ext>
                </a:extLst>
              </p:cNvPr>
              <p:cNvSpPr txBox="1"/>
              <p:nvPr/>
            </p:nvSpPr>
            <p:spPr>
              <a:xfrm>
                <a:off x="1371600" y="2730451"/>
                <a:ext cx="2818464" cy="360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  <m:sup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𝐔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𝐔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256F417-D440-F40B-BCF9-A70FFEF41B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730451"/>
                <a:ext cx="2818464" cy="360163"/>
              </a:xfrm>
              <a:prstGeom prst="rect">
                <a:avLst/>
              </a:prstGeom>
              <a:blipFill>
                <a:blip r:embed="rId5"/>
                <a:stretch>
                  <a:fillRect l="-433" t="-164407" b="-247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Right 9">
            <a:extLst>
              <a:ext uri="{FF2B5EF4-FFF2-40B4-BE49-F238E27FC236}">
                <a16:creationId xmlns:a16="http://schemas.microsoft.com/office/drawing/2014/main" id="{20A950AB-CE2F-9C58-788B-B29E2F25F56C}"/>
              </a:ext>
            </a:extLst>
          </p:cNvPr>
          <p:cNvSpPr/>
          <p:nvPr/>
        </p:nvSpPr>
        <p:spPr>
          <a:xfrm>
            <a:off x="4447604" y="2737708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77626B6-F3A6-5C60-2614-5539D98ECAAC}"/>
                  </a:ext>
                </a:extLst>
              </p:cNvPr>
              <p:cNvSpPr txBox="1"/>
              <p:nvPr/>
            </p:nvSpPr>
            <p:spPr>
              <a:xfrm>
                <a:off x="5643973" y="2726694"/>
                <a:ext cx="2673232" cy="317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GB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77626B6-F3A6-5C60-2614-5539D98EC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973" y="2726694"/>
                <a:ext cx="2673232" cy="317844"/>
              </a:xfrm>
              <a:prstGeom prst="rect">
                <a:avLst/>
              </a:prstGeom>
              <a:blipFill>
                <a:blip r:embed="rId6"/>
                <a:stretch>
                  <a:fillRect l="-1598" t="-5769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7F29732-53FB-628B-A42C-9D7BAA653A5D}"/>
                  </a:ext>
                </a:extLst>
              </p:cNvPr>
              <p:cNvSpPr txBox="1"/>
              <p:nvPr/>
            </p:nvSpPr>
            <p:spPr>
              <a:xfrm>
                <a:off x="2679771" y="3668143"/>
                <a:ext cx="5511124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𝐃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ac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7F29732-53FB-628B-A42C-9D7BAA653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771" y="3668143"/>
                <a:ext cx="5511124" cy="526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664EA9EB-7BC2-F9D4-A523-34609BFE0690}"/>
              </a:ext>
            </a:extLst>
          </p:cNvPr>
          <p:cNvSpPr txBox="1"/>
          <p:nvPr/>
        </p:nvSpPr>
        <p:spPr>
          <a:xfrm>
            <a:off x="444313" y="4377446"/>
            <a:ext cx="4170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In gener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640F96-6F5A-A9AF-C2A0-BAA7A707962C}"/>
                  </a:ext>
                </a:extLst>
              </p:cNvPr>
              <p:cNvSpPr txBox="1"/>
              <p:nvPr/>
            </p:nvSpPr>
            <p:spPr>
              <a:xfrm>
                <a:off x="2671168" y="4810363"/>
                <a:ext cx="2016578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640F96-6F5A-A9AF-C2A0-BAA7A7079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168" y="4810363"/>
                <a:ext cx="2016578" cy="526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FF85C36-17BE-D294-C114-5ED7CFD823B9}"/>
                  </a:ext>
                </a:extLst>
              </p:cNvPr>
              <p:cNvSpPr txBox="1"/>
              <p:nvPr/>
            </p:nvSpPr>
            <p:spPr>
              <a:xfrm>
                <a:off x="5643973" y="4772355"/>
                <a:ext cx="1504193" cy="5332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𝐈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FF85C36-17BE-D294-C114-5ED7CFD823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973" y="4772355"/>
                <a:ext cx="1504193" cy="53322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A984AF0-E04A-017F-66E7-C641B57913B5}"/>
                  </a:ext>
                </a:extLst>
              </p:cNvPr>
              <p:cNvSpPr txBox="1"/>
              <p:nvPr/>
            </p:nvSpPr>
            <p:spPr>
              <a:xfrm>
                <a:off x="1436861" y="6240550"/>
                <a:ext cx="4035079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A984AF0-E04A-017F-66E7-C641B5791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861" y="6240550"/>
                <a:ext cx="4035079" cy="312650"/>
              </a:xfrm>
              <a:prstGeom prst="rect">
                <a:avLst/>
              </a:prstGeom>
              <a:blipFill>
                <a:blip r:embed="rId10"/>
                <a:stretch>
                  <a:fillRect l="-906" t="-3922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565A05B-ADA0-1C21-15A1-A8F72BF7F3D0}"/>
                  </a:ext>
                </a:extLst>
              </p:cNvPr>
              <p:cNvSpPr txBox="1"/>
              <p:nvPr/>
            </p:nvSpPr>
            <p:spPr>
              <a:xfrm>
                <a:off x="444313" y="5475593"/>
                <a:ext cx="7548084" cy="476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sz="2400" dirty="0"/>
                  <a:t> as a function of the general strain tens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1" i="0" smtClean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sz="2400" dirty="0"/>
                  <a:t>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565A05B-ADA0-1C21-15A1-A8F72BF7F3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13" y="5475593"/>
                <a:ext cx="7548084" cy="476990"/>
              </a:xfrm>
              <a:prstGeom prst="rect">
                <a:avLst/>
              </a:prstGeom>
              <a:blipFill>
                <a:blip r:embed="rId11"/>
                <a:stretch>
                  <a:fillRect l="-242"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BE9CF42-926A-640F-F6DA-DD87FB1AEE8A}"/>
                  </a:ext>
                </a:extLst>
              </p:cNvPr>
              <p:cNvSpPr txBox="1"/>
              <p:nvPr/>
            </p:nvSpPr>
            <p:spPr>
              <a:xfrm>
                <a:off x="7974018" y="6090669"/>
                <a:ext cx="1413079" cy="5313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BE9CF42-926A-640F-F6DA-DD87FB1AE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018" y="6090669"/>
                <a:ext cx="1413079" cy="5313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row: Right 33">
            <a:extLst>
              <a:ext uri="{FF2B5EF4-FFF2-40B4-BE49-F238E27FC236}">
                <a16:creationId xmlns:a16="http://schemas.microsoft.com/office/drawing/2014/main" id="{5BFD4FB2-A8B4-7B51-2069-C721ED7926A4}"/>
              </a:ext>
            </a:extLst>
          </p:cNvPr>
          <p:cNvSpPr/>
          <p:nvPr/>
        </p:nvSpPr>
        <p:spPr>
          <a:xfrm>
            <a:off x="6269893" y="6257057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77338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74E977-A589-4A21-BF9B-05A04E573B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US" dirty="0"/>
              <a:t>Objectivity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EB89FD-C790-464E-9D1D-61907BFE3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CD29197A-7CB3-95DB-91AD-9AB2E6845ABA}"/>
              </a:ext>
            </a:extLst>
          </p:cNvPr>
          <p:cNvSpPr/>
          <p:nvPr/>
        </p:nvSpPr>
        <p:spPr>
          <a:xfrm>
            <a:off x="2638200" y="2674316"/>
            <a:ext cx="1629000" cy="381000"/>
          </a:xfrm>
          <a:prstGeom prst="arc">
            <a:avLst>
              <a:gd name="adj1" fmla="val 10860839"/>
              <a:gd name="adj2" fmla="val 0"/>
            </a:avLst>
          </a:prstGeom>
          <a:ln w="2222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4FF9326-F7DE-CF6B-8DDF-7D5FF27E92DA}"/>
                  </a:ext>
                </a:extLst>
              </p:cNvPr>
              <p:cNvSpPr txBox="1"/>
              <p:nvPr/>
            </p:nvSpPr>
            <p:spPr>
              <a:xfrm>
                <a:off x="3092858" y="2307217"/>
                <a:ext cx="7196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4FF9326-F7DE-CF6B-8DDF-7D5FF27E9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858" y="2307217"/>
                <a:ext cx="719684" cy="276999"/>
              </a:xfrm>
              <a:prstGeom prst="rect">
                <a:avLst/>
              </a:prstGeom>
              <a:blipFill>
                <a:blip r:embed="rId3"/>
                <a:stretch>
                  <a:fillRect l="-7627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86F36B0-E2CB-5DDB-0D6E-10C5C0F5F2DF}"/>
                  </a:ext>
                </a:extLst>
              </p:cNvPr>
              <p:cNvSpPr txBox="1"/>
              <p:nvPr/>
            </p:nvSpPr>
            <p:spPr>
              <a:xfrm>
                <a:off x="3328681" y="2841806"/>
                <a:ext cx="1827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86F36B0-E2CB-5DDB-0D6E-10C5C0F5F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681" y="2841806"/>
                <a:ext cx="182742" cy="276999"/>
              </a:xfrm>
              <a:prstGeom prst="rect">
                <a:avLst/>
              </a:prstGeom>
              <a:blipFill>
                <a:blip r:embed="rId4"/>
                <a:stretch>
                  <a:fillRect l="-30000" r="-33333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16">
            <a:extLst>
              <a:ext uri="{FF2B5EF4-FFF2-40B4-BE49-F238E27FC236}">
                <a16:creationId xmlns:a16="http://schemas.microsoft.com/office/drawing/2014/main" id="{FED7F392-1667-ED56-A689-554ED4214399}"/>
              </a:ext>
            </a:extLst>
          </p:cNvPr>
          <p:cNvSpPr/>
          <p:nvPr/>
        </p:nvSpPr>
        <p:spPr>
          <a:xfrm>
            <a:off x="6798942" y="2812815"/>
            <a:ext cx="1629000" cy="381000"/>
          </a:xfrm>
          <a:prstGeom prst="arc">
            <a:avLst>
              <a:gd name="adj1" fmla="val 10860839"/>
              <a:gd name="adj2" fmla="val 0"/>
            </a:avLst>
          </a:prstGeom>
          <a:ln w="2222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1E25AAB-9BC3-91DD-4AF2-C58F2B5163C2}"/>
                  </a:ext>
                </a:extLst>
              </p:cNvPr>
              <p:cNvSpPr txBox="1"/>
              <p:nvPr/>
            </p:nvSpPr>
            <p:spPr>
              <a:xfrm>
                <a:off x="7477708" y="2840117"/>
                <a:ext cx="2164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𝐐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1E25AAB-9BC3-91DD-4AF2-C58F2B516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7708" y="2840117"/>
                <a:ext cx="216406" cy="276999"/>
              </a:xfrm>
              <a:prstGeom prst="rect">
                <a:avLst/>
              </a:prstGeom>
              <a:blipFill>
                <a:blip r:embed="rId5"/>
                <a:stretch>
                  <a:fillRect l="-37143" r="-37143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0B18F4FB-3644-B7C5-1753-A1F9A24EEEF7}"/>
              </a:ext>
            </a:extLst>
          </p:cNvPr>
          <p:cNvSpPr txBox="1"/>
          <p:nvPr/>
        </p:nvSpPr>
        <p:spPr>
          <a:xfrm>
            <a:off x="6992881" y="2487204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/>
              <a:t>Rotate</a:t>
            </a:r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3EEC68BA-B0DF-3804-3347-17B9942D0688}"/>
              </a:ext>
            </a:extLst>
          </p:cNvPr>
          <p:cNvSpPr/>
          <p:nvPr/>
        </p:nvSpPr>
        <p:spPr>
          <a:xfrm flipV="1">
            <a:off x="1600200" y="2670974"/>
            <a:ext cx="7434642" cy="2623260"/>
          </a:xfrm>
          <a:prstGeom prst="arc">
            <a:avLst>
              <a:gd name="adj1" fmla="val 10860839"/>
              <a:gd name="adj2" fmla="val 0"/>
            </a:avLst>
          </a:prstGeom>
          <a:ln w="2222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2C95722-FEF4-AFFD-9B33-F24841913AAF}"/>
                  </a:ext>
                </a:extLst>
              </p:cNvPr>
              <p:cNvSpPr txBox="1"/>
              <p:nvPr/>
            </p:nvSpPr>
            <p:spPr>
              <a:xfrm>
                <a:off x="1596110" y="1896738"/>
                <a:ext cx="3037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2C95722-FEF4-AFFD-9B33-F24841913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110" y="1896738"/>
                <a:ext cx="303736" cy="276999"/>
              </a:xfrm>
              <a:prstGeom prst="rect">
                <a:avLst/>
              </a:prstGeom>
              <a:blipFill>
                <a:blip r:embed="rId6"/>
                <a:stretch>
                  <a:fillRect l="-20000" r="-4000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691CA6F-C727-D809-4582-1B830F25E9F8}"/>
                  </a:ext>
                </a:extLst>
              </p:cNvPr>
              <p:cNvSpPr txBox="1"/>
              <p:nvPr/>
            </p:nvSpPr>
            <p:spPr>
              <a:xfrm>
                <a:off x="5397304" y="1887597"/>
                <a:ext cx="2841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691CA6F-C727-D809-4582-1B830F25E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304" y="1887597"/>
                <a:ext cx="284180" cy="276999"/>
              </a:xfrm>
              <a:prstGeom prst="rect">
                <a:avLst/>
              </a:prstGeom>
              <a:blipFill>
                <a:blip r:embed="rId7"/>
                <a:stretch>
                  <a:fillRect l="-17021" r="-4255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7CF8EF4-B634-D3AA-2158-28DF2F1BBC5A}"/>
                  </a:ext>
                </a:extLst>
              </p:cNvPr>
              <p:cNvSpPr txBox="1"/>
              <p:nvPr/>
            </p:nvSpPr>
            <p:spPr>
              <a:xfrm>
                <a:off x="10353284" y="2393975"/>
                <a:ext cx="359777" cy="280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7CF8EF4-B634-D3AA-2158-28DF2F1BB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3284" y="2393975"/>
                <a:ext cx="359777" cy="280205"/>
              </a:xfrm>
              <a:prstGeom prst="rect">
                <a:avLst/>
              </a:prstGeom>
              <a:blipFill>
                <a:blip r:embed="rId8"/>
                <a:stretch>
                  <a:fillRect l="-13559" r="-3390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6">
            <a:extLst>
              <a:ext uri="{FF2B5EF4-FFF2-40B4-BE49-F238E27FC236}">
                <a16:creationId xmlns:a16="http://schemas.microsoft.com/office/drawing/2014/main" id="{77F164FF-2C59-8FE5-4C95-EBDD549E1728}"/>
              </a:ext>
            </a:extLst>
          </p:cNvPr>
          <p:cNvSpPr/>
          <p:nvPr/>
        </p:nvSpPr>
        <p:spPr>
          <a:xfrm>
            <a:off x="6186463" y="1891548"/>
            <a:ext cx="886800" cy="934276"/>
          </a:xfrm>
          <a:prstGeom prst="arc">
            <a:avLst/>
          </a:prstGeom>
          <a:ln w="22225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56ED9C13-E68B-E4CD-14A0-534F0C796E10}"/>
              </a:ext>
            </a:extLst>
          </p:cNvPr>
          <p:cNvSpPr/>
          <p:nvPr/>
        </p:nvSpPr>
        <p:spPr>
          <a:xfrm rot="10800000">
            <a:off x="3970247" y="3424132"/>
            <a:ext cx="886800" cy="934276"/>
          </a:xfrm>
          <a:prstGeom prst="arc">
            <a:avLst/>
          </a:prstGeom>
          <a:ln w="22225">
            <a:headEnd type="arrow" w="lg" len="lg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5F35A635-8A58-2123-17C1-09F83B624941}"/>
              </a:ext>
            </a:extLst>
          </p:cNvPr>
          <p:cNvGrpSpPr/>
          <p:nvPr/>
        </p:nvGrpSpPr>
        <p:grpSpPr>
          <a:xfrm>
            <a:off x="807901" y="2217263"/>
            <a:ext cx="1810811" cy="1826395"/>
            <a:chOff x="609600" y="4607473"/>
            <a:chExt cx="1810811" cy="1826395"/>
          </a:xfrm>
        </p:grpSpPr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8358B84-BC26-A359-64E8-BDAF488E36F4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C73BF2B-62A2-1DB7-C73A-C8FF87369077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1108335E-81B2-2068-A99B-920EB0E9F4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026B4632-0DE7-14F8-27B7-5E5AD6BE3C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F0C86167-5A9A-E9A7-19C4-4CFB823008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3D8AA6B5-6D02-D456-2583-FAD00CFF41E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105FA26C-F7E5-BBB5-77C1-C3565D8A1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0CA5CB92-D08E-F736-D3BF-4E3068D492D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693CFF8D-68CF-7B05-A656-DF06AFA7B99B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CD14F213-CDAB-F5DF-EDD7-700A51E359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1F74307F-70C8-70F6-274A-58A81D7639B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8F3CA7EC-E1CE-F9E6-6153-5BBA59AD37E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09CC09D9-632A-BA6A-68B9-29C90799494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DDFAA093-63E8-3785-7098-7BEDD412CE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C99B756C-CB72-D150-9F0F-2AFBD33F0A19}"/>
              </a:ext>
            </a:extLst>
          </p:cNvPr>
          <p:cNvGrpSpPr/>
          <p:nvPr/>
        </p:nvGrpSpPr>
        <p:grpSpPr>
          <a:xfrm>
            <a:off x="4285152" y="2231812"/>
            <a:ext cx="1800000" cy="1800000"/>
            <a:chOff x="609600" y="4607473"/>
            <a:chExt cx="1810811" cy="1826395"/>
          </a:xfrm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AEB4F5AB-B532-ED17-80DA-C6A159B79A6B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1FD7E8CC-A479-97F2-9EE3-017D026305EE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61BC988E-7C2B-822A-A545-7F0C998BC8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EAF43805-D621-834F-0E25-7D518AAC15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172BFE82-9242-F2E6-E9F2-AB0369C996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B8EAA58C-591C-467F-1A51-DD1B6E9610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AC7A22D0-A564-C19B-C15F-E00DB6E680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8E07196B-4E4C-F03A-12B8-9DD8FB46E2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ED26219F-C16D-638A-3CD7-A6F7A739B50C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48F41642-563B-3637-31F7-25F3FB7CC72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B3D53FA8-20A4-F67D-8BCA-F9E6AD44A3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3B66DA91-0246-FF86-5000-356242E2DD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C95580AA-1B34-E75F-9FAE-AC1A525EAB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C999FD4C-AE09-8E98-9BE1-C980C380B76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01EE13C-ED90-D63C-39CF-257F95674A4F}"/>
              </a:ext>
            </a:extLst>
          </p:cNvPr>
          <p:cNvGrpSpPr/>
          <p:nvPr/>
        </p:nvGrpSpPr>
        <p:grpSpPr>
          <a:xfrm>
            <a:off x="4279394" y="2217116"/>
            <a:ext cx="2520000" cy="1800000"/>
            <a:chOff x="609600" y="4607473"/>
            <a:chExt cx="1810811" cy="1826395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539CFB38-27C6-9F0E-4107-2D9B3819C08D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205B0579-67C7-1175-1E53-1F8AC2F950BA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4B9D9A2-EB82-3CA3-267C-A9ACCD4BE11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6899ADA1-E485-2BCA-4CF2-E8C773B483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D10CF25A-E3C2-FA91-86AC-183615A6C5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CA6BB988-99FF-5ABA-5C15-DBF5DFA3E3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8D415CAB-CB7F-809F-3BAE-07C11DAD4A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F6341EB5-1454-3D34-48CC-C479274D24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957189E2-53E3-C4BF-6B8C-AC27B26F7CCC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B28FAE02-8466-B9E3-1B38-DB09BC1CE8C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8635715-17C7-8E58-C183-A41936BD36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EA7E042D-84A9-BBC2-EFFA-3AC1D9C1053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B4DB596E-7335-D628-7658-EE6782F3CA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0783827B-BE4A-43AF-CFD2-DC0A4E710F1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50764DBE-D64D-2228-29B9-7342B16B5B8D}"/>
              </a:ext>
            </a:extLst>
          </p:cNvPr>
          <p:cNvGrpSpPr/>
          <p:nvPr/>
        </p:nvGrpSpPr>
        <p:grpSpPr>
          <a:xfrm rot="16200000">
            <a:off x="8098781" y="1774180"/>
            <a:ext cx="2520000" cy="1800000"/>
            <a:chOff x="609600" y="4607473"/>
            <a:chExt cx="1810811" cy="1826395"/>
          </a:xfrm>
        </p:grpSpPr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475E8FEB-5D9B-79CC-7AEC-50AFAF91877A}"/>
                </a:ext>
              </a:extLst>
            </p:cNvPr>
            <p:cNvSpPr/>
            <p:nvPr/>
          </p:nvSpPr>
          <p:spPr>
            <a:xfrm>
              <a:off x="609600" y="4615189"/>
              <a:ext cx="1800000" cy="18000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C0CB80FA-6665-C85D-63CE-6D6DCE39ED61}"/>
                </a:ext>
              </a:extLst>
            </p:cNvPr>
            <p:cNvGrpSpPr/>
            <p:nvPr/>
          </p:nvGrpSpPr>
          <p:grpSpPr>
            <a:xfrm>
              <a:off x="609600" y="4607473"/>
              <a:ext cx="1810811" cy="1807716"/>
              <a:chOff x="609600" y="4607473"/>
              <a:chExt cx="1810811" cy="1807716"/>
            </a:xfrm>
          </p:grpSpPr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1B9496D1-FB3B-3E12-4312-32655DA59B1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9600" y="4616478"/>
                <a:ext cx="1800000" cy="1798711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52F6794B-A399-8308-D7E7-FB3735C290C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90921115-2B34-2708-4D10-E0DB8E925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20F7A1B2-A242-5C4F-B78C-C7A1C7EE52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595C70BD-FA05-B89F-DBBF-295B3EBE3EC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784B05DB-0439-0062-EE00-7BE6F91447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F2DCFDCB-D011-4010-11A2-8A710E8CDB03}"/>
                </a:ext>
              </a:extLst>
            </p:cNvPr>
            <p:cNvGrpSpPr/>
            <p:nvPr/>
          </p:nvGrpSpPr>
          <p:grpSpPr>
            <a:xfrm rot="10800000">
              <a:off x="610364" y="4931448"/>
              <a:ext cx="1486811" cy="1502420"/>
              <a:chOff x="933600" y="4607473"/>
              <a:chExt cx="1486811" cy="1502420"/>
            </a:xfrm>
          </p:grpSpPr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FD46D252-FDAB-1DBE-9DF8-1E72AA86C14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33600" y="4633893"/>
                <a:ext cx="1476000" cy="1476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7CA6F190-2481-35D5-14AE-E4419A5453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13106" y="4615189"/>
                <a:ext cx="1188000" cy="1188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BA39AE6A-65CA-A28A-3443-488305DCB6A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3847" y="4607473"/>
                <a:ext cx="900000" cy="900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B742E7BB-808E-E12B-A970-747AD55B60C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41225" y="4621178"/>
                <a:ext cx="576000" cy="576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1E12E5E1-1F8C-8A47-C4BA-A277C550A9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68411" y="4615189"/>
                <a:ext cx="252000" cy="252000"/>
              </a:xfrm>
              <a:prstGeom prst="lin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DF2765D2-0E6D-7E12-9475-BAFAD54E639D}"/>
                  </a:ext>
                </a:extLst>
              </p:cNvPr>
              <p:cNvSpPr txBox="1"/>
              <p:nvPr/>
            </p:nvSpPr>
            <p:spPr>
              <a:xfrm>
                <a:off x="4974987" y="5384520"/>
                <a:ext cx="7823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DF2765D2-0E6D-7E12-9475-BAFAD54E63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87" y="5384520"/>
                <a:ext cx="782330" cy="276999"/>
              </a:xfrm>
              <a:prstGeom prst="rect">
                <a:avLst/>
              </a:prstGeom>
              <a:blipFill>
                <a:blip r:embed="rId9"/>
                <a:stretch>
                  <a:fillRect l="-6250" t="-2174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2FAEBE47-036E-F037-4727-F61818A3F128}"/>
                  </a:ext>
                </a:extLst>
              </p:cNvPr>
              <p:cNvSpPr txBox="1"/>
              <p:nvPr/>
            </p:nvSpPr>
            <p:spPr>
              <a:xfrm>
                <a:off x="6448700" y="5339504"/>
                <a:ext cx="2606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2FAEBE47-036E-F037-4727-F61818A3F1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700" y="5339504"/>
                <a:ext cx="260649" cy="276999"/>
              </a:xfrm>
              <a:prstGeom prst="rect">
                <a:avLst/>
              </a:prstGeom>
              <a:blipFill>
                <a:blip r:embed="rId10"/>
                <a:stretch>
                  <a:fillRect l="-23256" r="-2326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730E17E7-D8FE-D8EA-5D58-09BD17D4F88F}"/>
                  </a:ext>
                </a:extLst>
              </p:cNvPr>
              <p:cNvSpPr txBox="1"/>
              <p:nvPr/>
            </p:nvSpPr>
            <p:spPr>
              <a:xfrm>
                <a:off x="1436909" y="3032610"/>
                <a:ext cx="2131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𝑿</m:t>
                      </m:r>
                    </m:oMath>
                  </m:oMathPara>
                </a14:m>
                <a:endParaRPr lang="en-GB" b="1" i="1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730E17E7-D8FE-D8EA-5D58-09BD17D4F8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909" y="3032610"/>
                <a:ext cx="213199" cy="276999"/>
              </a:xfrm>
              <a:prstGeom prst="rect">
                <a:avLst/>
              </a:prstGeom>
              <a:blipFill>
                <a:blip r:embed="rId11"/>
                <a:stretch>
                  <a:fillRect l="-28571" r="-22857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E3216EF8-29C7-8DB0-BFD7-5521958591D1}"/>
                  </a:ext>
                </a:extLst>
              </p:cNvPr>
              <p:cNvSpPr txBox="1"/>
              <p:nvPr/>
            </p:nvSpPr>
            <p:spPr>
              <a:xfrm>
                <a:off x="5280105" y="2940747"/>
                <a:ext cx="1859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b="1" i="1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E3216EF8-29C7-8DB0-BFD7-5521958591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105" y="2940747"/>
                <a:ext cx="185948" cy="276999"/>
              </a:xfrm>
              <a:prstGeom prst="rect">
                <a:avLst/>
              </a:prstGeom>
              <a:blipFill>
                <a:blip r:embed="rId12"/>
                <a:stretch>
                  <a:fillRect l="-19355" r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9718C78F-3204-7A25-E672-5CFC1BE14625}"/>
                  </a:ext>
                </a:extLst>
              </p:cNvPr>
              <p:cNvSpPr txBox="1"/>
              <p:nvPr/>
            </p:nvSpPr>
            <p:spPr>
              <a:xfrm>
                <a:off x="9301184" y="2737736"/>
                <a:ext cx="2452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b="1" i="1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9718C78F-3204-7A25-E672-5CFC1BE14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1184" y="2737736"/>
                <a:ext cx="245260" cy="276999"/>
              </a:xfrm>
              <a:prstGeom prst="rect">
                <a:avLst/>
              </a:prstGeom>
              <a:blipFill>
                <a:blip r:embed="rId13"/>
                <a:stretch>
                  <a:fillRect l="-27500" t="-4348" r="-27500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F68D551-573D-D8CC-EF7C-4E82B4BC29FC}"/>
                  </a:ext>
                </a:extLst>
              </p:cNvPr>
              <p:cNvSpPr txBox="1"/>
              <p:nvPr/>
            </p:nvSpPr>
            <p:spPr>
              <a:xfrm>
                <a:off x="4954048" y="4183288"/>
                <a:ext cx="6029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F68D551-573D-D8CC-EF7C-4E82B4BC2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048" y="4183288"/>
                <a:ext cx="602986" cy="276999"/>
              </a:xfrm>
              <a:prstGeom prst="rect">
                <a:avLst/>
              </a:prstGeom>
              <a:blipFill>
                <a:blip r:embed="rId14"/>
                <a:stretch>
                  <a:fillRect l="-9091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A8B419B-C90D-21C7-8369-105F78E6DE33}"/>
                  </a:ext>
                </a:extLst>
              </p:cNvPr>
              <p:cNvSpPr txBox="1"/>
              <p:nvPr/>
            </p:nvSpPr>
            <p:spPr>
              <a:xfrm>
                <a:off x="9212153" y="4156722"/>
                <a:ext cx="7664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𝐐𝐅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A8B419B-C90D-21C7-8369-105F78E6D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2153" y="4156722"/>
                <a:ext cx="766492" cy="276999"/>
              </a:xfrm>
              <a:prstGeom prst="rect">
                <a:avLst/>
              </a:prstGeom>
              <a:blipFill>
                <a:blip r:embed="rId15"/>
                <a:stretch>
                  <a:fillRect l="-6349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831F34A-7E79-998B-D0BC-F2E3A26193B4}"/>
                  </a:ext>
                </a:extLst>
              </p:cNvPr>
              <p:cNvSpPr txBox="1"/>
              <p:nvPr/>
            </p:nvSpPr>
            <p:spPr>
              <a:xfrm>
                <a:off x="113908" y="1424235"/>
                <a:ext cx="849669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2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GB" sz="2200" dirty="0"/>
                  <a:t> is indifferent to observer transformations (translations and rotations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831F34A-7E79-998B-D0BC-F2E3A2619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08" y="1424235"/>
                <a:ext cx="8496692" cy="430887"/>
              </a:xfrm>
              <a:prstGeom prst="rect">
                <a:avLst/>
              </a:prstGeom>
              <a:blipFill>
                <a:blip r:embed="rId16"/>
                <a:stretch>
                  <a:fillRect l="-72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6A263E1F-E70B-E629-CE0E-3FE2D60D24AC}"/>
              </a:ext>
            </a:extLst>
          </p:cNvPr>
          <p:cNvSpPr/>
          <p:nvPr/>
        </p:nvSpPr>
        <p:spPr>
          <a:xfrm>
            <a:off x="61683" y="995429"/>
            <a:ext cx="975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/>
              <a:t>Principle of material frame-indifference</a:t>
            </a:r>
            <a:r>
              <a:rPr lang="en-US" sz="280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48CE71-D0BA-302E-EA43-ED34B8594225}"/>
                  </a:ext>
                </a:extLst>
              </p:cNvPr>
              <p:cNvSpPr txBox="1"/>
              <p:nvPr/>
            </p:nvSpPr>
            <p:spPr>
              <a:xfrm>
                <a:off x="10317867" y="3378205"/>
                <a:ext cx="10747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048CE71-D0BA-302E-EA43-ED34B8594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7867" y="3378205"/>
                <a:ext cx="1074781" cy="276999"/>
              </a:xfrm>
              <a:prstGeom prst="rect">
                <a:avLst/>
              </a:prstGeom>
              <a:blipFill>
                <a:blip r:embed="rId17"/>
                <a:stretch>
                  <a:fillRect l="-2841" t="-4348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4CE900-800A-63B4-D80A-DDB69CE5CA1B}"/>
                  </a:ext>
                </a:extLst>
              </p:cNvPr>
              <p:cNvSpPr txBox="1"/>
              <p:nvPr/>
            </p:nvSpPr>
            <p:spPr>
              <a:xfrm>
                <a:off x="6260349" y="4151534"/>
                <a:ext cx="9466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4CE900-800A-63B4-D80A-DDB69CE5C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0349" y="4151534"/>
                <a:ext cx="946606" cy="276999"/>
              </a:xfrm>
              <a:prstGeom prst="rect">
                <a:avLst/>
              </a:prstGeom>
              <a:blipFill>
                <a:blip r:embed="rId18"/>
                <a:stretch>
                  <a:fillRect l="-322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88602B5-1CF7-C0BA-4232-7A006021F999}"/>
                  </a:ext>
                </a:extLst>
              </p:cNvPr>
              <p:cNvSpPr txBox="1"/>
              <p:nvPr/>
            </p:nvSpPr>
            <p:spPr>
              <a:xfrm>
                <a:off x="5732696" y="4462499"/>
                <a:ext cx="1802738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</m:t>
                    </m:r>
                  </m:oMath>
                </a14:m>
                <a:r>
                  <a:rPr lang="en-GB" b="1" dirty="0"/>
                  <a:t> </a:t>
                </a:r>
                <a:r>
                  <a:rPr lang="en-GB" dirty="0"/>
                  <a:t>-&gt; Normal to the </a:t>
                </a:r>
              </a:p>
              <a:p>
                <a:r>
                  <a:rPr lang="en-GB" dirty="0"/>
                  <a:t>        surface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88602B5-1CF7-C0BA-4232-7A006021F9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696" y="4462499"/>
                <a:ext cx="1802738" cy="553998"/>
              </a:xfrm>
              <a:prstGeom prst="rect">
                <a:avLst/>
              </a:prstGeom>
              <a:blipFill>
                <a:blip r:embed="rId19"/>
                <a:stretch>
                  <a:fillRect l="-3378" t="-14286" r="-7095" b="-25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6DB8E4D-7CEB-3EBA-7D93-F2658E7F05E3}"/>
                  </a:ext>
                </a:extLst>
              </p:cNvPr>
              <p:cNvSpPr txBox="1"/>
              <p:nvPr/>
            </p:nvSpPr>
            <p:spPr>
              <a:xfrm>
                <a:off x="10465551" y="3761528"/>
                <a:ext cx="8719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𝐧</m:t>
                          </m:r>
                        </m:e>
                        <m:sup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𝐐𝐧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6DB8E4D-7CEB-3EBA-7D93-F2658E7F05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5551" y="3761528"/>
                <a:ext cx="871969" cy="276999"/>
              </a:xfrm>
              <a:prstGeom prst="rect">
                <a:avLst/>
              </a:prstGeom>
              <a:blipFill>
                <a:blip r:embed="rId20"/>
                <a:stretch>
                  <a:fillRect l="-4196" r="-8392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56373E7-BD9C-8466-E330-B33724064069}"/>
                  </a:ext>
                </a:extLst>
              </p:cNvPr>
              <p:cNvSpPr txBox="1"/>
              <p:nvPr/>
            </p:nvSpPr>
            <p:spPr>
              <a:xfrm>
                <a:off x="-69774" y="6406693"/>
                <a:ext cx="285195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200" dirty="0"/>
                  <a:t>Traction vector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2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GB" sz="2200" dirty="0"/>
                  <a:t>: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56373E7-BD9C-8466-E330-B33724064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9774" y="6406693"/>
                <a:ext cx="2851950" cy="430887"/>
              </a:xfrm>
              <a:prstGeom prst="rect">
                <a:avLst/>
              </a:prstGeom>
              <a:blipFill>
                <a:blip r:embed="rId21"/>
                <a:stretch>
                  <a:fillRect l="-2784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2A325C8-50EA-B99D-2E06-D51EF3DFFB4F}"/>
                  </a:ext>
                </a:extLst>
              </p:cNvPr>
              <p:cNvSpPr txBox="1"/>
              <p:nvPr/>
            </p:nvSpPr>
            <p:spPr>
              <a:xfrm>
                <a:off x="2632272" y="6483636"/>
                <a:ext cx="17583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GB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′=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GB" b="1" i="0">
                          <a:latin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2A325C8-50EA-B99D-2E06-D51EF3DFF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272" y="6483636"/>
                <a:ext cx="1758302" cy="276999"/>
              </a:xfrm>
              <a:prstGeom prst="rect">
                <a:avLst/>
              </a:prstGeom>
              <a:blipFill>
                <a:blip r:embed="rId22"/>
                <a:stretch>
                  <a:fillRect l="-2431" t="-4444" r="-1736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4C5B9DE-CF0B-910C-69FA-8318F27EB103}"/>
                  </a:ext>
                </a:extLst>
              </p:cNvPr>
              <p:cNvSpPr txBox="1"/>
              <p:nvPr/>
            </p:nvSpPr>
            <p:spPr>
              <a:xfrm>
                <a:off x="-69774" y="5925464"/>
                <a:ext cx="285195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200" dirty="0"/>
                  <a:t>Traction vector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sz="2200" dirty="0"/>
                  <a:t>: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4C5B9DE-CF0B-910C-69FA-8318F27EB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9774" y="5925464"/>
                <a:ext cx="2851950" cy="430887"/>
              </a:xfrm>
              <a:prstGeom prst="rect">
                <a:avLst/>
              </a:prstGeom>
              <a:blipFill>
                <a:blip r:embed="rId23"/>
                <a:stretch>
                  <a:fillRect l="-2784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7B1634-BF3E-358A-89DE-CB48B3023886}"/>
                  </a:ext>
                </a:extLst>
              </p:cNvPr>
              <p:cNvSpPr txBox="1"/>
              <p:nvPr/>
            </p:nvSpPr>
            <p:spPr>
              <a:xfrm>
                <a:off x="2599407" y="6002407"/>
                <a:ext cx="7389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𝐭</m:t>
                      </m:r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67B1634-BF3E-358A-89DE-CB48B3023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407" y="6002407"/>
                <a:ext cx="738985" cy="276999"/>
              </a:xfrm>
              <a:prstGeom prst="rect">
                <a:avLst/>
              </a:prstGeom>
              <a:blipFill>
                <a:blip r:embed="rId24"/>
                <a:stretch>
                  <a:fillRect l="-5738" r="-4098"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1875A57-52AF-B9E7-A704-7C4979F1C748}"/>
                  </a:ext>
                </a:extLst>
              </p:cNvPr>
              <p:cNvSpPr txBox="1"/>
              <p:nvPr/>
            </p:nvSpPr>
            <p:spPr>
              <a:xfrm>
                <a:off x="4488098" y="5926166"/>
                <a:ext cx="7838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𝐭</m:t>
                          </m:r>
                        </m:e>
                        <m:sup>
                          <m:r>
                            <a:rPr lang="en-GB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𝐐𝐭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1875A57-52AF-B9E7-A704-7C4979F1C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098" y="5926166"/>
                <a:ext cx="783804" cy="276999"/>
              </a:xfrm>
              <a:prstGeom prst="rect">
                <a:avLst/>
              </a:prstGeom>
              <a:blipFill>
                <a:blip r:embed="rId25"/>
                <a:stretch>
                  <a:fillRect l="-4651" r="-8527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rrow: Right 31">
            <a:extLst>
              <a:ext uri="{FF2B5EF4-FFF2-40B4-BE49-F238E27FC236}">
                <a16:creationId xmlns:a16="http://schemas.microsoft.com/office/drawing/2014/main" id="{51EAFB31-BD2B-B3BF-8933-9AEE1398C55E}"/>
              </a:ext>
            </a:extLst>
          </p:cNvPr>
          <p:cNvSpPr/>
          <p:nvPr/>
        </p:nvSpPr>
        <p:spPr>
          <a:xfrm>
            <a:off x="4606682" y="6249868"/>
            <a:ext cx="550545" cy="360163"/>
          </a:xfrm>
          <a:prstGeom prst="rightArrow">
            <a:avLst>
              <a:gd name="adj1" fmla="val 50000"/>
              <a:gd name="adj2" fmla="val 642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9F4EDCC-9AF3-DC4A-EEDF-67996B51DFB0}"/>
                  </a:ext>
                </a:extLst>
              </p:cNvPr>
              <p:cNvSpPr txBox="1"/>
              <p:nvPr/>
            </p:nvSpPr>
            <p:spPr>
              <a:xfrm>
                <a:off x="5230252" y="6268194"/>
                <a:ext cx="13320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>
                          <a:latin typeface="Cambria Math" panose="02040503050406030204" pitchFamily="18" charset="0"/>
                        </a:rPr>
                        <m:t>𝐐𝐧</m:t>
                      </m:r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GB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𝐧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9F4EDCC-9AF3-DC4A-EEDF-67996B51D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0252" y="6268194"/>
                <a:ext cx="1332031" cy="276999"/>
              </a:xfrm>
              <a:prstGeom prst="rect">
                <a:avLst/>
              </a:prstGeom>
              <a:blipFill>
                <a:blip r:embed="rId26"/>
                <a:stretch>
                  <a:fillRect l="-1835" r="-2294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row: Right 33">
            <a:extLst>
              <a:ext uri="{FF2B5EF4-FFF2-40B4-BE49-F238E27FC236}">
                <a16:creationId xmlns:a16="http://schemas.microsoft.com/office/drawing/2014/main" id="{F1966A65-6AB0-F973-67F8-12722AFDEA47}"/>
              </a:ext>
            </a:extLst>
          </p:cNvPr>
          <p:cNvSpPr/>
          <p:nvPr/>
        </p:nvSpPr>
        <p:spPr>
          <a:xfrm>
            <a:off x="6655504" y="6240939"/>
            <a:ext cx="550545" cy="360163"/>
          </a:xfrm>
          <a:prstGeom prst="rightArrow">
            <a:avLst>
              <a:gd name="adj1" fmla="val 50000"/>
              <a:gd name="adj2" fmla="val 642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DC8F102-4501-C80C-145D-13CD40E3D6FF}"/>
                  </a:ext>
                </a:extLst>
              </p:cNvPr>
              <p:cNvSpPr txBox="1"/>
              <p:nvPr/>
            </p:nvSpPr>
            <p:spPr>
              <a:xfrm>
                <a:off x="7299270" y="6268194"/>
                <a:ext cx="10418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GB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DC8F102-4501-C80C-145D-13CD40E3D6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9270" y="6268194"/>
                <a:ext cx="1041887" cy="276999"/>
              </a:xfrm>
              <a:prstGeom prst="rect">
                <a:avLst/>
              </a:prstGeom>
              <a:blipFill>
                <a:blip r:embed="rId27"/>
                <a:stretch>
                  <a:fillRect l="-2924" r="-2924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row: Right 36">
            <a:extLst>
              <a:ext uri="{FF2B5EF4-FFF2-40B4-BE49-F238E27FC236}">
                <a16:creationId xmlns:a16="http://schemas.microsoft.com/office/drawing/2014/main" id="{ADCCDFB7-4602-D1A5-7DE9-5878CE08BDB5}"/>
              </a:ext>
            </a:extLst>
          </p:cNvPr>
          <p:cNvSpPr/>
          <p:nvPr/>
        </p:nvSpPr>
        <p:spPr>
          <a:xfrm>
            <a:off x="8404919" y="6235896"/>
            <a:ext cx="972513" cy="360163"/>
          </a:xfrm>
          <a:prstGeom prst="rightArrow">
            <a:avLst>
              <a:gd name="adj1" fmla="val 50000"/>
              <a:gd name="adj2" fmla="val 642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FF7CB96-7B7F-149C-9BAF-D9D5ABA3FF27}"/>
                  </a:ext>
                </a:extLst>
              </p:cNvPr>
              <p:cNvSpPr txBox="1"/>
              <p:nvPr/>
            </p:nvSpPr>
            <p:spPr>
              <a:xfrm>
                <a:off x="9550530" y="5940669"/>
                <a:ext cx="1162049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GB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FF7CB96-7B7F-149C-9BAF-D9D5ABA3FF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0530" y="5940669"/>
                <a:ext cx="1162049" cy="281937"/>
              </a:xfrm>
              <a:prstGeom prst="rect">
                <a:avLst/>
              </a:prstGeom>
              <a:blipFill>
                <a:blip r:embed="rId28"/>
                <a:stretch>
                  <a:fillRect l="-2632" t="-4348" r="-1579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BDAA63F-5C2C-7D72-F0A4-5CAB7C85B109}"/>
                  </a:ext>
                </a:extLst>
              </p:cNvPr>
              <p:cNvSpPr txBox="1"/>
              <p:nvPr/>
            </p:nvSpPr>
            <p:spPr>
              <a:xfrm>
                <a:off x="9457101" y="6453152"/>
                <a:ext cx="17523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BDAA63F-5C2C-7D72-F0A4-5CAB7C85B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7101" y="6453152"/>
                <a:ext cx="1752339" cy="276999"/>
              </a:xfrm>
              <a:prstGeom prst="rect">
                <a:avLst/>
              </a:prstGeom>
              <a:blipFill>
                <a:blip r:embed="rId29"/>
                <a:stretch>
                  <a:fillRect l="-2778" t="-4444" r="-694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B33C187-173B-F671-D94D-9193212397CB}"/>
                  </a:ext>
                </a:extLst>
              </p:cNvPr>
              <p:cNvSpPr txBox="1"/>
              <p:nvPr/>
            </p:nvSpPr>
            <p:spPr>
              <a:xfrm>
                <a:off x="8391352" y="5839237"/>
                <a:ext cx="1032462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B33C187-173B-F671-D94D-919321239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352" y="5839237"/>
                <a:ext cx="1032462" cy="283219"/>
              </a:xfrm>
              <a:prstGeom prst="rect">
                <a:avLst/>
              </a:prstGeom>
              <a:blipFill>
                <a:blip r:embed="rId30"/>
                <a:stretch>
                  <a:fillRect l="-7101" t="-4348" r="-1183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25805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808AD-DA9C-413B-A61B-EBA547A8DD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Polar decomposi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6DC99F-BE5E-4D00-9007-C45E23F7A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9E6E2D-6186-0AC5-3ABA-A4FE23A44A42}"/>
              </a:ext>
            </a:extLst>
          </p:cNvPr>
          <p:cNvSpPr txBox="1"/>
          <p:nvPr/>
        </p:nvSpPr>
        <p:spPr>
          <a:xfrm>
            <a:off x="381000" y="1219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Polar decomposition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E06188D-B0B8-B774-5F37-3EF141ED643D}"/>
                  </a:ext>
                </a:extLst>
              </p:cNvPr>
              <p:cNvSpPr txBox="1"/>
              <p:nvPr/>
            </p:nvSpPr>
            <p:spPr>
              <a:xfrm>
                <a:off x="4114800" y="1847165"/>
                <a:ext cx="14148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𝐑𝐔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𝐕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E06188D-B0B8-B774-5F37-3EF141ED6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1847165"/>
                <a:ext cx="1414875" cy="276999"/>
              </a:xfrm>
              <a:prstGeom prst="rect">
                <a:avLst/>
              </a:prstGeom>
              <a:blipFill>
                <a:blip r:embed="rId2"/>
                <a:stretch>
                  <a:fillRect l="-3017" r="-3448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589BBEE-A9D4-26B3-7024-9A3AB316BF94}"/>
                  </a:ext>
                </a:extLst>
              </p:cNvPr>
              <p:cNvSpPr txBox="1"/>
              <p:nvPr/>
            </p:nvSpPr>
            <p:spPr>
              <a:xfrm>
                <a:off x="6662327" y="1597408"/>
                <a:ext cx="38776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GB" b="1" dirty="0"/>
                  <a:t> </a:t>
                </a:r>
                <a:r>
                  <a:rPr lang="en-GB" dirty="0"/>
                  <a:t>-&gt;</a:t>
                </a:r>
                <a:r>
                  <a:rPr lang="en-GB" b="1" dirty="0"/>
                  <a:t> </a:t>
                </a:r>
                <a:r>
                  <a:rPr lang="en-GB" dirty="0"/>
                  <a:t>Positive definite symmetric tensor</a:t>
                </a:r>
              </a:p>
              <a:p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b="1" dirty="0"/>
                  <a:t> </a:t>
                </a:r>
                <a:r>
                  <a:rPr lang="en-GB" dirty="0"/>
                  <a:t>-&gt; Proper orthogonal tensor</a:t>
                </a:r>
                <a:endParaRPr lang="en-GB" b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589BBEE-A9D4-26B3-7024-9A3AB316BF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327" y="1597408"/>
                <a:ext cx="3877600" cy="553998"/>
              </a:xfrm>
              <a:prstGeom prst="rect">
                <a:avLst/>
              </a:prstGeom>
              <a:blipFill>
                <a:blip r:embed="rId3"/>
                <a:stretch>
                  <a:fillRect l="-2201" t="-14286" r="-2987" b="-25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7AAAD0-F5AD-707D-693D-B15A1D0F11E6}"/>
                  </a:ext>
                </a:extLst>
              </p:cNvPr>
              <p:cNvSpPr txBox="1"/>
              <p:nvPr/>
            </p:nvSpPr>
            <p:spPr>
              <a:xfrm>
                <a:off x="5625953" y="2414416"/>
                <a:ext cx="10477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7AAAD0-F5AD-707D-693D-B15A1D0F1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953" y="2414416"/>
                <a:ext cx="1047787" cy="276999"/>
              </a:xfrm>
              <a:prstGeom prst="rect">
                <a:avLst/>
              </a:prstGeom>
              <a:blipFill>
                <a:blip r:embed="rId4"/>
                <a:stretch>
                  <a:fillRect l="-3488" t="-4348" r="-348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4361BE1-25DA-AD91-C7A4-228CB0F99A36}"/>
                  </a:ext>
                </a:extLst>
              </p:cNvPr>
              <p:cNvSpPr txBox="1"/>
              <p:nvPr/>
            </p:nvSpPr>
            <p:spPr>
              <a:xfrm>
                <a:off x="5666477" y="2784910"/>
                <a:ext cx="10072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4361BE1-25DA-AD91-C7A4-228CB0F99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477" y="2784910"/>
                <a:ext cx="1007263" cy="276999"/>
              </a:xfrm>
              <a:prstGeom prst="rect">
                <a:avLst/>
              </a:prstGeom>
              <a:blipFill>
                <a:blip r:embed="rId5"/>
                <a:stretch>
                  <a:fillRect l="-5455" t="-4444" r="-1212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FC68B76-45AB-8BBB-382C-38FD75E862B0}"/>
                  </a:ext>
                </a:extLst>
              </p:cNvPr>
              <p:cNvSpPr txBox="1"/>
              <p:nvPr/>
            </p:nvSpPr>
            <p:spPr>
              <a:xfrm>
                <a:off x="1630048" y="3917888"/>
                <a:ext cx="18472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𝐐𝐅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GB" b="1">
                          <a:latin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FC68B76-45AB-8BBB-382C-38FD75E862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48" y="3917888"/>
                <a:ext cx="1847237" cy="276999"/>
              </a:xfrm>
              <a:prstGeom prst="rect">
                <a:avLst/>
              </a:prstGeom>
              <a:blipFill>
                <a:blip r:embed="rId6"/>
                <a:stretch>
                  <a:fillRect l="-2970" t="-4444" r="-1320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7D03BCFC-222E-ECC2-6B81-8FFC2F85D686}"/>
              </a:ext>
            </a:extLst>
          </p:cNvPr>
          <p:cNvSpPr txBox="1"/>
          <p:nvPr/>
        </p:nvSpPr>
        <p:spPr>
          <a:xfrm>
            <a:off x="381000" y="3821658"/>
            <a:ext cx="138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Isotrop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EE4AB1-6EC2-5D9D-5100-10C50936570F}"/>
                  </a:ext>
                </a:extLst>
              </p:cNvPr>
              <p:cNvSpPr txBox="1"/>
              <p:nvPr/>
            </p:nvSpPr>
            <p:spPr>
              <a:xfrm>
                <a:off x="3519246" y="4336204"/>
                <a:ext cx="6748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EE4AB1-6EC2-5D9D-5100-10C509365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246" y="4336204"/>
                <a:ext cx="674864" cy="276999"/>
              </a:xfrm>
              <a:prstGeom prst="rect">
                <a:avLst/>
              </a:prstGeom>
              <a:blipFill>
                <a:blip r:embed="rId7"/>
                <a:stretch>
                  <a:fillRect l="-10811" r="-8108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1D91D1-0E3B-CDFD-E424-D957B96469EC}"/>
                  </a:ext>
                </a:extLst>
              </p:cNvPr>
              <p:cNvSpPr txBox="1"/>
              <p:nvPr/>
            </p:nvSpPr>
            <p:spPr>
              <a:xfrm>
                <a:off x="5625953" y="3194227"/>
                <a:ext cx="10363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1D91D1-0E3B-CDFD-E424-D957B9646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953" y="3194227"/>
                <a:ext cx="1036374" cy="276999"/>
              </a:xfrm>
              <a:prstGeom prst="rect">
                <a:avLst/>
              </a:prstGeom>
              <a:blipFill>
                <a:blip r:embed="rId8"/>
                <a:stretch>
                  <a:fillRect l="-5294" t="-4444" r="-176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D453445-7BE9-CAC4-450E-014045C90814}"/>
                  </a:ext>
                </a:extLst>
              </p:cNvPr>
              <p:cNvSpPr txBox="1"/>
              <p:nvPr/>
            </p:nvSpPr>
            <p:spPr>
              <a:xfrm>
                <a:off x="4272721" y="3922844"/>
                <a:ext cx="18344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𝐑𝐅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en-GB" b="1">
                          <a:latin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D453445-7BE9-CAC4-450E-014045C90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2721" y="3922844"/>
                <a:ext cx="1834412" cy="276999"/>
              </a:xfrm>
              <a:prstGeom prst="rect">
                <a:avLst/>
              </a:prstGeom>
              <a:blipFill>
                <a:blip r:embed="rId9"/>
                <a:stretch>
                  <a:fillRect l="-2990" t="-4444" r="-66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0AC01F2-457A-E9E2-F2C6-0639F1A531E2}"/>
                  </a:ext>
                </a:extLst>
              </p:cNvPr>
              <p:cNvSpPr txBox="1"/>
              <p:nvPr/>
            </p:nvSpPr>
            <p:spPr>
              <a:xfrm>
                <a:off x="6896725" y="3913990"/>
                <a:ext cx="19479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𝐑𝐔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en-GB" b="1">
                          <a:latin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</m:d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0AC01F2-457A-E9E2-F2C6-0639F1A53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725" y="3913990"/>
                <a:ext cx="1947906" cy="276999"/>
              </a:xfrm>
              <a:prstGeom prst="rect">
                <a:avLst/>
              </a:prstGeom>
              <a:blipFill>
                <a:blip r:embed="rId10"/>
                <a:stretch>
                  <a:fillRect l="-1250" t="-444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row: Right 26">
            <a:extLst>
              <a:ext uri="{FF2B5EF4-FFF2-40B4-BE49-F238E27FC236}">
                <a16:creationId xmlns:a16="http://schemas.microsoft.com/office/drawing/2014/main" id="{349A8B93-3EB2-41ED-2604-BC9BBCCDD7E5}"/>
              </a:ext>
            </a:extLst>
          </p:cNvPr>
          <p:cNvSpPr/>
          <p:nvPr/>
        </p:nvSpPr>
        <p:spPr>
          <a:xfrm>
            <a:off x="3613267" y="3889454"/>
            <a:ext cx="58084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377AC969-34A9-DE5E-CC35-756F38A7DEF1}"/>
              </a:ext>
            </a:extLst>
          </p:cNvPr>
          <p:cNvSpPr/>
          <p:nvPr/>
        </p:nvSpPr>
        <p:spPr>
          <a:xfrm>
            <a:off x="6228949" y="3881261"/>
            <a:ext cx="58084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D67249B4-E344-5E20-5405-623BC3A54DAF}"/>
              </a:ext>
            </a:extLst>
          </p:cNvPr>
          <p:cNvSpPr/>
          <p:nvPr/>
        </p:nvSpPr>
        <p:spPr>
          <a:xfrm>
            <a:off x="8872278" y="3853967"/>
            <a:ext cx="58084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ABE348E-452B-D147-7A07-BF8D1A2B0365}"/>
                  </a:ext>
                </a:extLst>
              </p:cNvPr>
              <p:cNvSpPr txBox="1"/>
              <p:nvPr/>
            </p:nvSpPr>
            <p:spPr>
              <a:xfrm>
                <a:off x="9568242" y="3905208"/>
                <a:ext cx="17090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en-GB" b="1">
                          <a:latin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</m:d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ABE348E-452B-D147-7A07-BF8D1A2B03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8242" y="3905208"/>
                <a:ext cx="1709058" cy="276999"/>
              </a:xfrm>
              <a:prstGeom prst="rect">
                <a:avLst/>
              </a:prstGeom>
              <a:blipFill>
                <a:blip r:embed="rId11"/>
                <a:stretch>
                  <a:fillRect l="-2857" t="-4444" r="-71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74611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EA9D55-A50A-4AD8-9B96-2F6B860BF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/>
              <a:t>Linear Elasticity</a:t>
            </a:r>
            <a:endParaRPr lang="en-GB" baseline="-250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1DC217F-0DA8-7457-828D-4F1AD6AB233C}"/>
                  </a:ext>
                </a:extLst>
              </p:cNvPr>
              <p:cNvSpPr txBox="1"/>
              <p:nvPr/>
            </p:nvSpPr>
            <p:spPr>
              <a:xfrm>
                <a:off x="797352" y="2355366"/>
                <a:ext cx="4796826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𝐅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𝐈</m:t>
                              </m:r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</m:e>
                          </m:d>
                        </m:e>
                        <m:sup>
                          <m:r>
                            <a:rPr lang="en-GB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𝐞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1DC217F-0DA8-7457-828D-4F1AD6AB2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352" y="2355366"/>
                <a:ext cx="4796826" cy="312650"/>
              </a:xfrm>
              <a:prstGeom prst="rect">
                <a:avLst/>
              </a:prstGeom>
              <a:blipFill>
                <a:blip r:embed="rId3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BAD3CD2-6843-03B1-3E78-04DBA30639BB}"/>
                  </a:ext>
                </a:extLst>
              </p:cNvPr>
              <p:cNvSpPr txBox="1"/>
              <p:nvPr/>
            </p:nvSpPr>
            <p:spPr>
              <a:xfrm>
                <a:off x="6278070" y="2333203"/>
                <a:ext cx="1885067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𝐔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𝐞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BAD3CD2-6843-03B1-3E78-04DBA30639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070" y="2333203"/>
                <a:ext cx="1885067" cy="312650"/>
              </a:xfrm>
              <a:prstGeom prst="rect">
                <a:avLst/>
              </a:prstGeom>
              <a:blipFill>
                <a:blip r:embed="rId4"/>
                <a:stretch>
                  <a:fillRect l="-2265"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F428E94-E4A7-6FB6-1242-902180CBD393}"/>
                  </a:ext>
                </a:extLst>
              </p:cNvPr>
              <p:cNvSpPr txBox="1"/>
              <p:nvPr/>
            </p:nvSpPr>
            <p:spPr>
              <a:xfrm>
                <a:off x="8926858" y="2348792"/>
                <a:ext cx="2109424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𝐞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F428E94-E4A7-6FB6-1242-902180CBD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6858" y="2348792"/>
                <a:ext cx="2109424" cy="312650"/>
              </a:xfrm>
              <a:prstGeom prst="rect">
                <a:avLst/>
              </a:prstGeom>
              <a:blipFill>
                <a:blip r:embed="rId5"/>
                <a:stretch>
                  <a:fillRect l="-2023" b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C4BB66B-9608-41B8-F82E-05898742B64A}"/>
                  </a:ext>
                </a:extLst>
              </p:cNvPr>
              <p:cNvSpPr txBox="1"/>
              <p:nvPr/>
            </p:nvSpPr>
            <p:spPr>
              <a:xfrm>
                <a:off x="1062704" y="3052182"/>
                <a:ext cx="6195222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𝐅</m:t>
                      </m:r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𝐞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𝒪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box>
                        <m:box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  <m: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</m:box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C4BB66B-9608-41B8-F82E-05898742B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704" y="3052182"/>
                <a:ext cx="6195222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1DBE19-2636-EC6B-13A9-A665EDC21562}"/>
                  </a:ext>
                </a:extLst>
              </p:cNvPr>
              <p:cNvSpPr txBox="1"/>
              <p:nvPr/>
            </p:nvSpPr>
            <p:spPr>
              <a:xfrm>
                <a:off x="3703585" y="4039564"/>
                <a:ext cx="4166269" cy="5267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𝐔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𝐞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box>
                        <m:box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𝐠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𝐔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𝐞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1DBE19-2636-EC6B-13A9-A665EDC215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585" y="4039564"/>
                <a:ext cx="4166269" cy="5267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row: Right 30">
            <a:extLst>
              <a:ext uri="{FF2B5EF4-FFF2-40B4-BE49-F238E27FC236}">
                <a16:creationId xmlns:a16="http://schemas.microsoft.com/office/drawing/2014/main" id="{7D56514C-063D-6516-14AA-155762A81754}"/>
              </a:ext>
            </a:extLst>
          </p:cNvPr>
          <p:cNvSpPr/>
          <p:nvPr/>
        </p:nvSpPr>
        <p:spPr>
          <a:xfrm>
            <a:off x="5636663" y="2331609"/>
            <a:ext cx="51909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Arrow: Right 32">
            <a:extLst>
              <a:ext uri="{FF2B5EF4-FFF2-40B4-BE49-F238E27FC236}">
                <a16:creationId xmlns:a16="http://schemas.microsoft.com/office/drawing/2014/main" id="{8CE47D44-864B-57A9-6FFA-FCBB4A46ED15}"/>
              </a:ext>
            </a:extLst>
          </p:cNvPr>
          <p:cNvSpPr/>
          <p:nvPr/>
        </p:nvSpPr>
        <p:spPr>
          <a:xfrm>
            <a:off x="8285451" y="2331609"/>
            <a:ext cx="519093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8F4D640-E46C-5639-927E-2250AF19A429}"/>
                  </a:ext>
                </a:extLst>
              </p:cNvPr>
              <p:cNvSpPr txBox="1"/>
              <p:nvPr/>
            </p:nvSpPr>
            <p:spPr>
              <a:xfrm>
                <a:off x="7026872" y="3500464"/>
                <a:ext cx="165596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𝐰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  <m: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GB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</m:box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8F4D640-E46C-5639-927E-2250AF19A4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872" y="3500464"/>
                <a:ext cx="1655966" cy="5186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DAE9792D-AA5A-C3F4-8008-715B082B5937}"/>
              </a:ext>
            </a:extLst>
          </p:cNvPr>
          <p:cNvSpPr/>
          <p:nvPr/>
        </p:nvSpPr>
        <p:spPr>
          <a:xfrm>
            <a:off x="7340416" y="3148601"/>
            <a:ext cx="1057885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BA078A5-DC12-61E3-2B97-33DEA7350E5B}"/>
                  </a:ext>
                </a:extLst>
              </p:cNvPr>
              <p:cNvSpPr txBox="1"/>
              <p:nvPr/>
            </p:nvSpPr>
            <p:spPr>
              <a:xfrm>
                <a:off x="8544997" y="3169445"/>
                <a:ext cx="1920333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𝒘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BA078A5-DC12-61E3-2B97-33DEA7350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4997" y="3169445"/>
                <a:ext cx="1920333" cy="312650"/>
              </a:xfrm>
              <a:prstGeom prst="rect">
                <a:avLst/>
              </a:prstGeom>
              <a:blipFill>
                <a:blip r:embed="rId9"/>
                <a:stretch>
                  <a:fillRect l="-2540"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A9BEAE1B-161C-494B-1FCF-CA9F8CB5E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63666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3B9D661F-7AE5-3580-9660-3FED7F5E86C8}"/>
              </a:ext>
            </a:extLst>
          </p:cNvPr>
          <p:cNvSpPr/>
          <p:nvPr/>
        </p:nvSpPr>
        <p:spPr>
          <a:xfrm>
            <a:off x="5544161" y="5881766"/>
            <a:ext cx="1482711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01D145-53DB-4B5B-B3E1-7135046A17BB}"/>
                  </a:ext>
                </a:extLst>
              </p:cNvPr>
              <p:cNvSpPr txBox="1"/>
              <p:nvPr/>
            </p:nvSpPr>
            <p:spPr>
              <a:xfrm>
                <a:off x="2111772" y="4907053"/>
                <a:ext cx="7349897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𝐔</m:t>
                          </m:r>
                        </m:e>
                      </m:d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𝐰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𝒪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𝐠</m:t>
                          </m:r>
                          <m:d>
                            <m:dPr>
                              <m:ctrlP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𝐈</m:t>
                              </m:r>
                            </m:e>
                          </m:d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box>
                            <m:boxPr>
                              <m:ctrlP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oxPr>
                            <m:e>
                              <m:f>
                                <m:fPr>
                                  <m:ctrlPr>
                                    <a:rPr lang="en-GB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𝐠</m:t>
                                  </m:r>
                                </m:num>
                                <m:den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𝐔</m:t>
                                  </m:r>
                                </m:den>
                              </m:f>
                            </m:e>
                          </m:box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𝐞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𝒪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𝐰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𝒪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01D145-53DB-4B5B-B3E1-7135046A1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772" y="4907053"/>
                <a:ext cx="7349897" cy="616387"/>
              </a:xfrm>
              <a:prstGeom prst="rect">
                <a:avLst/>
              </a:prstGeom>
              <a:blipFill>
                <a:blip r:embed="rId10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6E737D6-706E-DCAD-3E77-C6458ADBE4B5}"/>
                  </a:ext>
                </a:extLst>
              </p:cNvPr>
              <p:cNvSpPr txBox="1"/>
              <p:nvPr/>
            </p:nvSpPr>
            <p:spPr>
              <a:xfrm>
                <a:off x="949138" y="5719643"/>
                <a:ext cx="4178259" cy="5267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𝐰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𝐰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box>
                        <m:box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𝐠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𝐔</m:t>
                              </m:r>
                            </m:den>
                          </m:f>
                        </m:e>
                      </m:box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𝐞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6E737D6-706E-DCAD-3E77-C6458ADBE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138" y="5719643"/>
                <a:ext cx="4178259" cy="5267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68E2051-87AF-948E-0B97-43A7CF194008}"/>
              </a:ext>
            </a:extLst>
          </p:cNvPr>
          <p:cNvSpPr txBox="1"/>
          <p:nvPr/>
        </p:nvSpPr>
        <p:spPr>
          <a:xfrm>
            <a:off x="5099295" y="6349914"/>
            <a:ext cx="19725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/>
              <a:t>No pre-stres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C15203-6854-0BF9-49D9-CBCD6AD3552B}"/>
                  </a:ext>
                </a:extLst>
              </p:cNvPr>
              <p:cNvSpPr txBox="1"/>
              <p:nvPr/>
            </p:nvSpPr>
            <p:spPr>
              <a:xfrm>
                <a:off x="6768385" y="6409105"/>
                <a:ext cx="8921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C15203-6854-0BF9-49D9-CBCD6AD355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385" y="6409105"/>
                <a:ext cx="892103" cy="276999"/>
              </a:xfrm>
              <a:prstGeom prst="rect">
                <a:avLst/>
              </a:prstGeom>
              <a:blipFill>
                <a:blip r:embed="rId12"/>
                <a:stretch>
                  <a:fillRect l="-6122" r="-6122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8E5E663-E56A-41B6-B1F8-F63F19ED7300}"/>
                  </a:ext>
                </a:extLst>
              </p:cNvPr>
              <p:cNvSpPr txBox="1"/>
              <p:nvPr/>
            </p:nvSpPr>
            <p:spPr>
              <a:xfrm>
                <a:off x="7250361" y="5735364"/>
                <a:ext cx="1779270" cy="5267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𝐠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𝐔</m:t>
                              </m:r>
                            </m:den>
                          </m:f>
                        </m:e>
                      </m:box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𝐞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8E5E663-E56A-41B6-B1F8-F63F19ED7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361" y="5735364"/>
                <a:ext cx="1779270" cy="52674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6C58293-EB96-8823-88D6-37A4E7521DD8}"/>
                  </a:ext>
                </a:extLst>
              </p:cNvPr>
              <p:cNvSpPr txBox="1"/>
              <p:nvPr/>
            </p:nvSpPr>
            <p:spPr>
              <a:xfrm>
                <a:off x="949138" y="1098554"/>
                <a:ext cx="6289991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𝐄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d>
                        <m:dPr>
                          <m:begChr m:val="["/>
                          <m:endChr m:val="]"/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𝐈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𝐈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</m:e>
                          </m:d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  <m:d>
                        <m:dPr>
                          <m:begChr m:val="["/>
                          <m:endChr m:val="]"/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𝒪</m:t>
                          </m:r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6C58293-EB96-8823-88D6-37A4E7521D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138" y="1098554"/>
                <a:ext cx="6289991" cy="5186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65F4CC9-138D-ECA4-70C4-77EBCB98B6AC}"/>
                  </a:ext>
                </a:extLst>
              </p:cNvPr>
              <p:cNvSpPr txBox="1"/>
              <p:nvPr/>
            </p:nvSpPr>
            <p:spPr>
              <a:xfrm>
                <a:off x="8409549" y="1538362"/>
                <a:ext cx="159665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𝐞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𝐇</m:t>
                              </m:r>
                              <m: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</m:box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65F4CC9-138D-ECA4-70C4-77EBCB98B6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549" y="1538362"/>
                <a:ext cx="1596656" cy="5186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row: Right 19">
            <a:extLst>
              <a:ext uri="{FF2B5EF4-FFF2-40B4-BE49-F238E27FC236}">
                <a16:creationId xmlns:a16="http://schemas.microsoft.com/office/drawing/2014/main" id="{3604BAA4-43D4-6EB8-7026-13FD7C68F907}"/>
              </a:ext>
            </a:extLst>
          </p:cNvPr>
          <p:cNvSpPr/>
          <p:nvPr/>
        </p:nvSpPr>
        <p:spPr>
          <a:xfrm>
            <a:off x="7997651" y="1180188"/>
            <a:ext cx="1057885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D037827-B07F-BE7A-0A67-D853A64FA32F}"/>
                  </a:ext>
                </a:extLst>
              </p:cNvPr>
              <p:cNvSpPr txBox="1"/>
              <p:nvPr/>
            </p:nvSpPr>
            <p:spPr>
              <a:xfrm>
                <a:off x="9324153" y="1205854"/>
                <a:ext cx="1485920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𝐄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𝐞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D037827-B07F-BE7A-0A67-D853A64FA3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4153" y="1205854"/>
                <a:ext cx="1485920" cy="312650"/>
              </a:xfrm>
              <a:prstGeom prst="rect">
                <a:avLst/>
              </a:prstGeom>
              <a:blipFill>
                <a:blip r:embed="rId16"/>
                <a:stretch>
                  <a:fillRect l="-3704"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allout: Right Arrow 21">
            <a:extLst>
              <a:ext uri="{FF2B5EF4-FFF2-40B4-BE49-F238E27FC236}">
                <a16:creationId xmlns:a16="http://schemas.microsoft.com/office/drawing/2014/main" id="{00CA39B1-C1D0-D1F3-AD35-CD25A5D44C83}"/>
              </a:ext>
            </a:extLst>
          </p:cNvPr>
          <p:cNvSpPr/>
          <p:nvPr/>
        </p:nvSpPr>
        <p:spPr>
          <a:xfrm>
            <a:off x="5689978" y="1592282"/>
            <a:ext cx="2701854" cy="616984"/>
          </a:xfrm>
          <a:prstGeom prst="rightArrow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Infinitesimal strain tensor</a:t>
            </a:r>
          </a:p>
        </p:txBody>
      </p:sp>
    </p:spTree>
    <p:extLst>
      <p:ext uri="{BB962C8B-B14F-4D97-AF65-F5344CB8AC3E}">
        <p14:creationId xmlns:p14="http://schemas.microsoft.com/office/powerpoint/2010/main" val="25374585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FAF19-5535-4EC4-ACBF-B137815F7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W as a function of the principal stretches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B04760-34AC-45C9-8362-11817742D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0BCDB6-B1AD-0E13-45FD-141B5D49C57E}"/>
                  </a:ext>
                </a:extLst>
              </p:cNvPr>
              <p:cNvSpPr txBox="1"/>
              <p:nvPr/>
            </p:nvSpPr>
            <p:spPr>
              <a:xfrm>
                <a:off x="5807946" y="1099396"/>
                <a:ext cx="1779911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0BCDB6-B1AD-0E13-45FD-141B5D49C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946" y="1099396"/>
                <a:ext cx="1779911" cy="77880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CA4E527-631C-FA11-2068-36B775DD8913}"/>
              </a:ext>
            </a:extLst>
          </p:cNvPr>
          <p:cNvSpPr txBox="1"/>
          <p:nvPr/>
        </p:nvSpPr>
        <p:spPr>
          <a:xfrm>
            <a:off x="249878" y="1572256"/>
            <a:ext cx="6396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We ha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AB62DA5-66CA-D873-09CE-43893830EFF6}"/>
                  </a:ext>
                </a:extLst>
              </p:cNvPr>
              <p:cNvSpPr txBox="1"/>
              <p:nvPr/>
            </p:nvSpPr>
            <p:spPr>
              <a:xfrm>
                <a:off x="1013686" y="2128274"/>
                <a:ext cx="1515350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𝛔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𝐃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AB62DA5-66CA-D873-09CE-43893830EF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86" y="2128274"/>
                <a:ext cx="1515350" cy="526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D92F17-2C7F-B8C6-6124-5D058EEF0B7B}"/>
                  </a:ext>
                </a:extLst>
              </p:cNvPr>
              <p:cNvSpPr txBox="1"/>
              <p:nvPr/>
            </p:nvSpPr>
            <p:spPr>
              <a:xfrm>
                <a:off x="592221" y="2727220"/>
                <a:ext cx="1938992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D92F17-2C7F-B8C6-6124-5D058EEF0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21" y="2727220"/>
                <a:ext cx="1938992" cy="7788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E591FF-BB45-83F4-46C0-B9BE869B2F65}"/>
                  </a:ext>
                </a:extLst>
              </p:cNvPr>
              <p:cNvSpPr txBox="1"/>
              <p:nvPr/>
            </p:nvSpPr>
            <p:spPr>
              <a:xfrm>
                <a:off x="3783230" y="2310383"/>
                <a:ext cx="4219168" cy="89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⨂</m:t>
                              </m:r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nary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𝐃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E591FF-BB45-83F4-46C0-B9BE869B2F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230" y="2310383"/>
                <a:ext cx="4219168" cy="8917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085D281-7856-4B4E-4A84-24180A9BCE6D}"/>
                  </a:ext>
                </a:extLst>
              </p:cNvPr>
              <p:cNvSpPr txBox="1"/>
              <p:nvPr/>
            </p:nvSpPr>
            <p:spPr>
              <a:xfrm>
                <a:off x="8208268" y="2287574"/>
                <a:ext cx="2921634" cy="11551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GB" dirty="0"/>
                  <a:t> -&gt; Normal component of </a:t>
                </a:r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GB" dirty="0"/>
                  <a:t> </a:t>
                </a:r>
              </a:p>
              <a:p>
                <a:r>
                  <a:rPr lang="en-GB" dirty="0"/>
                  <a:t>       referred to the ax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085D281-7856-4B4E-4A84-24180A9BC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268" y="2287574"/>
                <a:ext cx="2921634" cy="1155124"/>
              </a:xfrm>
              <a:prstGeom prst="rect">
                <a:avLst/>
              </a:prstGeom>
              <a:blipFill>
                <a:blip r:embed="rId6"/>
                <a:stretch>
                  <a:fillRect l="-2923" t="-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Brace 15">
            <a:extLst>
              <a:ext uri="{FF2B5EF4-FFF2-40B4-BE49-F238E27FC236}">
                <a16:creationId xmlns:a16="http://schemas.microsoft.com/office/drawing/2014/main" id="{262A25E7-A87C-036E-2679-6976E9FE4BB6}"/>
              </a:ext>
            </a:extLst>
          </p:cNvPr>
          <p:cNvSpPr/>
          <p:nvPr/>
        </p:nvSpPr>
        <p:spPr>
          <a:xfrm>
            <a:off x="2757636" y="2128274"/>
            <a:ext cx="228600" cy="147372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9258512E-6F89-AA55-948C-AAEE5BCC21CC}"/>
              </a:ext>
            </a:extLst>
          </p:cNvPr>
          <p:cNvSpPr/>
          <p:nvPr/>
        </p:nvSpPr>
        <p:spPr>
          <a:xfrm>
            <a:off x="3150365" y="2647623"/>
            <a:ext cx="544224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4F6E6FA-A917-B843-1B4A-6BCE42A65E8E}"/>
                  </a:ext>
                </a:extLst>
              </p:cNvPr>
              <p:cNvSpPr txBox="1"/>
              <p:nvPr/>
            </p:nvSpPr>
            <p:spPr>
              <a:xfrm>
                <a:off x="3456034" y="1391703"/>
                <a:ext cx="13739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4F6E6FA-A917-B843-1B4A-6BCE42A65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034" y="1391703"/>
                <a:ext cx="1373902" cy="276999"/>
              </a:xfrm>
              <a:prstGeom prst="rect">
                <a:avLst/>
              </a:prstGeom>
              <a:blipFill>
                <a:blip r:embed="rId7"/>
                <a:stretch>
                  <a:fillRect l="-222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FDF62D0-2276-9B5B-2B10-0A45AE09AC7C}"/>
                  </a:ext>
                </a:extLst>
              </p:cNvPr>
              <p:cNvSpPr txBox="1"/>
              <p:nvPr/>
            </p:nvSpPr>
            <p:spPr>
              <a:xfrm>
                <a:off x="855380" y="3644430"/>
                <a:ext cx="20890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/>
                  <a:t> -&gt; Principal stresse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FDF62D0-2276-9B5B-2B10-0A45AE09A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380" y="3644430"/>
                <a:ext cx="2089098" cy="276999"/>
              </a:xfrm>
              <a:prstGeom prst="rect">
                <a:avLst/>
              </a:prstGeom>
              <a:blipFill>
                <a:blip r:embed="rId8"/>
                <a:stretch>
                  <a:fillRect l="-2915" t="-28889" r="-6706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3556BF-4BD6-3CF0-791A-3EC4A408ADAC}"/>
                  </a:ext>
                </a:extLst>
              </p:cNvPr>
              <p:cNvSpPr txBox="1"/>
              <p:nvPr/>
            </p:nvSpPr>
            <p:spPr>
              <a:xfrm>
                <a:off x="3324031" y="3596451"/>
                <a:ext cx="2708947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𝐑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</m:acc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acc>
                            <m:accPr>
                              <m:chr m:val="̇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3556BF-4BD6-3CF0-791A-3EC4A408A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031" y="3596451"/>
                <a:ext cx="2708947" cy="5186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61DB95-F0E5-D778-385A-DEA8ADBFEA18}"/>
                  </a:ext>
                </a:extLst>
              </p:cNvPr>
              <p:cNvSpPr txBox="1"/>
              <p:nvPr/>
            </p:nvSpPr>
            <p:spPr>
              <a:xfrm>
                <a:off x="6867607" y="3699428"/>
                <a:ext cx="1715213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𝐑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</m:acc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𝐔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61DB95-F0E5-D778-385A-DEA8ADBFE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7607" y="3699428"/>
                <a:ext cx="1715213" cy="312650"/>
              </a:xfrm>
              <a:prstGeom prst="rect">
                <a:avLst/>
              </a:prstGeom>
              <a:blipFill>
                <a:blip r:embed="rId10"/>
                <a:stretch>
                  <a:fillRect l="-2847" t="-9804" r="-712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716CAFFE-6042-FD30-E1BB-59C157A51763}"/>
              </a:ext>
            </a:extLst>
          </p:cNvPr>
          <p:cNvSpPr/>
          <p:nvPr/>
        </p:nvSpPr>
        <p:spPr>
          <a:xfrm>
            <a:off x="6179762" y="3675671"/>
            <a:ext cx="544224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2074C91-6CB2-1F75-A16F-694D89A1818F}"/>
                  </a:ext>
                </a:extLst>
              </p:cNvPr>
              <p:cNvSpPr txBox="1"/>
              <p:nvPr/>
            </p:nvSpPr>
            <p:spPr>
              <a:xfrm>
                <a:off x="305574" y="4260687"/>
                <a:ext cx="2083647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𝐔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2074C91-6CB2-1F75-A16F-694D89A18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74" y="4260687"/>
                <a:ext cx="2083647" cy="7788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C0864842-66C8-8A92-0436-6CB3A3316C4A}"/>
              </a:ext>
            </a:extLst>
          </p:cNvPr>
          <p:cNvSpPr/>
          <p:nvPr/>
        </p:nvSpPr>
        <p:spPr>
          <a:xfrm>
            <a:off x="7170673" y="4408981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7A4C661-FD26-384B-BCCB-D75401925054}"/>
                  </a:ext>
                </a:extLst>
              </p:cNvPr>
              <p:cNvSpPr txBox="1"/>
              <p:nvPr/>
            </p:nvSpPr>
            <p:spPr>
              <a:xfrm>
                <a:off x="8250941" y="4183362"/>
                <a:ext cx="2934778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r>
                                <a:rPr lang="en-GB" b="1" i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  <m:sSup>
                                <m:sSup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p>
                                  <m:r>
                                    <a:rPr lang="en-GB" b="1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b="1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GB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  <m:r>
                                    <a:rPr lang="en-GB" b="1" i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p>
                                  <m: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b="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7A4C661-FD26-384B-BCCB-D75401925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41" y="4183362"/>
                <a:ext cx="2934778" cy="77880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BABFB41-C3BD-BE61-FE6A-14103ABCFABE}"/>
                  </a:ext>
                </a:extLst>
              </p:cNvPr>
              <p:cNvSpPr txBox="1"/>
              <p:nvPr/>
            </p:nvSpPr>
            <p:spPr>
              <a:xfrm>
                <a:off x="315192" y="5146222"/>
                <a:ext cx="2074029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BABFB41-C3BD-BE61-FE6A-14103ABCFA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92" y="5146222"/>
                <a:ext cx="2074029" cy="77880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7DDD9D8-5E98-F761-1030-DF11CAF13044}"/>
                  </a:ext>
                </a:extLst>
              </p:cNvPr>
              <p:cNvSpPr txBox="1"/>
              <p:nvPr/>
            </p:nvSpPr>
            <p:spPr>
              <a:xfrm>
                <a:off x="3079653" y="5404967"/>
                <a:ext cx="1217256" cy="2884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𝐑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7DDD9D8-5E98-F761-1030-DF11CAF13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653" y="5404967"/>
                <a:ext cx="1217256" cy="288477"/>
              </a:xfrm>
              <a:prstGeom prst="rect">
                <a:avLst/>
              </a:prstGeom>
              <a:blipFill>
                <a:blip r:embed="rId14"/>
                <a:stretch>
                  <a:fillRect l="-2500" t="-8511" r="-3500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row: Right 21">
            <a:extLst>
              <a:ext uri="{FF2B5EF4-FFF2-40B4-BE49-F238E27FC236}">
                <a16:creationId xmlns:a16="http://schemas.microsoft.com/office/drawing/2014/main" id="{ED61B764-BDB4-32B9-1BD5-20DDF1F904B5}"/>
              </a:ext>
            </a:extLst>
          </p:cNvPr>
          <p:cNvSpPr/>
          <p:nvPr/>
        </p:nvSpPr>
        <p:spPr>
          <a:xfrm>
            <a:off x="4534255" y="5369123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97E327-0B35-1820-7905-BCE2876AA36C}"/>
                  </a:ext>
                </a:extLst>
              </p:cNvPr>
              <p:cNvSpPr txBox="1"/>
              <p:nvPr/>
            </p:nvSpPr>
            <p:spPr>
              <a:xfrm>
                <a:off x="5457589" y="5146221"/>
                <a:ext cx="2606611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97E327-0B35-1820-7905-BCE2876AA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7589" y="5146221"/>
                <a:ext cx="2606611" cy="77880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row: Right 23">
            <a:extLst>
              <a:ext uri="{FF2B5EF4-FFF2-40B4-BE49-F238E27FC236}">
                <a16:creationId xmlns:a16="http://schemas.microsoft.com/office/drawing/2014/main" id="{27ACFCDA-5655-EDA8-8500-4EBF632E6960}"/>
              </a:ext>
            </a:extLst>
          </p:cNvPr>
          <p:cNvSpPr/>
          <p:nvPr/>
        </p:nvSpPr>
        <p:spPr>
          <a:xfrm>
            <a:off x="8230778" y="5381639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3CFA48F-5426-BF09-CBD9-80C419DEBD07}"/>
                  </a:ext>
                </a:extLst>
              </p:cNvPr>
              <p:cNvSpPr txBox="1"/>
              <p:nvPr/>
            </p:nvSpPr>
            <p:spPr>
              <a:xfrm>
                <a:off x="9359109" y="5334560"/>
                <a:ext cx="1175899" cy="299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3CFA48F-5426-BF09-CBD9-80C419DEB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9109" y="5334560"/>
                <a:ext cx="1175899" cy="299697"/>
              </a:xfrm>
              <a:prstGeom prst="rect">
                <a:avLst/>
              </a:prstGeom>
              <a:blipFill>
                <a:blip r:embed="rId16"/>
                <a:stretch>
                  <a:fillRect l="-4145" t="-10204" r="-2073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row: Right 25">
            <a:extLst>
              <a:ext uri="{FF2B5EF4-FFF2-40B4-BE49-F238E27FC236}">
                <a16:creationId xmlns:a16="http://schemas.microsoft.com/office/drawing/2014/main" id="{66B5D724-9589-3849-8B5A-DB7DDA88AC3B}"/>
              </a:ext>
            </a:extLst>
          </p:cNvPr>
          <p:cNvSpPr/>
          <p:nvPr/>
        </p:nvSpPr>
        <p:spPr>
          <a:xfrm>
            <a:off x="2615176" y="4475424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B51561D-D09B-0AB7-D090-3440CC732714}"/>
                  </a:ext>
                </a:extLst>
              </p:cNvPr>
              <p:cNvSpPr txBox="1"/>
              <p:nvPr/>
            </p:nvSpPr>
            <p:spPr>
              <a:xfrm>
                <a:off x="3736434" y="4256764"/>
                <a:ext cx="3127651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𝐑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B51561D-D09B-0AB7-D090-3440CC732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434" y="4256764"/>
                <a:ext cx="3127651" cy="77880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88782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FAF19-5535-4EC4-ACBF-B137815F7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W as a function of the principal stretch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565C65-C289-0119-2ADF-6EF045F70A70}"/>
                  </a:ext>
                </a:extLst>
              </p:cNvPr>
              <p:cNvSpPr txBox="1"/>
              <p:nvPr/>
            </p:nvSpPr>
            <p:spPr>
              <a:xfrm>
                <a:off x="353008" y="1747934"/>
                <a:ext cx="1175899" cy="299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565C65-C289-0119-2ADF-6EF045F70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08" y="1747934"/>
                <a:ext cx="1175899" cy="299697"/>
              </a:xfrm>
              <a:prstGeom prst="rect">
                <a:avLst/>
              </a:prstGeom>
              <a:blipFill>
                <a:blip r:embed="rId2"/>
                <a:stretch>
                  <a:fillRect l="-4663" t="-12245" r="-1554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1C0D7B2A-5793-1961-4ED8-CD8B45A2A132}"/>
              </a:ext>
            </a:extLst>
          </p:cNvPr>
          <p:cNvSpPr/>
          <p:nvPr/>
        </p:nvSpPr>
        <p:spPr>
          <a:xfrm>
            <a:off x="1931312" y="1753203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0C0BF8C-21F0-25D1-AB4A-26971E5E9E5B}"/>
                  </a:ext>
                </a:extLst>
              </p:cNvPr>
              <p:cNvSpPr txBox="1"/>
              <p:nvPr/>
            </p:nvSpPr>
            <p:spPr>
              <a:xfrm>
                <a:off x="3240892" y="1472714"/>
                <a:ext cx="3118739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acc>
                            <m:accPr>
                              <m:chr m:val="̇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acc>
                            <m:accPr>
                              <m:chr m:val="̇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0C0BF8C-21F0-25D1-AB4A-26971E5E9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892" y="1472714"/>
                <a:ext cx="3118739" cy="7788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Right 9">
            <a:extLst>
              <a:ext uri="{FF2B5EF4-FFF2-40B4-BE49-F238E27FC236}">
                <a16:creationId xmlns:a16="http://schemas.microsoft.com/office/drawing/2014/main" id="{D45D012A-C94A-B936-2A8B-292F12883C41}"/>
              </a:ext>
            </a:extLst>
          </p:cNvPr>
          <p:cNvSpPr/>
          <p:nvPr/>
        </p:nvSpPr>
        <p:spPr>
          <a:xfrm>
            <a:off x="6399140" y="1682032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C87FDCD-FCA6-0B13-5B3E-B6A4A76DCBA4}"/>
                  </a:ext>
                </a:extLst>
              </p:cNvPr>
              <p:cNvSpPr txBox="1"/>
              <p:nvPr/>
            </p:nvSpPr>
            <p:spPr>
              <a:xfrm>
                <a:off x="7668208" y="1641237"/>
                <a:ext cx="1343380" cy="573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C87FDCD-FCA6-0B13-5B3E-B6A4A76DC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208" y="1641237"/>
                <a:ext cx="1343380" cy="5735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0693474-E786-1D7B-3F58-72866A9CD7EF}"/>
                  </a:ext>
                </a:extLst>
              </p:cNvPr>
              <p:cNvSpPr txBox="1"/>
              <p:nvPr/>
            </p:nvSpPr>
            <p:spPr>
              <a:xfrm>
                <a:off x="10277896" y="1534542"/>
                <a:ext cx="1459822" cy="573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GB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0693474-E786-1D7B-3F58-72866A9CD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896" y="1534542"/>
                <a:ext cx="1459822" cy="5735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row: Right 16">
            <a:extLst>
              <a:ext uri="{FF2B5EF4-FFF2-40B4-BE49-F238E27FC236}">
                <a16:creationId xmlns:a16="http://schemas.microsoft.com/office/drawing/2014/main" id="{85B2D493-9AE4-75C3-045A-95B1A4430190}"/>
              </a:ext>
            </a:extLst>
          </p:cNvPr>
          <p:cNvSpPr/>
          <p:nvPr/>
        </p:nvSpPr>
        <p:spPr>
          <a:xfrm>
            <a:off x="9272522" y="1679480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32DB4B2-111A-E3DB-AE84-0C2824510B55}"/>
                  </a:ext>
                </a:extLst>
              </p:cNvPr>
              <p:cNvSpPr txBox="1"/>
              <p:nvPr/>
            </p:nvSpPr>
            <p:spPr>
              <a:xfrm>
                <a:off x="10716208" y="2316072"/>
                <a:ext cx="11242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32DB4B2-111A-E3DB-AE84-0C2824510B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6208" y="2316072"/>
                <a:ext cx="1124282" cy="276999"/>
              </a:xfrm>
              <a:prstGeom prst="rect">
                <a:avLst/>
              </a:prstGeom>
              <a:blipFill>
                <a:blip r:embed="rId6"/>
                <a:stretch>
                  <a:fillRect l="-6522" r="-2174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4EADEEA-1BD4-8BA8-2FB3-9A5307F7F865}"/>
                  </a:ext>
                </a:extLst>
              </p:cNvPr>
              <p:cNvSpPr txBox="1"/>
              <p:nvPr/>
            </p:nvSpPr>
            <p:spPr>
              <a:xfrm>
                <a:off x="1528907" y="2731797"/>
                <a:ext cx="2689519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p>
                            <m:sSupPr>
                              <m:ctrlPr>
                                <a:rPr lang="en-GB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p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GB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4EADEEA-1BD4-8BA8-2FB3-9A5307F7F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07" y="2731797"/>
                <a:ext cx="2689519" cy="7788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DC07DEAB-DE5D-5117-A5FC-494BC477E629}"/>
              </a:ext>
            </a:extLst>
          </p:cNvPr>
          <p:cNvSpPr txBox="1"/>
          <p:nvPr/>
        </p:nvSpPr>
        <p:spPr>
          <a:xfrm>
            <a:off x="42669" y="2358298"/>
            <a:ext cx="6396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Cauchy stres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678EC0F-F1EF-0058-CD49-3DA476828B4B}"/>
              </a:ext>
            </a:extLst>
          </p:cNvPr>
          <p:cNvSpPr txBox="1"/>
          <p:nvPr/>
        </p:nvSpPr>
        <p:spPr>
          <a:xfrm>
            <a:off x="42669" y="3627632"/>
            <a:ext cx="6396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Nominal str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83EBFFD-A0E5-B571-79AF-6F8E63D09D63}"/>
                  </a:ext>
                </a:extLst>
              </p:cNvPr>
              <p:cNvSpPr txBox="1"/>
              <p:nvPr/>
            </p:nvSpPr>
            <p:spPr>
              <a:xfrm>
                <a:off x="76178" y="4367016"/>
                <a:ext cx="10928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𝐽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83EBFFD-A0E5-B571-79AF-6F8E63D09D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78" y="4367016"/>
                <a:ext cx="1092800" cy="276999"/>
              </a:xfrm>
              <a:prstGeom prst="rect">
                <a:avLst/>
              </a:prstGeom>
              <a:blipFill>
                <a:blip r:embed="rId8"/>
                <a:stretch>
                  <a:fillRect l="-3889" t="-4348" r="-2222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85067C2-D09E-4960-047B-B993975E61A4}"/>
                  </a:ext>
                </a:extLst>
              </p:cNvPr>
              <p:cNvSpPr txBox="1"/>
              <p:nvPr/>
            </p:nvSpPr>
            <p:spPr>
              <a:xfrm>
                <a:off x="1157383" y="4864699"/>
                <a:ext cx="14028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85067C2-D09E-4960-047B-B993975E6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383" y="4864699"/>
                <a:ext cx="1402884" cy="276999"/>
              </a:xfrm>
              <a:prstGeom prst="rect">
                <a:avLst/>
              </a:prstGeom>
              <a:blipFill>
                <a:blip r:embed="rId9"/>
                <a:stretch>
                  <a:fillRect l="-3478" t="-4444" r="-435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D0E0154-1674-B646-FFA6-F63809F30D33}"/>
                  </a:ext>
                </a:extLst>
              </p:cNvPr>
              <p:cNvSpPr txBox="1"/>
              <p:nvPr/>
            </p:nvSpPr>
            <p:spPr>
              <a:xfrm>
                <a:off x="5063364" y="4933489"/>
                <a:ext cx="1336071" cy="2884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D0E0154-1674-B646-FFA6-F63809F30D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3364" y="4933489"/>
                <a:ext cx="1336071" cy="288477"/>
              </a:xfrm>
              <a:prstGeom prst="rect">
                <a:avLst/>
              </a:prstGeom>
              <a:blipFill>
                <a:blip r:embed="rId10"/>
                <a:stretch>
                  <a:fillRect l="-4110" t="-8333" r="-3196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rrow: Right 41">
            <a:extLst>
              <a:ext uri="{FF2B5EF4-FFF2-40B4-BE49-F238E27FC236}">
                <a16:creationId xmlns:a16="http://schemas.microsoft.com/office/drawing/2014/main" id="{005A2D9F-30E2-BE7D-E6FF-06DCDA01F8C6}"/>
              </a:ext>
            </a:extLst>
          </p:cNvPr>
          <p:cNvSpPr/>
          <p:nvPr/>
        </p:nvSpPr>
        <p:spPr>
          <a:xfrm>
            <a:off x="1405739" y="4325431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F99991F-5BC3-EED8-BF7C-A8E416D16085}"/>
                  </a:ext>
                </a:extLst>
              </p:cNvPr>
              <p:cNvSpPr txBox="1"/>
              <p:nvPr/>
            </p:nvSpPr>
            <p:spPr>
              <a:xfrm>
                <a:off x="2469224" y="4118948"/>
                <a:ext cx="2716641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𝐽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GB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F99991F-5BC3-EED8-BF7C-A8E416D16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224" y="4118948"/>
                <a:ext cx="2716641" cy="7788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row: Right 43">
            <a:extLst>
              <a:ext uri="{FF2B5EF4-FFF2-40B4-BE49-F238E27FC236}">
                <a16:creationId xmlns:a16="http://schemas.microsoft.com/office/drawing/2014/main" id="{E2729CE5-CABA-A0CA-E540-38ABF71F3CA2}"/>
              </a:ext>
            </a:extLst>
          </p:cNvPr>
          <p:cNvSpPr/>
          <p:nvPr/>
        </p:nvSpPr>
        <p:spPr>
          <a:xfrm>
            <a:off x="5278017" y="4364005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1B3C4D3-428B-5F9C-A3F1-35D500728620}"/>
                  </a:ext>
                </a:extLst>
              </p:cNvPr>
              <p:cNvSpPr txBox="1"/>
              <p:nvPr/>
            </p:nvSpPr>
            <p:spPr>
              <a:xfrm>
                <a:off x="6276341" y="4154686"/>
                <a:ext cx="2444965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𝐽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en-GB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1B3C4D3-428B-5F9C-A3F1-35D5007286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341" y="4154686"/>
                <a:ext cx="2444965" cy="77880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rrow: Right 45">
            <a:extLst>
              <a:ext uri="{FF2B5EF4-FFF2-40B4-BE49-F238E27FC236}">
                <a16:creationId xmlns:a16="http://schemas.microsoft.com/office/drawing/2014/main" id="{C8305DCA-D2B4-E0C2-863F-EEE84B0BF2FB}"/>
              </a:ext>
            </a:extLst>
          </p:cNvPr>
          <p:cNvSpPr/>
          <p:nvPr/>
        </p:nvSpPr>
        <p:spPr>
          <a:xfrm>
            <a:off x="8810168" y="4377738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76C2B25-3DD7-449B-69EF-1DD8E8841F41}"/>
                  </a:ext>
                </a:extLst>
              </p:cNvPr>
              <p:cNvSpPr txBox="1"/>
              <p:nvPr/>
            </p:nvSpPr>
            <p:spPr>
              <a:xfrm>
                <a:off x="8393227" y="4998878"/>
                <a:ext cx="1802032" cy="2950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𝐔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76C2B25-3DD7-449B-69EF-1DD8E8841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3227" y="4998878"/>
                <a:ext cx="1802032" cy="295081"/>
              </a:xfrm>
              <a:prstGeom prst="rect">
                <a:avLst/>
              </a:prstGeom>
              <a:blipFill>
                <a:blip r:embed="rId13"/>
                <a:stretch>
                  <a:fillRect l="-2712" t="-6250" r="-2373" b="-22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31CE2A1-A1D9-A661-80F2-1132232B9C0A}"/>
                  </a:ext>
                </a:extLst>
              </p:cNvPr>
              <p:cNvSpPr txBox="1"/>
              <p:nvPr/>
            </p:nvSpPr>
            <p:spPr>
              <a:xfrm>
                <a:off x="9785324" y="4116112"/>
                <a:ext cx="2357377" cy="7788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sSub>
                            <m:sSubPr>
                              <m:ctrlPr>
                                <a:rPr lang="en-GB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31CE2A1-A1D9-A661-80F2-1132232B9C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5324" y="4116112"/>
                <a:ext cx="2357377" cy="77880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B8CB16F6-4DC3-85C3-4FAC-BE7658D45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265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EA9D55-A50A-4AD8-9B96-2F6B860BF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W as a function of the principal invariants I</a:t>
            </a:r>
            <a:r>
              <a:rPr lang="en-GB" baseline="-25000" dirty="0"/>
              <a:t>1</a:t>
            </a:r>
            <a:r>
              <a:rPr lang="en-GB" dirty="0"/>
              <a:t>, I</a:t>
            </a:r>
            <a:r>
              <a:rPr lang="en-GB" baseline="-25000" dirty="0"/>
              <a:t>2</a:t>
            </a:r>
            <a:r>
              <a:rPr lang="en-GB" dirty="0"/>
              <a:t>, </a:t>
            </a:r>
            <a:r>
              <a:rPr lang="en-GB"/>
              <a:t>and I</a:t>
            </a:r>
            <a:r>
              <a:rPr lang="en-GB" baseline="-25000"/>
              <a:t>3</a:t>
            </a:r>
            <a:endParaRPr lang="en-GB" baseline="-25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584128-E3D6-42D5-9651-BD15E22EE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83442" y="6214444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B726F4B-AB88-8621-1A63-55FC837B76F5}"/>
                  </a:ext>
                </a:extLst>
              </p:cNvPr>
              <p:cNvSpPr txBox="1"/>
              <p:nvPr/>
            </p:nvSpPr>
            <p:spPr>
              <a:xfrm>
                <a:off x="399848" y="5871490"/>
                <a:ext cx="4758995" cy="7080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 panose="02040503050406030204" pitchFamily="18" charset="0"/>
                                    </a:rPr>
                                    <m:t>tr</m:t>
                                  </m:r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1" i="0">
                                              <a:latin typeface="Cambria Math" panose="02040503050406030204" pitchFamily="18" charset="0"/>
                                            </a:rPr>
                                            <m:t>𝐂</m:t>
                                          </m:r>
                                        </m:e>
                                        <m:sup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B726F4B-AB88-8621-1A63-55FC837B76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48" y="5871490"/>
                <a:ext cx="4758995" cy="708079"/>
              </a:xfrm>
              <a:prstGeom prst="rect">
                <a:avLst/>
              </a:prstGeom>
              <a:blipFill>
                <a:blip r:embed="rId2"/>
                <a:stretch>
                  <a:fillRect b="-60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3A8C5A5-68C2-2089-A7E8-31A9702CB92C}"/>
                  </a:ext>
                </a:extLst>
              </p:cNvPr>
              <p:cNvSpPr txBox="1"/>
              <p:nvPr/>
            </p:nvSpPr>
            <p:spPr>
              <a:xfrm>
                <a:off x="941201" y="4151721"/>
                <a:ext cx="8659999" cy="793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𝐅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r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𝐂</m:t>
                                      </m:r>
                                    </m:e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𝑖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𝑖</m:t>
                              </m:r>
                            </m:sub>
                          </m:sSub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GB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3A8C5A5-68C2-2089-A7E8-31A9702CB9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201" y="4151721"/>
                <a:ext cx="8659999" cy="7936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B6A5646-76C3-F3F4-048E-8836FD6029E7}"/>
                  </a:ext>
                </a:extLst>
              </p:cNvPr>
              <p:cNvSpPr txBox="1"/>
              <p:nvPr/>
            </p:nvSpPr>
            <p:spPr>
              <a:xfrm>
                <a:off x="3425580" y="5092774"/>
                <a:ext cx="3466526" cy="3214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GB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𝛽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GB" b="1">
                        <a:latin typeface="Cambria Math" panose="02040503050406030204" pitchFamily="18" charset="0"/>
                      </a:rPr>
                      <m:t>𝐅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B6A5646-76C3-F3F4-048E-8836FD602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80" y="5092774"/>
                <a:ext cx="3466526" cy="321498"/>
              </a:xfrm>
              <a:prstGeom prst="rect">
                <a:avLst/>
              </a:prstGeom>
              <a:blipFill>
                <a:blip r:embed="rId4"/>
                <a:stretch>
                  <a:fillRect l="-1582" r="-176" b="-264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692C47-BD92-2A76-FA6D-A665F12BDC0E}"/>
                  </a:ext>
                </a:extLst>
              </p:cNvPr>
              <p:cNvSpPr txBox="1"/>
              <p:nvPr/>
            </p:nvSpPr>
            <p:spPr>
              <a:xfrm>
                <a:off x="5306388" y="5958639"/>
                <a:ext cx="4294812" cy="5266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GB">
                                      <a:latin typeface="Cambria Math" panose="02040503050406030204" pitchFamily="18" charset="0"/>
                                    </a:rPr>
                                    <m:t>det</m:t>
                                  </m:r>
                                </m:fName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692C47-BD92-2A76-FA6D-A665F12BD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6388" y="5958639"/>
                <a:ext cx="4294812" cy="526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454058B-5BFE-19D1-BE0D-73C79DF809B9}"/>
                  </a:ext>
                </a:extLst>
              </p:cNvPr>
              <p:cNvSpPr txBox="1"/>
              <p:nvPr/>
            </p:nvSpPr>
            <p:spPr>
              <a:xfrm>
                <a:off x="225869" y="1109549"/>
                <a:ext cx="1547090" cy="555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454058B-5BFE-19D1-BE0D-73C79DF80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69" y="1109549"/>
                <a:ext cx="1547090" cy="555921"/>
              </a:xfrm>
              <a:prstGeom prst="rect">
                <a:avLst/>
              </a:prstGeom>
              <a:blipFill>
                <a:blip r:embed="rId6"/>
                <a:stretch>
                  <a:fillRect b="-21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row: Right 6">
            <a:extLst>
              <a:ext uri="{FF2B5EF4-FFF2-40B4-BE49-F238E27FC236}">
                <a16:creationId xmlns:a16="http://schemas.microsoft.com/office/drawing/2014/main" id="{2F8B847A-95D2-E944-D15F-C43D4D2FC0C8}"/>
              </a:ext>
            </a:extLst>
          </p:cNvPr>
          <p:cNvSpPr/>
          <p:nvPr/>
        </p:nvSpPr>
        <p:spPr>
          <a:xfrm>
            <a:off x="2151224" y="2097556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F86C19A-1C84-A278-ADEB-78FD47268232}"/>
                  </a:ext>
                </a:extLst>
              </p:cNvPr>
              <p:cNvSpPr txBox="1"/>
              <p:nvPr/>
            </p:nvSpPr>
            <p:spPr>
              <a:xfrm>
                <a:off x="3228246" y="1886978"/>
                <a:ext cx="2874185" cy="7055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F86C19A-1C84-A278-ADEB-78FD47268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246" y="1886978"/>
                <a:ext cx="2874185" cy="7055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rrow: Right 8">
            <a:extLst>
              <a:ext uri="{FF2B5EF4-FFF2-40B4-BE49-F238E27FC236}">
                <a16:creationId xmlns:a16="http://schemas.microsoft.com/office/drawing/2014/main" id="{D61A6FC1-F018-EDFB-0500-CF7A20C19FCD}"/>
              </a:ext>
            </a:extLst>
          </p:cNvPr>
          <p:cNvSpPr/>
          <p:nvPr/>
        </p:nvSpPr>
        <p:spPr>
          <a:xfrm>
            <a:off x="6273281" y="2097556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FE9EF92-73C2-6C97-4FC9-925AC46462F9}"/>
                  </a:ext>
                </a:extLst>
              </p:cNvPr>
              <p:cNvSpPr txBox="1"/>
              <p:nvPr/>
            </p:nvSpPr>
            <p:spPr>
              <a:xfrm>
                <a:off x="7375459" y="1947739"/>
                <a:ext cx="1629099" cy="659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GB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FE9EF92-73C2-6C97-4FC9-925AC4646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5459" y="1947739"/>
                <a:ext cx="1629099" cy="6597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row: Right 10">
            <a:extLst>
              <a:ext uri="{FF2B5EF4-FFF2-40B4-BE49-F238E27FC236}">
                <a16:creationId xmlns:a16="http://schemas.microsoft.com/office/drawing/2014/main" id="{D63D5FB7-409E-9705-F6B2-CF5C895338F5}"/>
              </a:ext>
            </a:extLst>
          </p:cNvPr>
          <p:cNvSpPr/>
          <p:nvPr/>
        </p:nvSpPr>
        <p:spPr>
          <a:xfrm>
            <a:off x="9200564" y="2068789"/>
            <a:ext cx="906172" cy="360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CE27562-468D-9E6B-C7A1-D6632C556FBB}"/>
                  </a:ext>
                </a:extLst>
              </p:cNvPr>
              <p:cNvSpPr txBox="1"/>
              <p:nvPr/>
            </p:nvSpPr>
            <p:spPr>
              <a:xfrm>
                <a:off x="10334281" y="1970911"/>
                <a:ext cx="1060547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𝑭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CE27562-468D-9E6B-C7A1-D6632C556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4281" y="1970911"/>
                <a:ext cx="1060547" cy="526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3592B71-3369-163E-4947-B17E1D140C8C}"/>
                  </a:ext>
                </a:extLst>
              </p:cNvPr>
              <p:cNvSpPr txBox="1"/>
              <p:nvPr/>
            </p:nvSpPr>
            <p:spPr>
              <a:xfrm>
                <a:off x="3606281" y="1233281"/>
                <a:ext cx="2289794" cy="384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d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3592B71-3369-163E-4947-B17E1D140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6281" y="1233281"/>
                <a:ext cx="2289794" cy="384016"/>
              </a:xfrm>
              <a:prstGeom prst="rect">
                <a:avLst/>
              </a:prstGeom>
              <a:blipFill>
                <a:blip r:embed="rId10"/>
                <a:stretch>
                  <a:fillRect l="-1867" r="-8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D1D731C-CAC5-B6B5-030A-CB2C0425B8C2}"/>
                  </a:ext>
                </a:extLst>
              </p:cNvPr>
              <p:cNvSpPr txBox="1"/>
              <p:nvPr/>
            </p:nvSpPr>
            <p:spPr>
              <a:xfrm>
                <a:off x="7453226" y="1221117"/>
                <a:ext cx="2308389" cy="3327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D1D731C-CAC5-B6B5-030A-CB2C0425B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226" y="1221117"/>
                <a:ext cx="2308389" cy="332783"/>
              </a:xfrm>
              <a:prstGeom prst="rect">
                <a:avLst/>
              </a:prstGeom>
              <a:blipFill>
                <a:blip r:embed="rId11"/>
                <a:stretch>
                  <a:fillRect l="-1852" r="-1587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673FE13-A959-C1BC-C94C-B3A0B8C14843}"/>
                  </a:ext>
                </a:extLst>
              </p:cNvPr>
              <p:cNvSpPr txBox="1"/>
              <p:nvPr/>
            </p:nvSpPr>
            <p:spPr>
              <a:xfrm>
                <a:off x="282642" y="1909553"/>
                <a:ext cx="1547090" cy="555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</a:rPr>
                                    <m:t>𝐅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𝐅</m:t>
                              </m:r>
                            </m:e>
                          </m: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673FE13-A959-C1BC-C94C-B3A0B8C148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42" y="1909553"/>
                <a:ext cx="1547090" cy="555921"/>
              </a:xfrm>
              <a:prstGeom prst="rect">
                <a:avLst/>
              </a:prstGeom>
              <a:blipFill>
                <a:blip r:embed="rId12"/>
                <a:stretch>
                  <a:fillRect b="-21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FC88B16-6EAB-4816-C5D9-DD66D1FE3B6D}"/>
                  </a:ext>
                </a:extLst>
              </p:cNvPr>
              <p:cNvSpPr txBox="1"/>
              <p:nvPr/>
            </p:nvSpPr>
            <p:spPr>
              <a:xfrm>
                <a:off x="495994" y="3053063"/>
                <a:ext cx="2522357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 panose="02040503050406030204" pitchFamily="18" charset="0"/>
                                    </a:rPr>
                                    <m:t>tr</m:t>
                                  </m:r>
                                  <m:d>
                                    <m:d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b="1" i="0">
                                              <a:latin typeface="Cambria Math" panose="02040503050406030204" pitchFamily="18" charset="0"/>
                                            </a:rPr>
                                            <m:t>𝐂</m:t>
                                          </m:r>
                                        </m:e>
                                        <m:sup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FC88B16-6EAB-4816-C5D9-DD66D1FE3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94" y="3053063"/>
                <a:ext cx="2522357" cy="75187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5651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AB9D0-821E-4814-804B-07AD910BE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/>
              <a:t>Summary of Balance Equ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3F0099-C7A4-463E-A647-8A6AD5599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884B793-EDDB-87A7-3FA9-E4A24D9F7753}"/>
              </a:ext>
            </a:extLst>
          </p:cNvPr>
          <p:cNvGrpSpPr/>
          <p:nvPr/>
        </p:nvGrpSpPr>
        <p:grpSpPr>
          <a:xfrm>
            <a:off x="7543800" y="1122781"/>
            <a:ext cx="4379138" cy="1673809"/>
            <a:chOff x="6019800" y="490520"/>
            <a:chExt cx="7427138" cy="2336800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D2FCE543-0C29-B9EE-083A-AA0CB9740868}"/>
                </a:ext>
              </a:extLst>
            </p:cNvPr>
            <p:cNvSpPr/>
            <p:nvPr/>
          </p:nvSpPr>
          <p:spPr>
            <a:xfrm>
              <a:off x="6019800" y="490520"/>
              <a:ext cx="2795418" cy="2336800"/>
            </a:xfrm>
            <a:custGeom>
              <a:avLst/>
              <a:gdLst>
                <a:gd name="connsiteX0" fmla="*/ 64698 w 2795418"/>
                <a:gd name="connsiteY0" fmla="*/ 1435100 h 2336800"/>
                <a:gd name="connsiteX1" fmla="*/ 1198 w 2795418"/>
                <a:gd name="connsiteY1" fmla="*/ 1155700 h 2336800"/>
                <a:gd name="connsiteX2" fmla="*/ 26598 w 2795418"/>
                <a:gd name="connsiteY2" fmla="*/ 660400 h 2336800"/>
                <a:gd name="connsiteX3" fmla="*/ 318698 w 2795418"/>
                <a:gd name="connsiteY3" fmla="*/ 342900 h 2336800"/>
                <a:gd name="connsiteX4" fmla="*/ 547298 w 2795418"/>
                <a:gd name="connsiteY4" fmla="*/ 215900 h 2336800"/>
                <a:gd name="connsiteX5" fmla="*/ 1118798 w 2795418"/>
                <a:gd name="connsiteY5" fmla="*/ 50800 h 2336800"/>
                <a:gd name="connsiteX6" fmla="*/ 1410898 w 2795418"/>
                <a:gd name="connsiteY6" fmla="*/ 0 h 2336800"/>
                <a:gd name="connsiteX7" fmla="*/ 1868098 w 2795418"/>
                <a:gd name="connsiteY7" fmla="*/ 101600 h 2336800"/>
                <a:gd name="connsiteX8" fmla="*/ 2249098 w 2795418"/>
                <a:gd name="connsiteY8" fmla="*/ 444500 h 2336800"/>
                <a:gd name="connsiteX9" fmla="*/ 2706298 w 2795418"/>
                <a:gd name="connsiteY9" fmla="*/ 1181100 h 2336800"/>
                <a:gd name="connsiteX10" fmla="*/ 2769798 w 2795418"/>
                <a:gd name="connsiteY10" fmla="*/ 1409700 h 2336800"/>
                <a:gd name="connsiteX11" fmla="*/ 2795198 w 2795418"/>
                <a:gd name="connsiteY11" fmla="*/ 1625600 h 2336800"/>
                <a:gd name="connsiteX12" fmla="*/ 2718998 w 2795418"/>
                <a:gd name="connsiteY12" fmla="*/ 1930400 h 2336800"/>
                <a:gd name="connsiteX13" fmla="*/ 2337998 w 2795418"/>
                <a:gd name="connsiteY13" fmla="*/ 2197100 h 2336800"/>
                <a:gd name="connsiteX14" fmla="*/ 2007798 w 2795418"/>
                <a:gd name="connsiteY14" fmla="*/ 2336800 h 2336800"/>
                <a:gd name="connsiteX15" fmla="*/ 1334698 w 2795418"/>
                <a:gd name="connsiteY15" fmla="*/ 2311400 h 2336800"/>
                <a:gd name="connsiteX16" fmla="*/ 1169598 w 2795418"/>
                <a:gd name="connsiteY16" fmla="*/ 2273300 h 2336800"/>
                <a:gd name="connsiteX17" fmla="*/ 1106098 w 2795418"/>
                <a:gd name="connsiteY17" fmla="*/ 2260600 h 2336800"/>
                <a:gd name="connsiteX18" fmla="*/ 877498 w 2795418"/>
                <a:gd name="connsiteY18" fmla="*/ 2159000 h 2336800"/>
                <a:gd name="connsiteX19" fmla="*/ 750498 w 2795418"/>
                <a:gd name="connsiteY19" fmla="*/ 2057400 h 2336800"/>
                <a:gd name="connsiteX20" fmla="*/ 559998 w 2795418"/>
                <a:gd name="connsiteY20" fmla="*/ 1955800 h 2336800"/>
                <a:gd name="connsiteX21" fmla="*/ 394898 w 2795418"/>
                <a:gd name="connsiteY21" fmla="*/ 1828800 h 2336800"/>
                <a:gd name="connsiteX22" fmla="*/ 293298 w 2795418"/>
                <a:gd name="connsiteY22" fmla="*/ 1752600 h 2336800"/>
                <a:gd name="connsiteX23" fmla="*/ 140898 w 2795418"/>
                <a:gd name="connsiteY23" fmla="*/ 1625600 h 2336800"/>
                <a:gd name="connsiteX24" fmla="*/ 102798 w 2795418"/>
                <a:gd name="connsiteY24" fmla="*/ 1612900 h 2336800"/>
                <a:gd name="connsiteX25" fmla="*/ 64698 w 2795418"/>
                <a:gd name="connsiteY25" fmla="*/ 1524000 h 2336800"/>
                <a:gd name="connsiteX26" fmla="*/ 64698 w 2795418"/>
                <a:gd name="connsiteY26" fmla="*/ 1435100 h 2336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2795418" h="2336800">
                  <a:moveTo>
                    <a:pt x="64698" y="1435100"/>
                  </a:moveTo>
                  <a:cubicBezTo>
                    <a:pt x="54115" y="1373717"/>
                    <a:pt x="3129" y="1261906"/>
                    <a:pt x="1198" y="1155700"/>
                  </a:cubicBezTo>
                  <a:cubicBezTo>
                    <a:pt x="-1807" y="990410"/>
                    <a:pt x="-1078" y="823384"/>
                    <a:pt x="26598" y="660400"/>
                  </a:cubicBezTo>
                  <a:cubicBezTo>
                    <a:pt x="56797" y="482559"/>
                    <a:pt x="179311" y="428992"/>
                    <a:pt x="318698" y="342900"/>
                  </a:cubicBezTo>
                  <a:cubicBezTo>
                    <a:pt x="392862" y="297093"/>
                    <a:pt x="467482" y="250941"/>
                    <a:pt x="547298" y="215900"/>
                  </a:cubicBezTo>
                  <a:cubicBezTo>
                    <a:pt x="736948" y="132639"/>
                    <a:pt x="917364" y="91087"/>
                    <a:pt x="1118798" y="50800"/>
                  </a:cubicBezTo>
                  <a:cubicBezTo>
                    <a:pt x="1215707" y="31418"/>
                    <a:pt x="1313531" y="16933"/>
                    <a:pt x="1410898" y="0"/>
                  </a:cubicBezTo>
                  <a:cubicBezTo>
                    <a:pt x="1569059" y="20630"/>
                    <a:pt x="1726891" y="17922"/>
                    <a:pt x="1868098" y="101600"/>
                  </a:cubicBezTo>
                  <a:cubicBezTo>
                    <a:pt x="1985525" y="171186"/>
                    <a:pt x="2165053" y="352322"/>
                    <a:pt x="2249098" y="444500"/>
                  </a:cubicBezTo>
                  <a:cubicBezTo>
                    <a:pt x="2439261" y="653066"/>
                    <a:pt x="2630212" y="907191"/>
                    <a:pt x="2706298" y="1181100"/>
                  </a:cubicBezTo>
                  <a:lnTo>
                    <a:pt x="2769798" y="1409700"/>
                  </a:lnTo>
                  <a:cubicBezTo>
                    <a:pt x="2778265" y="1481667"/>
                    <a:pt x="2792516" y="1553187"/>
                    <a:pt x="2795198" y="1625600"/>
                  </a:cubicBezTo>
                  <a:cubicBezTo>
                    <a:pt x="2798520" y="1715307"/>
                    <a:pt x="2763843" y="1860329"/>
                    <a:pt x="2718998" y="1930400"/>
                  </a:cubicBezTo>
                  <a:cubicBezTo>
                    <a:pt x="2628387" y="2071979"/>
                    <a:pt x="2481114" y="2125542"/>
                    <a:pt x="2337998" y="2197100"/>
                  </a:cubicBezTo>
                  <a:cubicBezTo>
                    <a:pt x="2160139" y="2286029"/>
                    <a:pt x="2172664" y="2276849"/>
                    <a:pt x="2007798" y="2336800"/>
                  </a:cubicBezTo>
                  <a:cubicBezTo>
                    <a:pt x="1783431" y="2328333"/>
                    <a:pt x="1558583" y="2328361"/>
                    <a:pt x="1334698" y="2311400"/>
                  </a:cubicBezTo>
                  <a:cubicBezTo>
                    <a:pt x="1278380" y="2307133"/>
                    <a:pt x="1224733" y="2285552"/>
                    <a:pt x="1169598" y="2273300"/>
                  </a:cubicBezTo>
                  <a:cubicBezTo>
                    <a:pt x="1148526" y="2268617"/>
                    <a:pt x="1127265" y="2264833"/>
                    <a:pt x="1106098" y="2260600"/>
                  </a:cubicBezTo>
                  <a:cubicBezTo>
                    <a:pt x="1029898" y="2226733"/>
                    <a:pt x="941558" y="2212383"/>
                    <a:pt x="877498" y="2159000"/>
                  </a:cubicBezTo>
                  <a:cubicBezTo>
                    <a:pt x="865484" y="2148988"/>
                    <a:pt x="776248" y="2072421"/>
                    <a:pt x="750498" y="2057400"/>
                  </a:cubicBezTo>
                  <a:cubicBezTo>
                    <a:pt x="672878" y="2012121"/>
                    <a:pt x="632642" y="2006651"/>
                    <a:pt x="559998" y="1955800"/>
                  </a:cubicBezTo>
                  <a:cubicBezTo>
                    <a:pt x="503117" y="1915983"/>
                    <a:pt x="450126" y="1870879"/>
                    <a:pt x="394898" y="1828800"/>
                  </a:cubicBezTo>
                  <a:cubicBezTo>
                    <a:pt x="361225" y="1803144"/>
                    <a:pt x="323232" y="1782534"/>
                    <a:pt x="293298" y="1752600"/>
                  </a:cubicBezTo>
                  <a:cubicBezTo>
                    <a:pt x="255258" y="1714560"/>
                    <a:pt x="186182" y="1640695"/>
                    <a:pt x="140898" y="1625600"/>
                  </a:cubicBezTo>
                  <a:lnTo>
                    <a:pt x="102798" y="1612900"/>
                  </a:lnTo>
                  <a:cubicBezTo>
                    <a:pt x="94063" y="1595430"/>
                    <a:pt x="67368" y="1548026"/>
                    <a:pt x="64698" y="1524000"/>
                  </a:cubicBezTo>
                  <a:cubicBezTo>
                    <a:pt x="61893" y="1498755"/>
                    <a:pt x="75281" y="1496483"/>
                    <a:pt x="64698" y="143510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2D2104C5-3542-A7BB-5C50-8F4C1BC688D5}"/>
                </a:ext>
              </a:extLst>
            </p:cNvPr>
            <p:cNvSpPr/>
            <p:nvPr/>
          </p:nvSpPr>
          <p:spPr>
            <a:xfrm>
              <a:off x="8656540" y="1259000"/>
              <a:ext cx="1629000" cy="381000"/>
            </a:xfrm>
            <a:prstGeom prst="arc">
              <a:avLst>
                <a:gd name="adj1" fmla="val 10860839"/>
                <a:gd name="adj2" fmla="val 0"/>
              </a:avLst>
            </a:prstGeom>
            <a:ln w="2222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24538AC1-52A7-9D0E-BA40-95B5EDFCABB3}"/>
                    </a:ext>
                  </a:extLst>
                </p:cNvPr>
                <p:cNvSpPr txBox="1"/>
                <p:nvPr/>
              </p:nvSpPr>
              <p:spPr>
                <a:xfrm>
                  <a:off x="9111198" y="891901"/>
                  <a:ext cx="1200160" cy="38671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d>
                          <m:dPr>
                            <m:ctrlPr>
                              <a:rPr lang="en-GB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𝐗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24538AC1-52A7-9D0E-BA40-95B5EDFCAB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1198" y="891901"/>
                  <a:ext cx="1200160" cy="386718"/>
                </a:xfrm>
                <a:prstGeom prst="rect">
                  <a:avLst/>
                </a:prstGeom>
                <a:blipFill>
                  <a:blip r:embed="rId3"/>
                  <a:stretch>
                    <a:fillRect l="-7759" b="-2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C8E7E343-3370-8F8F-4795-044A771D355E}"/>
                    </a:ext>
                  </a:extLst>
                </p:cNvPr>
                <p:cNvSpPr txBox="1"/>
                <p:nvPr/>
              </p:nvSpPr>
              <p:spPr>
                <a:xfrm>
                  <a:off x="9373798" y="1640000"/>
                  <a:ext cx="18274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𝐅</m:t>
                        </m:r>
                      </m:oMath>
                    </m:oMathPara>
                  </a14:m>
                  <a:endParaRPr lang="en-GB" b="1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C8E7E343-3370-8F8F-4795-044A771D35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73798" y="1640000"/>
                  <a:ext cx="182742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77778" r="-94444" b="-484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7A980BBE-0ACA-728D-9787-F5AB230D298E}"/>
                    </a:ext>
                  </a:extLst>
                </p:cNvPr>
                <p:cNvSpPr txBox="1"/>
                <p:nvPr/>
              </p:nvSpPr>
              <p:spPr>
                <a:xfrm>
                  <a:off x="7160862" y="1639999"/>
                  <a:ext cx="331685" cy="38671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oMath>
                    </m:oMathPara>
                  </a14:m>
                  <a:endParaRPr lang="en-GB" b="1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7A980BBE-0ACA-728D-9787-F5AB230D29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0862" y="1639999"/>
                  <a:ext cx="331685" cy="386718"/>
                </a:xfrm>
                <a:prstGeom prst="rect">
                  <a:avLst/>
                </a:prstGeom>
                <a:blipFill>
                  <a:blip r:embed="rId5"/>
                  <a:stretch>
                    <a:fillRect l="-31250" r="-28125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F56ACB7-0049-8E3E-565B-CF6B40149A2A}"/>
                    </a:ext>
                  </a:extLst>
                </p:cNvPr>
                <p:cNvSpPr txBox="1"/>
                <p:nvPr/>
              </p:nvSpPr>
              <p:spPr>
                <a:xfrm>
                  <a:off x="11552772" y="1426371"/>
                  <a:ext cx="296343" cy="38671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oMath>
                    </m:oMathPara>
                  </a14:m>
                  <a:endParaRPr lang="en-GB" b="1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F56ACB7-0049-8E3E-565B-CF6B40149A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52772" y="1426371"/>
                  <a:ext cx="296343" cy="386718"/>
                </a:xfrm>
                <a:prstGeom prst="rect">
                  <a:avLst/>
                </a:prstGeom>
                <a:blipFill>
                  <a:blip r:embed="rId6"/>
                  <a:stretch>
                    <a:fillRect l="-21429" r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FCB05728-F9DB-9D0B-773C-2C1B364FAC03}"/>
                    </a:ext>
                  </a:extLst>
                </p:cNvPr>
                <p:cNvSpPr txBox="1"/>
                <p:nvPr/>
              </p:nvSpPr>
              <p:spPr>
                <a:xfrm>
                  <a:off x="6278275" y="921416"/>
                  <a:ext cx="510579" cy="38671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FCB05728-F9DB-9D0B-773C-2C1B364FAC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8275" y="921416"/>
                  <a:ext cx="510579" cy="386718"/>
                </a:xfrm>
                <a:prstGeom prst="rect">
                  <a:avLst/>
                </a:prstGeom>
                <a:blipFill>
                  <a:blip r:embed="rId7"/>
                  <a:stretch>
                    <a:fillRect l="-20408" b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EA95E0E6-B291-2EFA-A5DD-30438B835850}"/>
                    </a:ext>
                  </a:extLst>
                </p:cNvPr>
                <p:cNvSpPr txBox="1"/>
                <p:nvPr/>
              </p:nvSpPr>
              <p:spPr>
                <a:xfrm>
                  <a:off x="13162758" y="1987269"/>
                  <a:ext cx="28418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EA95E0E6-B291-2EFA-A5DD-30438B835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62758" y="1987269"/>
                  <a:ext cx="284180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46429" r="-57143" b="-575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F9A68DC-2EDA-6351-2631-4CD415B50615}"/>
                  </a:ext>
                </a:extLst>
              </p:cNvPr>
              <p:cNvSpPr txBox="1"/>
              <p:nvPr/>
            </p:nvSpPr>
            <p:spPr>
              <a:xfrm>
                <a:off x="7387957" y="3190349"/>
                <a:ext cx="1717521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GB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GB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r>
                  <a:rPr lang="en-GB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&gt; Cauchy Stress</a:t>
                </a:r>
              </a:p>
              <a:p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GB" dirty="0"/>
                  <a:t> -&gt; Velocity</a:t>
                </a:r>
              </a:p>
              <a:p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GB" dirty="0"/>
                  <a:t> -&gt; Body force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F9A68DC-2EDA-6351-2631-4CD415B506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7957" y="3190349"/>
                <a:ext cx="1717521" cy="830997"/>
              </a:xfrm>
              <a:prstGeom prst="rect">
                <a:avLst/>
              </a:prstGeom>
              <a:blipFill>
                <a:blip r:embed="rId9"/>
                <a:stretch>
                  <a:fillRect l="-5319" t="-9489" r="-7801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FEAEBD1D-C8BC-4DDF-B5EF-7569ADD23EF4}"/>
              </a:ext>
            </a:extLst>
          </p:cNvPr>
          <p:cNvSpPr txBox="1"/>
          <p:nvPr/>
        </p:nvSpPr>
        <p:spPr>
          <a:xfrm>
            <a:off x="208214" y="5109379"/>
            <a:ext cx="147239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/>
              <a:t>Unknow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81640F2-DE62-14DB-6580-EC2A73D92B19}"/>
                  </a:ext>
                </a:extLst>
              </p:cNvPr>
              <p:cNvSpPr txBox="1"/>
              <p:nvPr/>
            </p:nvSpPr>
            <p:spPr>
              <a:xfrm>
                <a:off x="1613152" y="5186324"/>
                <a:ext cx="40146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𝐯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 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𝑚𝑝𝑜𝑛𝑒𝑛𝑡𝑠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9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𝑚𝑝𝑜𝑛𝑒𝑛𝑡𝑠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81640F2-DE62-14DB-6580-EC2A73D92B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152" y="5186324"/>
                <a:ext cx="4014625" cy="276999"/>
              </a:xfrm>
              <a:prstGeom prst="rect">
                <a:avLst/>
              </a:prstGeom>
              <a:blipFill>
                <a:blip r:embed="rId10"/>
                <a:stretch>
                  <a:fillRect l="-760" t="-2222" r="-1520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22F598E-0F5C-394F-462F-FF2FB38CEE26}"/>
                  </a:ext>
                </a:extLst>
              </p:cNvPr>
              <p:cNvSpPr txBox="1"/>
              <p:nvPr/>
            </p:nvSpPr>
            <p:spPr>
              <a:xfrm>
                <a:off x="6181206" y="5566525"/>
                <a:ext cx="7648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22F598E-0F5C-394F-462F-FF2FB38CEE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1206" y="5566525"/>
                <a:ext cx="764825" cy="276999"/>
              </a:xfrm>
              <a:prstGeom prst="rect">
                <a:avLst/>
              </a:prstGeom>
              <a:blipFill>
                <a:blip r:embed="rId11"/>
                <a:stretch>
                  <a:fillRect l="-4000" t="-434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row: Right 34">
            <a:extLst>
              <a:ext uri="{FF2B5EF4-FFF2-40B4-BE49-F238E27FC236}">
                <a16:creationId xmlns:a16="http://schemas.microsoft.com/office/drawing/2014/main" id="{1B0B16AC-ECB7-D757-7735-9E202A410081}"/>
              </a:ext>
            </a:extLst>
          </p:cNvPr>
          <p:cNvSpPr/>
          <p:nvPr/>
        </p:nvSpPr>
        <p:spPr>
          <a:xfrm>
            <a:off x="6296519" y="5170004"/>
            <a:ext cx="534197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C89DBAD-B5E1-8FF2-084B-EF2EAF5C2DE0}"/>
                  </a:ext>
                </a:extLst>
              </p:cNvPr>
              <p:cNvSpPr txBox="1"/>
              <p:nvPr/>
            </p:nvSpPr>
            <p:spPr>
              <a:xfrm>
                <a:off x="7432005" y="5142598"/>
                <a:ext cx="40146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𝐯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 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𝑚𝑝𝑜𝑛𝑒𝑛𝑡𝑠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6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𝑚𝑝𝑜𝑛𝑒𝑛𝑡𝑠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C89DBAD-B5E1-8FF2-084B-EF2EAF5C2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2005" y="5142598"/>
                <a:ext cx="4014625" cy="276999"/>
              </a:xfrm>
              <a:prstGeom prst="rect">
                <a:avLst/>
              </a:prstGeom>
              <a:blipFill>
                <a:blip r:embed="rId12"/>
                <a:stretch>
                  <a:fillRect l="-759" t="-4444" r="-1366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989D40B7-C4DE-222F-5CB9-CF094E51D7EE}"/>
              </a:ext>
            </a:extLst>
          </p:cNvPr>
          <p:cNvSpPr txBox="1"/>
          <p:nvPr/>
        </p:nvSpPr>
        <p:spPr>
          <a:xfrm>
            <a:off x="7420096" y="5710669"/>
            <a:ext cx="174650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/>
              <a:t>10 Unknown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2F1E87E-F167-CAF2-E80A-7804B5E276F6}"/>
              </a:ext>
            </a:extLst>
          </p:cNvPr>
          <p:cNvSpPr txBox="1"/>
          <p:nvPr/>
        </p:nvSpPr>
        <p:spPr>
          <a:xfrm>
            <a:off x="9629108" y="5710669"/>
            <a:ext cx="22137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/>
              <a:t>1+3 = 4 Equ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07F137-C6E6-1E0E-C378-4EBED0E2EECB}"/>
              </a:ext>
            </a:extLst>
          </p:cNvPr>
          <p:cNvSpPr txBox="1"/>
          <p:nvPr/>
        </p:nvSpPr>
        <p:spPr>
          <a:xfrm>
            <a:off x="1613152" y="5710669"/>
            <a:ext cx="174650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/>
              <a:t>13 Unknowns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063111E0-28B4-5BE2-9440-E81E11ADC540}"/>
              </a:ext>
            </a:extLst>
          </p:cNvPr>
          <p:cNvSpPr/>
          <p:nvPr/>
        </p:nvSpPr>
        <p:spPr>
          <a:xfrm>
            <a:off x="9994363" y="1527702"/>
            <a:ext cx="2167619" cy="1234833"/>
          </a:xfrm>
          <a:custGeom>
            <a:avLst/>
            <a:gdLst>
              <a:gd name="connsiteX0" fmla="*/ 64698 w 2795418"/>
              <a:gd name="connsiteY0" fmla="*/ 1435100 h 2336800"/>
              <a:gd name="connsiteX1" fmla="*/ 1198 w 2795418"/>
              <a:gd name="connsiteY1" fmla="*/ 1155700 h 2336800"/>
              <a:gd name="connsiteX2" fmla="*/ 26598 w 2795418"/>
              <a:gd name="connsiteY2" fmla="*/ 660400 h 2336800"/>
              <a:gd name="connsiteX3" fmla="*/ 318698 w 2795418"/>
              <a:gd name="connsiteY3" fmla="*/ 342900 h 2336800"/>
              <a:gd name="connsiteX4" fmla="*/ 547298 w 2795418"/>
              <a:gd name="connsiteY4" fmla="*/ 215900 h 2336800"/>
              <a:gd name="connsiteX5" fmla="*/ 1118798 w 2795418"/>
              <a:gd name="connsiteY5" fmla="*/ 50800 h 2336800"/>
              <a:gd name="connsiteX6" fmla="*/ 1410898 w 2795418"/>
              <a:gd name="connsiteY6" fmla="*/ 0 h 2336800"/>
              <a:gd name="connsiteX7" fmla="*/ 1868098 w 2795418"/>
              <a:gd name="connsiteY7" fmla="*/ 101600 h 2336800"/>
              <a:gd name="connsiteX8" fmla="*/ 2249098 w 2795418"/>
              <a:gd name="connsiteY8" fmla="*/ 444500 h 2336800"/>
              <a:gd name="connsiteX9" fmla="*/ 2706298 w 2795418"/>
              <a:gd name="connsiteY9" fmla="*/ 1181100 h 2336800"/>
              <a:gd name="connsiteX10" fmla="*/ 2769798 w 2795418"/>
              <a:gd name="connsiteY10" fmla="*/ 1409700 h 2336800"/>
              <a:gd name="connsiteX11" fmla="*/ 2795198 w 2795418"/>
              <a:gd name="connsiteY11" fmla="*/ 1625600 h 2336800"/>
              <a:gd name="connsiteX12" fmla="*/ 2718998 w 2795418"/>
              <a:gd name="connsiteY12" fmla="*/ 1930400 h 2336800"/>
              <a:gd name="connsiteX13" fmla="*/ 2337998 w 2795418"/>
              <a:gd name="connsiteY13" fmla="*/ 2197100 h 2336800"/>
              <a:gd name="connsiteX14" fmla="*/ 2007798 w 2795418"/>
              <a:gd name="connsiteY14" fmla="*/ 2336800 h 2336800"/>
              <a:gd name="connsiteX15" fmla="*/ 1334698 w 2795418"/>
              <a:gd name="connsiteY15" fmla="*/ 2311400 h 2336800"/>
              <a:gd name="connsiteX16" fmla="*/ 1169598 w 2795418"/>
              <a:gd name="connsiteY16" fmla="*/ 2273300 h 2336800"/>
              <a:gd name="connsiteX17" fmla="*/ 1106098 w 2795418"/>
              <a:gd name="connsiteY17" fmla="*/ 2260600 h 2336800"/>
              <a:gd name="connsiteX18" fmla="*/ 877498 w 2795418"/>
              <a:gd name="connsiteY18" fmla="*/ 2159000 h 2336800"/>
              <a:gd name="connsiteX19" fmla="*/ 750498 w 2795418"/>
              <a:gd name="connsiteY19" fmla="*/ 2057400 h 2336800"/>
              <a:gd name="connsiteX20" fmla="*/ 559998 w 2795418"/>
              <a:gd name="connsiteY20" fmla="*/ 1955800 h 2336800"/>
              <a:gd name="connsiteX21" fmla="*/ 394898 w 2795418"/>
              <a:gd name="connsiteY21" fmla="*/ 1828800 h 2336800"/>
              <a:gd name="connsiteX22" fmla="*/ 293298 w 2795418"/>
              <a:gd name="connsiteY22" fmla="*/ 1752600 h 2336800"/>
              <a:gd name="connsiteX23" fmla="*/ 140898 w 2795418"/>
              <a:gd name="connsiteY23" fmla="*/ 1625600 h 2336800"/>
              <a:gd name="connsiteX24" fmla="*/ 102798 w 2795418"/>
              <a:gd name="connsiteY24" fmla="*/ 1612900 h 2336800"/>
              <a:gd name="connsiteX25" fmla="*/ 64698 w 2795418"/>
              <a:gd name="connsiteY25" fmla="*/ 1524000 h 2336800"/>
              <a:gd name="connsiteX26" fmla="*/ 64698 w 2795418"/>
              <a:gd name="connsiteY26" fmla="*/ 1435100 h 233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795418" h="2336800">
                <a:moveTo>
                  <a:pt x="64698" y="1435100"/>
                </a:moveTo>
                <a:cubicBezTo>
                  <a:pt x="54115" y="1373717"/>
                  <a:pt x="3129" y="1261906"/>
                  <a:pt x="1198" y="1155700"/>
                </a:cubicBezTo>
                <a:cubicBezTo>
                  <a:pt x="-1807" y="990410"/>
                  <a:pt x="-1078" y="823384"/>
                  <a:pt x="26598" y="660400"/>
                </a:cubicBezTo>
                <a:cubicBezTo>
                  <a:pt x="56797" y="482559"/>
                  <a:pt x="179311" y="428992"/>
                  <a:pt x="318698" y="342900"/>
                </a:cubicBezTo>
                <a:cubicBezTo>
                  <a:pt x="392862" y="297093"/>
                  <a:pt x="467482" y="250941"/>
                  <a:pt x="547298" y="215900"/>
                </a:cubicBezTo>
                <a:cubicBezTo>
                  <a:pt x="736948" y="132639"/>
                  <a:pt x="917364" y="91087"/>
                  <a:pt x="1118798" y="50800"/>
                </a:cubicBezTo>
                <a:cubicBezTo>
                  <a:pt x="1215707" y="31418"/>
                  <a:pt x="1313531" y="16933"/>
                  <a:pt x="1410898" y="0"/>
                </a:cubicBezTo>
                <a:cubicBezTo>
                  <a:pt x="1569059" y="20630"/>
                  <a:pt x="1726891" y="17922"/>
                  <a:pt x="1868098" y="101600"/>
                </a:cubicBezTo>
                <a:cubicBezTo>
                  <a:pt x="1985525" y="171186"/>
                  <a:pt x="2165053" y="352322"/>
                  <a:pt x="2249098" y="444500"/>
                </a:cubicBezTo>
                <a:cubicBezTo>
                  <a:pt x="2439261" y="653066"/>
                  <a:pt x="2630212" y="907191"/>
                  <a:pt x="2706298" y="1181100"/>
                </a:cubicBezTo>
                <a:lnTo>
                  <a:pt x="2769798" y="1409700"/>
                </a:lnTo>
                <a:cubicBezTo>
                  <a:pt x="2778265" y="1481667"/>
                  <a:pt x="2792516" y="1553187"/>
                  <a:pt x="2795198" y="1625600"/>
                </a:cubicBezTo>
                <a:cubicBezTo>
                  <a:pt x="2798520" y="1715307"/>
                  <a:pt x="2763843" y="1860329"/>
                  <a:pt x="2718998" y="1930400"/>
                </a:cubicBezTo>
                <a:cubicBezTo>
                  <a:pt x="2628387" y="2071979"/>
                  <a:pt x="2481114" y="2125542"/>
                  <a:pt x="2337998" y="2197100"/>
                </a:cubicBezTo>
                <a:cubicBezTo>
                  <a:pt x="2160139" y="2286029"/>
                  <a:pt x="2172664" y="2276849"/>
                  <a:pt x="2007798" y="2336800"/>
                </a:cubicBezTo>
                <a:cubicBezTo>
                  <a:pt x="1783431" y="2328333"/>
                  <a:pt x="1558583" y="2328361"/>
                  <a:pt x="1334698" y="2311400"/>
                </a:cubicBezTo>
                <a:cubicBezTo>
                  <a:pt x="1278380" y="2307133"/>
                  <a:pt x="1224733" y="2285552"/>
                  <a:pt x="1169598" y="2273300"/>
                </a:cubicBezTo>
                <a:cubicBezTo>
                  <a:pt x="1148526" y="2268617"/>
                  <a:pt x="1127265" y="2264833"/>
                  <a:pt x="1106098" y="2260600"/>
                </a:cubicBezTo>
                <a:cubicBezTo>
                  <a:pt x="1029898" y="2226733"/>
                  <a:pt x="941558" y="2212383"/>
                  <a:pt x="877498" y="2159000"/>
                </a:cubicBezTo>
                <a:cubicBezTo>
                  <a:pt x="865484" y="2148988"/>
                  <a:pt x="776248" y="2072421"/>
                  <a:pt x="750498" y="2057400"/>
                </a:cubicBezTo>
                <a:cubicBezTo>
                  <a:pt x="672878" y="2012121"/>
                  <a:pt x="632642" y="2006651"/>
                  <a:pt x="559998" y="1955800"/>
                </a:cubicBezTo>
                <a:cubicBezTo>
                  <a:pt x="503117" y="1915983"/>
                  <a:pt x="450126" y="1870879"/>
                  <a:pt x="394898" y="1828800"/>
                </a:cubicBezTo>
                <a:cubicBezTo>
                  <a:pt x="361225" y="1803144"/>
                  <a:pt x="323232" y="1782534"/>
                  <a:pt x="293298" y="1752600"/>
                </a:cubicBezTo>
                <a:cubicBezTo>
                  <a:pt x="255258" y="1714560"/>
                  <a:pt x="186182" y="1640695"/>
                  <a:pt x="140898" y="1625600"/>
                </a:cubicBezTo>
                <a:lnTo>
                  <a:pt x="102798" y="1612900"/>
                </a:lnTo>
                <a:cubicBezTo>
                  <a:pt x="94063" y="1595430"/>
                  <a:pt x="67368" y="1548026"/>
                  <a:pt x="64698" y="1524000"/>
                </a:cubicBezTo>
                <a:cubicBezTo>
                  <a:pt x="61893" y="1498755"/>
                  <a:pt x="75281" y="1496483"/>
                  <a:pt x="64698" y="1435100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E96D0D1-B778-FF76-62FC-8FA183999668}"/>
              </a:ext>
            </a:extLst>
          </p:cNvPr>
          <p:cNvGrpSpPr/>
          <p:nvPr/>
        </p:nvGrpSpPr>
        <p:grpSpPr>
          <a:xfrm>
            <a:off x="704162" y="1200025"/>
            <a:ext cx="3979805" cy="1158386"/>
            <a:chOff x="704162" y="1200025"/>
            <a:chExt cx="3979805" cy="1158386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6E4640E-B329-438A-BC3B-DA713EA972C1}"/>
                </a:ext>
              </a:extLst>
            </p:cNvPr>
            <p:cNvSpPr txBox="1"/>
            <p:nvPr/>
          </p:nvSpPr>
          <p:spPr>
            <a:xfrm>
              <a:off x="719385" y="1515246"/>
              <a:ext cx="18085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/>
                <a:t>Mass balance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F93B01F4-561F-999E-A6DE-564B68004DBD}"/>
                    </a:ext>
                  </a:extLst>
                </p:cNvPr>
                <p:cNvSpPr txBox="1"/>
                <p:nvPr/>
              </p:nvSpPr>
              <p:spPr>
                <a:xfrm>
                  <a:off x="2702407" y="1330338"/>
                  <a:ext cx="1848005" cy="893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sub>
                          <m:sup/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𝑣</m:t>
                            </m:r>
                          </m:e>
                        </m:nary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limLoc m:val="undOvr"/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sub>
                          <m:sup/>
                          <m:e>
                            <m:sSub>
                              <m:sSub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𝑉</m:t>
                            </m:r>
                          </m:e>
                        </m:nary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F93B01F4-561F-999E-A6DE-564B68004D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2407" y="1330338"/>
                  <a:ext cx="1848005" cy="89325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C1C82C6-97E4-6CB8-7EB1-35E6F5A76C94}"/>
                </a:ext>
              </a:extLst>
            </p:cNvPr>
            <p:cNvSpPr/>
            <p:nvPr/>
          </p:nvSpPr>
          <p:spPr>
            <a:xfrm>
              <a:off x="704162" y="1200025"/>
              <a:ext cx="3979805" cy="115838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CAEAE91-7E7E-3679-E68C-E11379EAE09F}"/>
              </a:ext>
            </a:extLst>
          </p:cNvPr>
          <p:cNvGrpSpPr/>
          <p:nvPr/>
        </p:nvGrpSpPr>
        <p:grpSpPr>
          <a:xfrm>
            <a:off x="719385" y="2551323"/>
            <a:ext cx="6422597" cy="1094072"/>
            <a:chOff x="719385" y="2551323"/>
            <a:chExt cx="6422597" cy="1094072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2C7BC5C-6909-9FD2-FC29-430BA46A486D}"/>
                </a:ext>
              </a:extLst>
            </p:cNvPr>
            <p:cNvSpPr txBox="1"/>
            <p:nvPr/>
          </p:nvSpPr>
          <p:spPr>
            <a:xfrm>
              <a:off x="719385" y="2808700"/>
              <a:ext cx="334957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/>
                <a:t>Linear Momentum balance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455E06-AF13-EA74-6D33-0D4E34301ADF}"/>
                    </a:ext>
                  </a:extLst>
                </p:cNvPr>
                <p:cNvSpPr txBox="1"/>
                <p:nvPr/>
              </p:nvSpPr>
              <p:spPr>
                <a:xfrm>
                  <a:off x="4135967" y="2593804"/>
                  <a:ext cx="3006015" cy="8932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sub>
                          <m:sup/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GB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𝐯</m:t>
                                    </m:r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den>
                                </m:f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GB" b="0" i="0" smtClean="0">
                                    <a:latin typeface="Cambria Math" panose="02040503050406030204" pitchFamily="18" charset="0"/>
                                  </a:rPr>
                                  <m:t>div</m:t>
                                </m:r>
                                <m:r>
                                  <a:rPr lang="en-GB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GB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𝝈</m:t>
                                </m:r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a:rPr lang="en-GB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𝐛</m:t>
                                </m:r>
                              </m:e>
                            </m:d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𝑣</m:t>
                            </m:r>
                          </m:e>
                        </m:nary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B8455E06-AF13-EA74-6D33-0D4E34301A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5967" y="2593804"/>
                  <a:ext cx="3006015" cy="89325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3C728CF-8DD5-EE22-F583-84614AD60141}"/>
                </a:ext>
              </a:extLst>
            </p:cNvPr>
            <p:cNvSpPr/>
            <p:nvPr/>
          </p:nvSpPr>
          <p:spPr>
            <a:xfrm>
              <a:off x="743516" y="2551323"/>
              <a:ext cx="6398465" cy="10940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97F190A-AE31-81F5-9F99-0EE1A9B2BEBF}"/>
              </a:ext>
            </a:extLst>
          </p:cNvPr>
          <p:cNvGrpSpPr/>
          <p:nvPr/>
        </p:nvGrpSpPr>
        <p:grpSpPr>
          <a:xfrm>
            <a:off x="719385" y="3945442"/>
            <a:ext cx="4407786" cy="659215"/>
            <a:chOff x="719385" y="3945442"/>
            <a:chExt cx="4407786" cy="659215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D6AFA517-7F23-187E-7FEA-623F1A7EE1FE}"/>
                </a:ext>
              </a:extLst>
            </p:cNvPr>
            <p:cNvSpPr txBox="1"/>
            <p:nvPr/>
          </p:nvSpPr>
          <p:spPr>
            <a:xfrm>
              <a:off x="719385" y="4034568"/>
              <a:ext cx="353391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/>
                <a:t>Angular Momentum balance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2563DB2-F577-DC26-134E-1A78BCD1979F}"/>
                    </a:ext>
                  </a:extLst>
                </p:cNvPr>
                <p:cNvSpPr txBox="1"/>
                <p:nvPr/>
              </p:nvSpPr>
              <p:spPr>
                <a:xfrm>
                  <a:off x="4253301" y="4131947"/>
                  <a:ext cx="76482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2563DB2-F577-DC26-134E-1A78BCD197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3301" y="4131947"/>
                  <a:ext cx="764825" cy="276999"/>
                </a:xfrm>
                <a:prstGeom prst="rect">
                  <a:avLst/>
                </a:prstGeom>
                <a:blipFill>
                  <a:blip r:embed="rId15"/>
                  <a:stretch>
                    <a:fillRect l="-4000" t="-4444" r="-16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E6F8E1B-1F7B-BC1B-936C-62A76DD6FA2A}"/>
                </a:ext>
              </a:extLst>
            </p:cNvPr>
            <p:cNvSpPr/>
            <p:nvPr/>
          </p:nvSpPr>
          <p:spPr>
            <a:xfrm>
              <a:off x="760759" y="3945442"/>
              <a:ext cx="4366412" cy="65921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92683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3" grpId="0"/>
      <p:bldP spid="34" grpId="0"/>
      <p:bldP spid="35" grpId="0" animBg="1"/>
      <p:bldP spid="36" grpId="0"/>
      <p:bldP spid="37" grpId="0"/>
      <p:bldP spid="38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AB9D0-821E-4814-804B-07AD910BE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/>
              <a:t>Constitutive Equatio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6E4640E-B329-438A-BC3B-DA713EA972C1}"/>
              </a:ext>
            </a:extLst>
          </p:cNvPr>
          <p:cNvSpPr txBox="1"/>
          <p:nvPr/>
        </p:nvSpPr>
        <p:spPr>
          <a:xfrm>
            <a:off x="479926" y="2926702"/>
            <a:ext cx="37289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/>
              <a:t>Homogeneous Elastic materia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64DFD0F-2DA2-9155-EC96-34DD9814340E}"/>
                  </a:ext>
                </a:extLst>
              </p:cNvPr>
              <p:cNvSpPr txBox="1"/>
              <p:nvPr/>
            </p:nvSpPr>
            <p:spPr>
              <a:xfrm>
                <a:off x="4137526" y="2223884"/>
                <a:ext cx="18894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𝐯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64DFD0F-2DA2-9155-EC96-34DD981434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7526" y="2223884"/>
                <a:ext cx="1889492" cy="276999"/>
              </a:xfrm>
              <a:prstGeom prst="rect">
                <a:avLst/>
              </a:prstGeom>
              <a:blipFill>
                <a:blip r:embed="rId3"/>
                <a:stretch>
                  <a:fillRect l="-1290" t="-2222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7E4154B-0FCC-CE92-732F-1F4A4672C906}"/>
                  </a:ext>
                </a:extLst>
              </p:cNvPr>
              <p:cNvSpPr txBox="1"/>
              <p:nvPr/>
            </p:nvSpPr>
            <p:spPr>
              <a:xfrm>
                <a:off x="5538487" y="3017265"/>
                <a:ext cx="9770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7E4154B-0FCC-CE92-732F-1F4A4672C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8487" y="3017265"/>
                <a:ext cx="977062" cy="276999"/>
              </a:xfrm>
              <a:prstGeom prst="rect">
                <a:avLst/>
              </a:prstGeom>
              <a:blipFill>
                <a:blip r:embed="rId4"/>
                <a:stretch>
                  <a:fillRect l="-187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526A044-8841-8B52-5447-6CF5B3F725FC}"/>
              </a:ext>
            </a:extLst>
          </p:cNvPr>
          <p:cNvSpPr txBox="1"/>
          <p:nvPr/>
        </p:nvSpPr>
        <p:spPr>
          <a:xfrm>
            <a:off x="479925" y="3715270"/>
            <a:ext cx="17835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/>
              <a:t>No pre-stress: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1C588244-78EC-7316-B5BD-2E831490C4CC}"/>
              </a:ext>
            </a:extLst>
          </p:cNvPr>
          <p:cNvSpPr/>
          <p:nvPr/>
        </p:nvSpPr>
        <p:spPr>
          <a:xfrm>
            <a:off x="4670926" y="3017265"/>
            <a:ext cx="534197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5C5FFD4F-EB60-8D72-F248-E4CAA64C3A71}"/>
              </a:ext>
            </a:extLst>
          </p:cNvPr>
          <p:cNvSpPr/>
          <p:nvPr/>
        </p:nvSpPr>
        <p:spPr>
          <a:xfrm>
            <a:off x="2537326" y="3790514"/>
            <a:ext cx="534197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26B5D0-102B-8239-F8B4-FD59BC200686}"/>
                  </a:ext>
                </a:extLst>
              </p:cNvPr>
              <p:cNvSpPr txBox="1"/>
              <p:nvPr/>
            </p:nvSpPr>
            <p:spPr>
              <a:xfrm>
                <a:off x="3469591" y="3790514"/>
                <a:ext cx="8921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𝐈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C26B5D0-102B-8239-F8B4-FD59BC200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591" y="3790514"/>
                <a:ext cx="892103" cy="276999"/>
              </a:xfrm>
              <a:prstGeom prst="rect">
                <a:avLst/>
              </a:prstGeom>
              <a:blipFill>
                <a:blip r:embed="rId5"/>
                <a:stretch>
                  <a:fillRect l="-6122" r="-6122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228DA9C-A6C0-78E5-9498-4B8087B806F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5114" y="1214967"/>
            <a:ext cx="1590787" cy="1653455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BCC6D39-6304-70DD-3165-BE357171E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60586"/>
              </p:ext>
            </p:extLst>
          </p:nvPr>
        </p:nvGraphicFramePr>
        <p:xfrm>
          <a:off x="7905238" y="1921505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431640" progId="Equation.DSMT4">
                  <p:embed/>
                </p:oleObj>
              </mc:Choice>
              <mc:Fallback>
                <p:oleObj name="Equation" r:id="rId7" imgW="135864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BCC6D39-6304-70DD-3165-BE357171E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5238" y="1921505"/>
                        <a:ext cx="1358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12A849F-BD7E-3120-FE5F-CF5F34819B3D}"/>
              </a:ext>
            </a:extLst>
          </p:cNvPr>
          <p:cNvSpPr txBox="1"/>
          <p:nvPr/>
        </p:nvSpPr>
        <p:spPr>
          <a:xfrm>
            <a:off x="152400" y="4530012"/>
            <a:ext cx="11711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i="1" dirty="0" err="1"/>
              <a:t>Hyperelastic</a:t>
            </a:r>
            <a:r>
              <a:rPr lang="en-GB" sz="2400" dirty="0"/>
              <a:t> or </a:t>
            </a:r>
            <a:r>
              <a:rPr lang="en-GB" sz="2400" b="1" i="1" dirty="0"/>
              <a:t>Green elastic</a:t>
            </a:r>
            <a:r>
              <a:rPr lang="en-GB" sz="2400" dirty="0"/>
              <a:t> materials: Stress-strain relationship from strain energy func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63B713-4479-F34A-8A9A-65A1D398C67A}"/>
              </a:ext>
            </a:extLst>
          </p:cNvPr>
          <p:cNvSpPr txBox="1"/>
          <p:nvPr/>
        </p:nvSpPr>
        <p:spPr>
          <a:xfrm>
            <a:off x="479925" y="1214967"/>
            <a:ext cx="30126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/>
              <a:t>Stress-strain relationship</a:t>
            </a:r>
          </a:p>
        </p:txBody>
      </p:sp>
    </p:spTree>
    <p:extLst>
      <p:ext uri="{BB962C8B-B14F-4D97-AF65-F5344CB8AC3E}">
        <p14:creationId xmlns:p14="http://schemas.microsoft.com/office/powerpoint/2010/main" val="334919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  <p:bldP spid="11" grpId="0"/>
      <p:bldP spid="16" grpId="0"/>
      <p:bldP spid="17" grpId="0" animBg="1"/>
      <p:bldP spid="18" grpId="0" animBg="1"/>
      <p:bldP spid="20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E36EC-A1EB-47C5-8E5D-8F4A22603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 dirty="0"/>
              <a:t>Energy Balance Equ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B4A027-859E-466B-9214-ACE9A6F43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D46227C-F952-4E44-7038-9DDD60D2688D}"/>
                  </a:ext>
                </a:extLst>
              </p:cNvPr>
              <p:cNvSpPr txBox="1"/>
              <p:nvPr/>
            </p:nvSpPr>
            <p:spPr>
              <a:xfrm>
                <a:off x="1371600" y="1524000"/>
                <a:ext cx="89976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otal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rate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working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Rate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work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due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body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force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Rate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work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due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surface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force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D46227C-F952-4E44-7038-9DDD60D268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524000"/>
                <a:ext cx="8997655" cy="276999"/>
              </a:xfrm>
              <a:prstGeom prst="rect">
                <a:avLst/>
              </a:prstGeom>
              <a:blipFill>
                <a:blip r:embed="rId2"/>
                <a:stretch>
                  <a:fillRect l="-203" t="-2222" r="-203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DBDB1A-9FCD-3E98-9B5B-0406B1169B73}"/>
                  </a:ext>
                </a:extLst>
              </p:cNvPr>
              <p:cNvSpPr txBox="1"/>
              <p:nvPr/>
            </p:nvSpPr>
            <p:spPr>
              <a:xfrm>
                <a:off x="3048000" y="2090379"/>
                <a:ext cx="3287695" cy="893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𝐛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𝐯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𝛔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𝐧</m:t>
                              </m:r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𝑎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6DBDB1A-9FCD-3E98-9B5B-0406B1169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090379"/>
                <a:ext cx="3287695" cy="893258"/>
              </a:xfrm>
              <a:prstGeom prst="rect">
                <a:avLst/>
              </a:prstGeom>
              <a:blipFill>
                <a:blip r:embed="rId3"/>
                <a:stretch>
                  <a:fillRect b="-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8B058FB-8C99-AFA6-E52C-1A3D36089BA2}"/>
                  </a:ext>
                </a:extLst>
              </p:cNvPr>
              <p:cNvSpPr txBox="1"/>
              <p:nvPr/>
            </p:nvSpPr>
            <p:spPr>
              <a:xfrm>
                <a:off x="3610947" y="4721900"/>
                <a:ext cx="4052648" cy="893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f>
                            <m:fPr>
                              <m:type m:val="skw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𝐯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𝐯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𝛔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𝐋</m:t>
                              </m:r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8B058FB-8C99-AFA6-E52C-1A3D36089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947" y="4721900"/>
                <a:ext cx="4052648" cy="8932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2E8DFAFB-291D-3BF7-5011-AE41F95598AE}"/>
              </a:ext>
            </a:extLst>
          </p:cNvPr>
          <p:cNvSpPr txBox="1"/>
          <p:nvPr/>
        </p:nvSpPr>
        <p:spPr>
          <a:xfrm>
            <a:off x="3960871" y="5688496"/>
            <a:ext cx="1676400" cy="848678"/>
          </a:xfrm>
          <a:prstGeom prst="upArrowCallou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b="0"/>
              <a:t>Rate of </a:t>
            </a:r>
          </a:p>
          <a:p>
            <a:pPr algn="ctr"/>
            <a:r>
              <a:rPr lang="en-GB" b="0"/>
              <a:t>Kinetic energy</a:t>
            </a:r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391AB8-BC9C-8314-36B0-18078FA8D2CD}"/>
              </a:ext>
            </a:extLst>
          </p:cNvPr>
          <p:cNvSpPr txBox="1"/>
          <p:nvPr/>
        </p:nvSpPr>
        <p:spPr>
          <a:xfrm>
            <a:off x="6201747" y="5657695"/>
            <a:ext cx="1676400" cy="848678"/>
          </a:xfrm>
          <a:prstGeom prst="upArrowCallou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b="0"/>
              <a:t>Rate of stored</a:t>
            </a:r>
          </a:p>
          <a:p>
            <a:pPr algn="ctr"/>
            <a:r>
              <a:rPr lang="en-GB" b="0"/>
              <a:t>Elastic energy</a:t>
            </a:r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A62485-E9DD-A2E6-9DDD-E1929F324766}"/>
              </a:ext>
            </a:extLst>
          </p:cNvPr>
          <p:cNvSpPr txBox="1"/>
          <p:nvPr/>
        </p:nvSpPr>
        <p:spPr>
          <a:xfrm>
            <a:off x="1569934" y="4937861"/>
            <a:ext cx="19938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/>
              <a:t>Energy balance:</a:t>
            </a: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7243FE8E-ED0B-3C1F-4DC2-85B12646721C}"/>
              </a:ext>
            </a:extLst>
          </p:cNvPr>
          <p:cNvSpPr/>
          <p:nvPr/>
        </p:nvSpPr>
        <p:spPr>
          <a:xfrm>
            <a:off x="4450702" y="3382347"/>
            <a:ext cx="461865" cy="104036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EB67AF-853E-10EB-95C8-59AAE90B03C3}"/>
              </a:ext>
            </a:extLst>
          </p:cNvPr>
          <p:cNvSpPr txBox="1"/>
          <p:nvPr/>
        </p:nvSpPr>
        <p:spPr>
          <a:xfrm>
            <a:off x="4914909" y="3650635"/>
            <a:ext cx="3123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FF0000"/>
                </a:solidFill>
              </a:rPr>
              <a:t>Simplification, See slide no. 22</a:t>
            </a:r>
          </a:p>
        </p:txBody>
      </p:sp>
    </p:spTree>
    <p:extLst>
      <p:ext uri="{BB962C8B-B14F-4D97-AF65-F5344CB8AC3E}">
        <p14:creationId xmlns:p14="http://schemas.microsoft.com/office/powerpoint/2010/main" val="260697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6" grpId="0"/>
      <p:bldP spid="7" grpId="0" animBg="1"/>
      <p:bldP spid="5" grpId="0" animBg="1"/>
      <p:bldP spid="9" grpId="0"/>
      <p:bldP spid="12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7901D-4E03-466D-8041-63637E619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/>
              <a:t>The rate of change of the total stored elastic energy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B3198E-FA86-40C9-AE02-33BB00273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B2C093-0C42-4944-8B05-B62A31E5EEC6}"/>
                  </a:ext>
                </a:extLst>
              </p:cNvPr>
              <p:cNvSpPr txBox="1"/>
              <p:nvPr/>
            </p:nvSpPr>
            <p:spPr>
              <a:xfrm>
                <a:off x="76200" y="3066377"/>
                <a:ext cx="7821821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200" i="1" dirty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GB" sz="2200" i="1" dirty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GB" sz="2200" dirty="0"/>
                  <a:t>Stored elastic energy (strain energy) per unit reference volume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B2C093-0C42-4944-8B05-B62A31E5E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066377"/>
                <a:ext cx="7821821" cy="430887"/>
              </a:xfrm>
              <a:prstGeom prst="rect">
                <a:avLst/>
              </a:prstGeom>
              <a:blipFill>
                <a:blip r:embed="rId2"/>
                <a:stretch>
                  <a:fillRect l="-78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7523447A-BBD6-4A30-9AC1-11756E2C46CD}"/>
              </a:ext>
            </a:extLst>
          </p:cNvPr>
          <p:cNvSpPr/>
          <p:nvPr/>
        </p:nvSpPr>
        <p:spPr>
          <a:xfrm>
            <a:off x="131190" y="1172736"/>
            <a:ext cx="409650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00"/>
              <a:t>For </a:t>
            </a:r>
            <a:r>
              <a:rPr lang="en-GB" sz="2200" err="1"/>
              <a:t>hyperelastic</a:t>
            </a:r>
            <a:r>
              <a:rPr lang="en-GB" sz="2200"/>
              <a:t> material, we ha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ADBCC83-95A4-28C5-ADBF-27DA895C02A4}"/>
                  </a:ext>
                </a:extLst>
              </p:cNvPr>
              <p:cNvSpPr txBox="1"/>
              <p:nvPr/>
            </p:nvSpPr>
            <p:spPr>
              <a:xfrm>
                <a:off x="2677596" y="1726071"/>
                <a:ext cx="1239827" cy="893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𝐋</m:t>
                              </m:r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ADBCC83-95A4-28C5-ADBF-27DA895C0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596" y="1726071"/>
                <a:ext cx="1239827" cy="8932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2FCF45-1DF4-4DFC-3A3D-E1B9BEBBDBCE}"/>
                  </a:ext>
                </a:extLst>
              </p:cNvPr>
              <p:cNvSpPr txBox="1"/>
              <p:nvPr/>
            </p:nvSpPr>
            <p:spPr>
              <a:xfrm>
                <a:off x="9164847" y="3018478"/>
                <a:ext cx="1887055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2FCF45-1DF4-4DFC-3A3D-E1B9BEBBD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4847" y="3018478"/>
                <a:ext cx="1887055" cy="526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EC914085-7529-2D92-916D-FEDCF85D3D7E}"/>
              </a:ext>
            </a:extLst>
          </p:cNvPr>
          <p:cNvSpPr/>
          <p:nvPr/>
        </p:nvSpPr>
        <p:spPr>
          <a:xfrm>
            <a:off x="2209800" y="5133633"/>
            <a:ext cx="276178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00"/>
              <a:t>Constitutive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59579C1-253F-269F-A6D4-87FA273894E6}"/>
                  </a:ext>
                </a:extLst>
              </p:cNvPr>
              <p:cNvSpPr txBox="1"/>
              <p:nvPr/>
            </p:nvSpPr>
            <p:spPr>
              <a:xfrm>
                <a:off x="4911289" y="1673981"/>
                <a:ext cx="4472506" cy="9029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𝐋</m:t>
                              </m:r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𝑑𝑣</m:t>
                          </m:r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𝐋</m:t>
                              </m:r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nary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𝐋</m:t>
                              </m:r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59579C1-253F-269F-A6D4-87FA27389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289" y="1673981"/>
                <a:ext cx="4472506" cy="9029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Right 9">
            <a:extLst>
              <a:ext uri="{FF2B5EF4-FFF2-40B4-BE49-F238E27FC236}">
                <a16:creationId xmlns:a16="http://schemas.microsoft.com/office/drawing/2014/main" id="{C14F8343-D260-9E0B-56DA-534D4858B72E}"/>
              </a:ext>
            </a:extLst>
          </p:cNvPr>
          <p:cNvSpPr/>
          <p:nvPr/>
        </p:nvSpPr>
        <p:spPr>
          <a:xfrm>
            <a:off x="5521211" y="5208880"/>
            <a:ext cx="534197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EC51600-465C-C8C0-1066-F7A8F0508A58}"/>
                  </a:ext>
                </a:extLst>
              </p:cNvPr>
              <p:cNvSpPr/>
              <p:nvPr/>
            </p:nvSpPr>
            <p:spPr>
              <a:xfrm>
                <a:off x="6553200" y="5133634"/>
                <a:ext cx="214334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200"/>
                  <a:t>Expression for </a:t>
                </a:r>
                <a14:m>
                  <m:oMath xmlns:m="http://schemas.openxmlformats.org/officeDocument/2006/math">
                    <m:r>
                      <a:rPr lang="en-GB" sz="2200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GB" sz="220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EC51600-465C-C8C0-1066-F7A8F0508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5133634"/>
                <a:ext cx="2143344" cy="430887"/>
              </a:xfrm>
              <a:prstGeom prst="rect">
                <a:avLst/>
              </a:prstGeom>
              <a:blipFill>
                <a:blip r:embed="rId6"/>
                <a:stretch>
                  <a:fillRect l="-3693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9A6ABAA1-4503-BC87-09DC-75C08BFB7787}"/>
              </a:ext>
            </a:extLst>
          </p:cNvPr>
          <p:cNvSpPr txBox="1"/>
          <p:nvPr/>
        </p:nvSpPr>
        <p:spPr>
          <a:xfrm>
            <a:off x="559474" y="1886715"/>
            <a:ext cx="2133600" cy="553998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0533"/>
            </a:avLst>
          </a:prstGeom>
          <a:noFill/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b="1" dirty="0"/>
              <a:t>Rate of </a:t>
            </a:r>
            <a:r>
              <a:rPr lang="en-GB" b="0" dirty="0"/>
              <a:t>stored</a:t>
            </a:r>
          </a:p>
          <a:p>
            <a:pPr algn="ctr"/>
            <a:r>
              <a:rPr lang="en-GB" b="0" dirty="0"/>
              <a:t>Elastic energy</a:t>
            </a:r>
            <a:endParaRPr lang="en-GB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9611052-6212-310B-0566-914A286ED3B3}"/>
              </a:ext>
            </a:extLst>
          </p:cNvPr>
          <p:cNvGrpSpPr/>
          <p:nvPr/>
        </p:nvGrpSpPr>
        <p:grpSpPr>
          <a:xfrm>
            <a:off x="8247898" y="1090780"/>
            <a:ext cx="3876013" cy="1312358"/>
            <a:chOff x="8247898" y="1090780"/>
            <a:chExt cx="3876013" cy="1312358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E45AFCF3-054C-AA94-0D62-8A9DEF97B95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61732" y="1756983"/>
              <a:ext cx="721415" cy="229319"/>
            </a:xfrm>
            <a:prstGeom prst="straightConnector1">
              <a:avLst/>
            </a:prstGeom>
            <a:ln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C3FFFCF-2981-82FC-CBAB-CEBB46DFEB70}"/>
                </a:ext>
              </a:extLst>
            </p:cNvPr>
            <p:cNvSpPr/>
            <p:nvPr/>
          </p:nvSpPr>
          <p:spPr>
            <a:xfrm>
              <a:off x="8548702" y="1090780"/>
              <a:ext cx="357520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000" b="1" dirty="0"/>
                <a:t>Rate of </a:t>
              </a:r>
              <a:r>
                <a:rPr lang="en-GB" sz="2000" dirty="0"/>
                <a:t>Stored elastic energy </a:t>
              </a:r>
              <a:r>
                <a:rPr lang="en-GB" sz="2000" b="1" dirty="0"/>
                <a:t>per</a:t>
              </a:r>
            </a:p>
            <a:p>
              <a:r>
                <a:rPr lang="en-GB" sz="2000" b="1" dirty="0"/>
                <a:t> unit reference volume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5F459E4-E9F2-5312-F327-0CC0A77C866F}"/>
                </a:ext>
              </a:extLst>
            </p:cNvPr>
            <p:cNvSpPr/>
            <p:nvPr/>
          </p:nvSpPr>
          <p:spPr>
            <a:xfrm>
              <a:off x="8247898" y="1860511"/>
              <a:ext cx="802795" cy="54262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1F261C3-B229-DA88-87CE-458A84D0AED1}"/>
                  </a:ext>
                </a:extLst>
              </p:cNvPr>
              <p:cNvSpPr txBox="1"/>
              <p:nvPr/>
            </p:nvSpPr>
            <p:spPr>
              <a:xfrm>
                <a:off x="3614946" y="3665153"/>
                <a:ext cx="3051733" cy="891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𝐋</m:t>
                              </m:r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𝑑𝑉</m:t>
                          </m:r>
                        </m:e>
                      </m:nary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𝑊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𝐅</m:t>
                              </m:r>
                            </m:e>
                          </m:d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1F261C3-B229-DA88-87CE-458A84D0AE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946" y="3665153"/>
                <a:ext cx="3051733" cy="8918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B393D6C-C1A3-497B-CEA8-DB8EF20F03FB}"/>
                  </a:ext>
                </a:extLst>
              </p:cNvPr>
              <p:cNvSpPr txBox="1"/>
              <p:nvPr/>
            </p:nvSpPr>
            <p:spPr>
              <a:xfrm>
                <a:off x="3919415" y="2492817"/>
                <a:ext cx="9918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𝑑𝑣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𝐽𝑑𝑉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B393D6C-C1A3-497B-CEA8-DB8EF20F0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415" y="2492817"/>
                <a:ext cx="991874" cy="276999"/>
              </a:xfrm>
              <a:prstGeom prst="rect">
                <a:avLst/>
              </a:prstGeom>
              <a:blipFill>
                <a:blip r:embed="rId8"/>
                <a:stretch>
                  <a:fillRect l="-5521" t="-2222" r="-6748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row: Right 19">
            <a:extLst>
              <a:ext uri="{FF2B5EF4-FFF2-40B4-BE49-F238E27FC236}">
                <a16:creationId xmlns:a16="http://schemas.microsoft.com/office/drawing/2014/main" id="{CB93AAE6-BB84-1431-5767-87BB3D215F52}"/>
              </a:ext>
            </a:extLst>
          </p:cNvPr>
          <p:cNvSpPr/>
          <p:nvPr/>
        </p:nvSpPr>
        <p:spPr>
          <a:xfrm>
            <a:off x="4106232" y="2023824"/>
            <a:ext cx="534197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DF9B3F60-0D2C-5CAA-983C-FA27EFDD84A3}"/>
              </a:ext>
            </a:extLst>
          </p:cNvPr>
          <p:cNvSpPr/>
          <p:nvPr/>
        </p:nvSpPr>
        <p:spPr>
          <a:xfrm>
            <a:off x="8429445" y="3159939"/>
            <a:ext cx="534197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69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5" grpId="0"/>
      <p:bldP spid="15" grpId="0"/>
      <p:bldP spid="10" grpId="0" animBg="1"/>
      <p:bldP spid="11" grpId="0"/>
      <p:bldP spid="9" grpId="0"/>
      <p:bldP spid="13" grpId="0"/>
      <p:bldP spid="20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7901D-4E03-466D-8041-63637E619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/>
              <a:t>The rate of change of the total stored elastic energy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B3198E-FA86-40C9-AE02-33BB00273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44000" y="6380851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523447A-BBD6-4A30-9AC1-11756E2C46CD}"/>
                  </a:ext>
                </a:extLst>
              </p:cNvPr>
              <p:cNvSpPr/>
              <p:nvPr/>
            </p:nvSpPr>
            <p:spPr>
              <a:xfrm>
                <a:off x="131190" y="1172736"/>
                <a:ext cx="516288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200" dirty="0"/>
                  <a:t>Since </a:t>
                </a:r>
                <a14:m>
                  <m:oMath xmlns:m="http://schemas.openxmlformats.org/officeDocument/2006/math">
                    <m:r>
                      <a:rPr lang="en-GB" sz="2200" i="1" dirty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GB" sz="2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200" b="1" i="0" dirty="0" smtClean="0">
                        <a:latin typeface="Cambria Math" panose="02040503050406030204" pitchFamily="18" charset="0"/>
                      </a:rPr>
                      <m:t>𝐅</m:t>
                    </m:r>
                    <m:r>
                      <a:rPr lang="en-GB" sz="2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200" dirty="0"/>
                  <a:t> is only a function of </a:t>
                </a:r>
                <a14:m>
                  <m:oMath xmlns:m="http://schemas.openxmlformats.org/officeDocument/2006/math">
                    <m:r>
                      <a:rPr lang="en-GB" sz="2200" b="1" i="0" dirty="0" smtClean="0"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r>
                  <a:rPr lang="en-GB" sz="2200" dirty="0"/>
                  <a:t>, we have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523447A-BBD6-4A30-9AC1-11756E2C46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90" y="1172736"/>
                <a:ext cx="5162888" cy="430887"/>
              </a:xfrm>
              <a:prstGeom prst="rect">
                <a:avLst/>
              </a:prstGeom>
              <a:blipFill>
                <a:blip r:embed="rId2"/>
                <a:stretch>
                  <a:fillRect l="-1537" t="-8451" r="-236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2FCF45-1DF4-4DFC-3A3D-E1B9BEBBDBCE}"/>
                  </a:ext>
                </a:extLst>
              </p:cNvPr>
              <p:cNvSpPr txBox="1"/>
              <p:nvPr/>
            </p:nvSpPr>
            <p:spPr>
              <a:xfrm>
                <a:off x="3528721" y="1916327"/>
                <a:ext cx="1555747" cy="612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C2FCF45-1DF4-4DFC-3A3D-E1B9BEBBD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721" y="1916327"/>
                <a:ext cx="1555747" cy="6127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2F81FA3-AF3E-2231-A809-F2E909DB1FAA}"/>
                  </a:ext>
                </a:extLst>
              </p:cNvPr>
              <p:cNvSpPr txBox="1"/>
              <p:nvPr/>
            </p:nvSpPr>
            <p:spPr>
              <a:xfrm>
                <a:off x="9158885" y="4526365"/>
                <a:ext cx="1932004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𝐅</m:t>
                              </m:r>
                            </m:den>
                          </m:f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2F81FA3-AF3E-2231-A809-F2E909DB1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8885" y="4526365"/>
                <a:ext cx="1932004" cy="6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251CC92-37EE-EB92-C834-00A4BBC22EEE}"/>
                  </a:ext>
                </a:extLst>
              </p:cNvPr>
              <p:cNvSpPr txBox="1"/>
              <p:nvPr/>
            </p:nvSpPr>
            <p:spPr>
              <a:xfrm>
                <a:off x="298851" y="4506979"/>
                <a:ext cx="1555747" cy="612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251CC92-37EE-EB92-C834-00A4BBC22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51" y="4506979"/>
                <a:ext cx="1555747" cy="6127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D7A8690-749F-6506-1DD9-39E698D9D0F2}"/>
                  </a:ext>
                </a:extLst>
              </p:cNvPr>
              <p:cNvSpPr txBox="1"/>
              <p:nvPr/>
            </p:nvSpPr>
            <p:spPr>
              <a:xfrm>
                <a:off x="5867197" y="3016170"/>
                <a:ext cx="1303242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ac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>
                          <a:latin typeface="Cambria Math" panose="02040503050406030204" pitchFamily="18" charset="0"/>
                        </a:rPr>
                        <m:t>𝐋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D7A8690-749F-6506-1DD9-39E698D9D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197" y="3016170"/>
                <a:ext cx="1303242" cy="526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FAB2B60A-B7E0-E6F0-A9AE-B96B22097695}"/>
              </a:ext>
            </a:extLst>
          </p:cNvPr>
          <p:cNvSpPr/>
          <p:nvPr/>
        </p:nvSpPr>
        <p:spPr>
          <a:xfrm>
            <a:off x="7303317" y="3153835"/>
            <a:ext cx="534197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054B4E0E-71F9-F64A-36F0-77C790B9673D}"/>
              </a:ext>
            </a:extLst>
          </p:cNvPr>
          <p:cNvSpPr/>
          <p:nvPr/>
        </p:nvSpPr>
        <p:spPr>
          <a:xfrm>
            <a:off x="2153543" y="4657789"/>
            <a:ext cx="534197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A7EB874-9511-E4CF-16A5-4B6F31959C2D}"/>
                  </a:ext>
                </a:extLst>
              </p:cNvPr>
              <p:cNvSpPr txBox="1"/>
              <p:nvPr/>
            </p:nvSpPr>
            <p:spPr>
              <a:xfrm>
                <a:off x="2986685" y="4468815"/>
                <a:ext cx="2128981" cy="6912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>
                                  <a:latin typeface="Cambria Math" panose="02040503050406030204" pitchFamily="18" charset="0"/>
                                </a:rPr>
                                <m:t>𝐋𝐅</m:t>
                              </m:r>
                            </m:e>
                          </m:d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A7EB874-9511-E4CF-16A5-4B6F31959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685" y="4468815"/>
                <a:ext cx="2128981" cy="691279"/>
              </a:xfrm>
              <a:prstGeom prst="rect">
                <a:avLst/>
              </a:prstGeom>
              <a:blipFill>
                <a:blip r:embed="rId7"/>
                <a:stretch>
                  <a:fillRect b="-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row: Right 20">
            <a:extLst>
              <a:ext uri="{FF2B5EF4-FFF2-40B4-BE49-F238E27FC236}">
                <a16:creationId xmlns:a16="http://schemas.microsoft.com/office/drawing/2014/main" id="{B131F9B0-5838-6F98-E335-FB47A9259AE3}"/>
              </a:ext>
            </a:extLst>
          </p:cNvPr>
          <p:cNvSpPr/>
          <p:nvPr/>
        </p:nvSpPr>
        <p:spPr>
          <a:xfrm>
            <a:off x="5333000" y="4657788"/>
            <a:ext cx="534197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A99BDB9-38FB-DB46-BADF-1D77DF834EB3}"/>
                  </a:ext>
                </a:extLst>
              </p:cNvPr>
              <p:cNvSpPr txBox="1"/>
              <p:nvPr/>
            </p:nvSpPr>
            <p:spPr>
              <a:xfrm>
                <a:off x="5963543" y="4497068"/>
                <a:ext cx="1844223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𝐅</m:t>
                              </m:r>
                            </m:den>
                          </m:f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A99BDB9-38FB-DB46-BADF-1D77DF834E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543" y="4497068"/>
                <a:ext cx="1844223" cy="6223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row: Right 22">
            <a:extLst>
              <a:ext uri="{FF2B5EF4-FFF2-40B4-BE49-F238E27FC236}">
                <a16:creationId xmlns:a16="http://schemas.microsoft.com/office/drawing/2014/main" id="{3BA6ED06-B77B-74B1-64B1-FACF132DD60E}"/>
              </a:ext>
            </a:extLst>
          </p:cNvPr>
          <p:cNvSpPr/>
          <p:nvPr/>
        </p:nvSpPr>
        <p:spPr>
          <a:xfrm>
            <a:off x="8121446" y="4652655"/>
            <a:ext cx="534197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AB58894-DAE8-24F2-37DC-8E7C8CA6F4FD}"/>
              </a:ext>
            </a:extLst>
          </p:cNvPr>
          <p:cNvGrpSpPr/>
          <p:nvPr/>
        </p:nvGrpSpPr>
        <p:grpSpPr>
          <a:xfrm>
            <a:off x="6518818" y="1126888"/>
            <a:ext cx="2849203" cy="1380350"/>
            <a:chOff x="7474516" y="1152673"/>
            <a:chExt cx="2849203" cy="13803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54FF3BA8-F745-A126-CC81-9644B8E2AC5B}"/>
                    </a:ext>
                  </a:extLst>
                </p:cNvPr>
                <p:cNvSpPr txBox="1"/>
                <p:nvPr/>
              </p:nvSpPr>
              <p:spPr>
                <a:xfrm>
                  <a:off x="7591368" y="1699398"/>
                  <a:ext cx="2732351" cy="81009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num>
                          <m:den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𝑊</m:t>
                                    </m:r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</m:den>
                                </m:f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den>
                                </m:f>
                              </m:e>
                            </m:nary>
                          </m:e>
                        </m:nary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54FF3BA8-F745-A126-CC81-9644B8E2AC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1368" y="1699398"/>
                  <a:ext cx="2732351" cy="81009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5E6C7C67-E588-DEE9-63C9-A149FC6E1369}"/>
                </a:ext>
              </a:extLst>
            </p:cNvPr>
            <p:cNvSpPr/>
            <p:nvPr/>
          </p:nvSpPr>
          <p:spPr>
            <a:xfrm>
              <a:off x="7474516" y="1152673"/>
              <a:ext cx="16827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000" i="1"/>
                <a:t>Index notation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DBBCBD4-9948-F29F-753D-6C4F03136D76}"/>
                </a:ext>
              </a:extLst>
            </p:cNvPr>
            <p:cNvSpPr/>
            <p:nvPr/>
          </p:nvSpPr>
          <p:spPr>
            <a:xfrm>
              <a:off x="7543799" y="1172736"/>
              <a:ext cx="2779919" cy="136028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C85D2B2-A25F-8E31-8514-4DE059F29E6B}"/>
              </a:ext>
            </a:extLst>
          </p:cNvPr>
          <p:cNvGrpSpPr/>
          <p:nvPr/>
        </p:nvGrpSpPr>
        <p:grpSpPr>
          <a:xfrm>
            <a:off x="1412519" y="2700350"/>
            <a:ext cx="2255002" cy="1597238"/>
            <a:chOff x="9601201" y="1374562"/>
            <a:chExt cx="2255002" cy="1597238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0849C1DC-3DAC-22B5-F020-8EC1565F6440}"/>
                </a:ext>
              </a:extLst>
            </p:cNvPr>
            <p:cNvSpPr/>
            <p:nvPr/>
          </p:nvSpPr>
          <p:spPr>
            <a:xfrm>
              <a:off x="9677400" y="1374562"/>
              <a:ext cx="217880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000" i="1"/>
                <a:t>Derivative of scalar</a:t>
              </a:r>
            </a:p>
            <a:p>
              <a:r>
                <a:rPr lang="en-GB" sz="2000" i="1"/>
                <a:t> w.r.t tens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37066079-1572-80BB-0EA3-5702A67EBDD7}"/>
                    </a:ext>
                  </a:extLst>
                </p:cNvPr>
                <p:cNvSpPr txBox="1"/>
                <p:nvPr/>
              </p:nvSpPr>
              <p:spPr>
                <a:xfrm>
                  <a:off x="9753600" y="2217278"/>
                  <a:ext cx="1532214" cy="69127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GB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den>
                        </m:f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𝑊</m:t>
                                    </m:r>
                                  </m:num>
                                  <m:den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GB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𝐅</m:t>
                                    </m:r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37066079-1572-80BB-0EA3-5702A67EBD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53600" y="2217278"/>
                  <a:ext cx="1532214" cy="69127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46769FC5-872C-457D-69D1-A6CA2A49DEA5}"/>
                </a:ext>
              </a:extLst>
            </p:cNvPr>
            <p:cNvSpPr/>
            <p:nvPr/>
          </p:nvSpPr>
          <p:spPr>
            <a:xfrm>
              <a:off x="9601201" y="1457146"/>
              <a:ext cx="2255002" cy="15146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928BCE0-3B1E-9F3D-9887-DFBD2AEB4FFE}"/>
                  </a:ext>
                </a:extLst>
              </p:cNvPr>
              <p:cNvSpPr txBox="1"/>
              <p:nvPr/>
            </p:nvSpPr>
            <p:spPr>
              <a:xfrm>
                <a:off x="5997511" y="3558972"/>
                <a:ext cx="962378" cy="604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928BCE0-3B1E-9F3D-9887-DFBD2AEB4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511" y="3558972"/>
                <a:ext cx="962378" cy="6048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>
            <a:extLst>
              <a:ext uri="{FF2B5EF4-FFF2-40B4-BE49-F238E27FC236}">
                <a16:creationId xmlns:a16="http://schemas.microsoft.com/office/drawing/2014/main" id="{31380767-FDB4-DF44-E05D-509E3F25FBC2}"/>
              </a:ext>
            </a:extLst>
          </p:cNvPr>
          <p:cNvGrpSpPr/>
          <p:nvPr/>
        </p:nvGrpSpPr>
        <p:grpSpPr>
          <a:xfrm>
            <a:off x="4419600" y="5544247"/>
            <a:ext cx="1852160" cy="984633"/>
            <a:chOff x="7474516" y="1152673"/>
            <a:chExt cx="1852160" cy="9846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79D7CC41-61E1-D80D-B985-73AC58BC872D}"/>
                    </a:ext>
                  </a:extLst>
                </p:cNvPr>
                <p:cNvSpPr txBox="1"/>
                <p:nvPr/>
              </p:nvSpPr>
              <p:spPr>
                <a:xfrm>
                  <a:off x="7591368" y="1699398"/>
                  <a:ext cx="1605439" cy="299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𝐀𝐁</m:t>
                            </m:r>
                          </m:e>
                        </m:d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79D7CC41-61E1-D80D-B985-73AC58BC87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1368" y="1699398"/>
                  <a:ext cx="1605439" cy="299313"/>
                </a:xfrm>
                <a:prstGeom prst="rect">
                  <a:avLst/>
                </a:prstGeom>
                <a:blipFill>
                  <a:blip r:embed="rId12"/>
                  <a:stretch>
                    <a:fillRect l="-2273" r="-1894" b="-2653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9072018A-6098-5400-2BBA-4802AD0013AE}"/>
                </a:ext>
              </a:extLst>
            </p:cNvPr>
            <p:cNvSpPr/>
            <p:nvPr/>
          </p:nvSpPr>
          <p:spPr>
            <a:xfrm>
              <a:off x="7474516" y="1152673"/>
              <a:ext cx="74469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000" i="1"/>
                <a:t>Trace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A7B72B3F-7D5A-3A47-32F9-AF546F6E431D}"/>
                </a:ext>
              </a:extLst>
            </p:cNvPr>
            <p:cNvSpPr/>
            <p:nvPr/>
          </p:nvSpPr>
          <p:spPr>
            <a:xfrm>
              <a:off x="7514527" y="1172982"/>
              <a:ext cx="1812149" cy="96432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AB88A79-49EC-BA14-3726-AE5D95DA4284}"/>
              </a:ext>
            </a:extLst>
          </p:cNvPr>
          <p:cNvGrpSpPr/>
          <p:nvPr/>
        </p:nvGrpSpPr>
        <p:grpSpPr>
          <a:xfrm>
            <a:off x="7406746" y="5642780"/>
            <a:ext cx="2058217" cy="509080"/>
            <a:chOff x="7514527" y="1628226"/>
            <a:chExt cx="2058217" cy="5090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D389432-1DD7-D77B-E56B-CFEEB2484A35}"/>
                    </a:ext>
                  </a:extLst>
                </p:cNvPr>
                <p:cNvSpPr txBox="1"/>
                <p:nvPr/>
              </p:nvSpPr>
              <p:spPr>
                <a:xfrm>
                  <a:off x="7591368" y="1699398"/>
                  <a:ext cx="198137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GB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𝐀𝐁𝐂</m:t>
                            </m:r>
                          </m:e>
                        </m:d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GB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r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𝐂</m:t>
                            </m:r>
                            <m:r>
                              <a:rPr lang="en-GB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𝐀𝐁</m:t>
                            </m:r>
                          </m:e>
                        </m:d>
                      </m:oMath>
                    </m:oMathPara>
                  </a14:m>
                  <a:endParaRPr lang="en-GB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D389432-1DD7-D77B-E56B-CFEEB2484A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1368" y="1699398"/>
                  <a:ext cx="1981376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2154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9FF097A2-E881-E200-A782-4B0A75BC3262}"/>
                </a:ext>
              </a:extLst>
            </p:cNvPr>
            <p:cNvSpPr/>
            <p:nvPr/>
          </p:nvSpPr>
          <p:spPr>
            <a:xfrm>
              <a:off x="7514527" y="1628226"/>
              <a:ext cx="2058217" cy="50908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88D44DC-7108-66DF-3192-723031A507B8}"/>
              </a:ext>
            </a:extLst>
          </p:cNvPr>
          <p:cNvGrpSpPr/>
          <p:nvPr/>
        </p:nvGrpSpPr>
        <p:grpSpPr>
          <a:xfrm>
            <a:off x="8021012" y="3024970"/>
            <a:ext cx="1482217" cy="622349"/>
            <a:chOff x="8021012" y="3024970"/>
            <a:chExt cx="1482217" cy="6223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0C2978A6-973E-D65F-73A2-69E3FE3573BA}"/>
                    </a:ext>
                  </a:extLst>
                </p:cNvPr>
                <p:cNvSpPr txBox="1"/>
                <p:nvPr/>
              </p:nvSpPr>
              <p:spPr>
                <a:xfrm>
                  <a:off x="8069424" y="3030600"/>
                  <a:ext cx="1361783" cy="53463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num>
                          <m:den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b="1">
                                    <a:latin typeface="Cambria Math" panose="02040503050406030204" pitchFamily="18" charset="0"/>
                                  </a:rPr>
                                  <m:t>𝐋𝐅</m:t>
                                </m:r>
                              </m:e>
                            </m:d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0C2978A6-973E-D65F-73A2-69E3FE3573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69424" y="3030600"/>
                  <a:ext cx="1361783" cy="534634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F0CA02C-BDDC-0DBE-2360-2ECD94F93732}"/>
                </a:ext>
              </a:extLst>
            </p:cNvPr>
            <p:cNvSpPr/>
            <p:nvPr/>
          </p:nvSpPr>
          <p:spPr>
            <a:xfrm>
              <a:off x="8021012" y="3024970"/>
              <a:ext cx="1482217" cy="62234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953FD49-D497-F052-E674-14B2A9A4F1E9}"/>
              </a:ext>
            </a:extLst>
          </p:cNvPr>
          <p:cNvCxnSpPr>
            <a:stCxn id="8" idx="2"/>
          </p:cNvCxnSpPr>
          <p:nvPr/>
        </p:nvCxnSpPr>
        <p:spPr>
          <a:xfrm flipH="1">
            <a:off x="3667520" y="2529123"/>
            <a:ext cx="639075" cy="41935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5279BB2-120E-1D0A-0648-CE92254968F6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5084468" y="2222725"/>
            <a:ext cx="2936543" cy="896975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105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9" grpId="0"/>
      <p:bldP spid="18" grpId="0" animBg="1"/>
      <p:bldP spid="19" grpId="0" animBg="1"/>
      <p:bldP spid="20" grpId="0"/>
      <p:bldP spid="21" grpId="0" animBg="1"/>
      <p:bldP spid="22" grpId="0"/>
      <p:bldP spid="23" grpId="0" animBg="1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7901D-4E03-466D-8041-63637E619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/>
              <a:t>The rate of change of the total stored elastic energ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B3198E-FA86-40C9-AE02-33BB00273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20DCED0-0EB0-9EFD-A925-799241AB0EE1}"/>
                  </a:ext>
                </a:extLst>
              </p:cNvPr>
              <p:cNvSpPr txBox="1"/>
              <p:nvPr/>
            </p:nvSpPr>
            <p:spPr>
              <a:xfrm>
                <a:off x="753073" y="1717153"/>
                <a:ext cx="1887055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20DCED0-0EB0-9EFD-A925-799241AB0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73" y="1717153"/>
                <a:ext cx="1887055" cy="526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C4D3B1-57F4-9378-55AB-71D9FE279160}"/>
                  </a:ext>
                </a:extLst>
              </p:cNvPr>
              <p:cNvSpPr txBox="1"/>
              <p:nvPr/>
            </p:nvSpPr>
            <p:spPr>
              <a:xfrm>
                <a:off x="1458982" y="3895272"/>
                <a:ext cx="1107932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𝐅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C4D3B1-57F4-9378-55AB-71D9FE279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982" y="3895272"/>
                <a:ext cx="1107932" cy="526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39D04D-06DC-2A2A-3F4C-8DFCD03E7800}"/>
                  </a:ext>
                </a:extLst>
              </p:cNvPr>
              <p:cNvSpPr txBox="1"/>
              <p:nvPr/>
            </p:nvSpPr>
            <p:spPr>
              <a:xfrm>
                <a:off x="4809473" y="3865463"/>
                <a:ext cx="1341586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𝐅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39D04D-06DC-2A2A-3F4C-8DFCD03E7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9473" y="3865463"/>
                <a:ext cx="1341586" cy="526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row: Right 17">
            <a:extLst>
              <a:ext uri="{FF2B5EF4-FFF2-40B4-BE49-F238E27FC236}">
                <a16:creationId xmlns:a16="http://schemas.microsoft.com/office/drawing/2014/main" id="{D37AD9CC-643F-975B-94C1-4C5E0780DCC6}"/>
              </a:ext>
            </a:extLst>
          </p:cNvPr>
          <p:cNvSpPr/>
          <p:nvPr/>
        </p:nvSpPr>
        <p:spPr>
          <a:xfrm>
            <a:off x="3068216" y="4004333"/>
            <a:ext cx="1424342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6CC58647-333C-FDE1-623A-ADAF38DE5ADC}"/>
              </a:ext>
            </a:extLst>
          </p:cNvPr>
          <p:cNvSpPr/>
          <p:nvPr/>
        </p:nvSpPr>
        <p:spPr>
          <a:xfrm>
            <a:off x="3068216" y="1876314"/>
            <a:ext cx="1424342" cy="311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D3280BF-D966-B7FB-FE0B-9B666F09E34E}"/>
                  </a:ext>
                </a:extLst>
              </p:cNvPr>
              <p:cNvSpPr txBox="1"/>
              <p:nvPr/>
            </p:nvSpPr>
            <p:spPr>
              <a:xfrm>
                <a:off x="4853342" y="1720726"/>
                <a:ext cx="224478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𝐅</m:t>
                              </m:r>
                            </m:den>
                          </m:f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D3280BF-D966-B7FB-FE0B-9B666F09E3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342" y="1720726"/>
                <a:ext cx="2244782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57FB1F6-A232-7F18-466B-31A218E189B3}"/>
                  </a:ext>
                </a:extLst>
              </p:cNvPr>
              <p:cNvSpPr txBox="1"/>
              <p:nvPr/>
            </p:nvSpPr>
            <p:spPr>
              <a:xfrm>
                <a:off x="2921338" y="2436308"/>
                <a:ext cx="1932004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𝐅</m:t>
                              </m:r>
                            </m:den>
                          </m:f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</m:d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57FB1F6-A232-7F18-466B-31A218E189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338" y="2436308"/>
                <a:ext cx="1932004" cy="6223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AEF48800-887B-2726-593D-BDA1C4E9D8FA}"/>
              </a:ext>
            </a:extLst>
          </p:cNvPr>
          <p:cNvSpPr/>
          <p:nvPr/>
        </p:nvSpPr>
        <p:spPr>
          <a:xfrm>
            <a:off x="4725955" y="3799343"/>
            <a:ext cx="1502229" cy="6226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033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  <p:bldP spid="3" grpId="0" animBg="1"/>
      <p:bldP spid="6" grpId="0"/>
      <p:bldP spid="7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7901D-4E03-466D-8041-63637E619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</p:spPr>
        <p:txBody>
          <a:bodyPr/>
          <a:lstStyle/>
          <a:p>
            <a:r>
              <a:rPr lang="en-GB"/>
              <a:t>Stress tens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B3198E-FA86-40C9-AE02-33BB00273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C4D3B1-57F4-9378-55AB-71D9FE279160}"/>
                  </a:ext>
                </a:extLst>
              </p:cNvPr>
              <p:cNvSpPr txBox="1"/>
              <p:nvPr/>
            </p:nvSpPr>
            <p:spPr>
              <a:xfrm>
                <a:off x="4648200" y="2893402"/>
                <a:ext cx="837473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𝐒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FC4D3B1-57F4-9378-55AB-71D9FE279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893402"/>
                <a:ext cx="837473" cy="526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039D04D-06DC-2A2A-3F4C-8DFCD03E7800}"/>
                  </a:ext>
                </a:extLst>
              </p:cNvPr>
              <p:cNvSpPr txBox="1"/>
              <p:nvPr/>
            </p:nvSpPr>
            <p:spPr>
              <a:xfrm>
                <a:off x="4038600" y="1974779"/>
                <a:ext cx="2096920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</m:t>
                      </m:r>
                      <m:d>
                        <m:dPr>
                          <m:ctrlP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𝐅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039D04D-06DC-2A2A-3F4C-8DFCD03E7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1974779"/>
                <a:ext cx="2096920" cy="526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B186D1E7-B1DE-96FE-A71B-6FEDB89C85DB}"/>
              </a:ext>
            </a:extLst>
          </p:cNvPr>
          <p:cNvSpPr txBox="1"/>
          <p:nvPr/>
        </p:nvSpPr>
        <p:spPr>
          <a:xfrm>
            <a:off x="381000" y="1219200"/>
            <a:ext cx="571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/>
              <a:t>Cauchy stress tensor as a function of F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3E32FB-CA5F-CB28-AF1B-728481C1EB9D}"/>
              </a:ext>
            </a:extLst>
          </p:cNvPr>
          <p:cNvSpPr txBox="1"/>
          <p:nvPr/>
        </p:nvSpPr>
        <p:spPr>
          <a:xfrm>
            <a:off x="685800" y="2741244"/>
            <a:ext cx="3505200" cy="769441"/>
          </a:xfrm>
          <a:prstGeom prst="rightArrowCallout">
            <a:avLst>
              <a:gd name="adj1" fmla="val 35480"/>
              <a:gd name="adj2" fmla="val 25000"/>
              <a:gd name="adj3" fmla="val 25000"/>
              <a:gd name="adj4" fmla="val 83611"/>
            </a:avLst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200"/>
              <a:t>Nominal/Engineering stres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AA43E00-D871-52CF-5A20-273A3BAF60E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7958"/>
          <a:stretch/>
        </p:blipFill>
        <p:spPr>
          <a:xfrm>
            <a:off x="8155511" y="3958834"/>
            <a:ext cx="889000" cy="23241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427D9DE-E19B-7576-D385-5D8FBD88DEA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-1782" t="895" r="59739" b="-895"/>
          <a:stretch/>
        </p:blipFill>
        <p:spPr>
          <a:xfrm>
            <a:off x="8293100" y="1339412"/>
            <a:ext cx="889000" cy="23241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DB0ED93-5FD7-7916-C12B-74169D3A380E}"/>
              </a:ext>
            </a:extLst>
          </p:cNvPr>
          <p:cNvSpPr txBox="1"/>
          <p:nvPr/>
        </p:nvSpPr>
        <p:spPr>
          <a:xfrm>
            <a:off x="9296400" y="1870724"/>
            <a:ext cx="2844800" cy="769441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72120"/>
            </a:avLst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200"/>
              <a:t>Reference</a:t>
            </a:r>
          </a:p>
          <a:p>
            <a:pPr algn="ctr"/>
            <a:r>
              <a:rPr lang="en-GB" sz="2200"/>
              <a:t>Configura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5CFE021-1A13-A8EF-DA57-65CFB33CECA5}"/>
              </a:ext>
            </a:extLst>
          </p:cNvPr>
          <p:cNvSpPr txBox="1"/>
          <p:nvPr/>
        </p:nvSpPr>
        <p:spPr>
          <a:xfrm>
            <a:off x="9182100" y="4409767"/>
            <a:ext cx="2844800" cy="1107996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72120"/>
            </a:avLst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200"/>
              <a:t>Current/ deformed</a:t>
            </a:r>
          </a:p>
          <a:p>
            <a:pPr algn="ctr"/>
            <a:r>
              <a:rPr lang="en-GB" sz="2200"/>
              <a:t>Configu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F967E73-E088-78AD-83BC-059CDDAE385A}"/>
                  </a:ext>
                </a:extLst>
              </p:cNvPr>
              <p:cNvSpPr txBox="1"/>
              <p:nvPr/>
            </p:nvSpPr>
            <p:spPr>
              <a:xfrm>
                <a:off x="10205483" y="5706224"/>
                <a:ext cx="15958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Cauchy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stress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F967E73-E088-78AD-83BC-059CDDAE38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5483" y="5706224"/>
                <a:ext cx="1595821" cy="276999"/>
              </a:xfrm>
              <a:prstGeom prst="rect">
                <a:avLst/>
              </a:prstGeom>
              <a:blipFill>
                <a:blip r:embed="rId6"/>
                <a:stretch>
                  <a:fillRect l="-4962" t="-2222" r="-1908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D900F85-85FB-204B-B8C3-5D869570F949}"/>
                  </a:ext>
                </a:extLst>
              </p:cNvPr>
              <p:cNvSpPr txBox="1"/>
              <p:nvPr/>
            </p:nvSpPr>
            <p:spPr>
              <a:xfrm>
                <a:off x="10189029" y="3001746"/>
                <a:ext cx="1675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First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PK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stress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𝐏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D900F85-85FB-204B-B8C3-5D869570F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9029" y="3001746"/>
                <a:ext cx="1675139" cy="276999"/>
              </a:xfrm>
              <a:prstGeom prst="rect">
                <a:avLst/>
              </a:prstGeom>
              <a:blipFill>
                <a:blip r:embed="rId7"/>
                <a:stretch>
                  <a:fillRect l="-2545" r="-3273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4940372-7426-E009-9ACB-339EB20BEEC9}"/>
                  </a:ext>
                </a:extLst>
              </p:cNvPr>
              <p:cNvSpPr txBox="1"/>
              <p:nvPr/>
            </p:nvSpPr>
            <p:spPr>
              <a:xfrm>
                <a:off x="4495800" y="4181378"/>
                <a:ext cx="7550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𝐏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4940372-7426-E009-9ACB-339EB20BE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181378"/>
                <a:ext cx="755014" cy="276999"/>
              </a:xfrm>
              <a:prstGeom prst="rect">
                <a:avLst/>
              </a:prstGeom>
              <a:blipFill>
                <a:blip r:embed="rId8"/>
                <a:stretch>
                  <a:fillRect l="-6504" t="-4444" r="-1626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AD80965D-ADE1-94F8-9F8B-C08D97A61781}"/>
              </a:ext>
            </a:extLst>
          </p:cNvPr>
          <p:cNvSpPr txBox="1"/>
          <p:nvPr/>
        </p:nvSpPr>
        <p:spPr>
          <a:xfrm>
            <a:off x="685800" y="3900364"/>
            <a:ext cx="3505200" cy="769441"/>
          </a:xfrm>
          <a:prstGeom prst="rightArrowCallout">
            <a:avLst>
              <a:gd name="adj1" fmla="val 35480"/>
              <a:gd name="adj2" fmla="val 25000"/>
              <a:gd name="adj3" fmla="val 25000"/>
              <a:gd name="adj4" fmla="val 83611"/>
            </a:avLst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200"/>
              <a:t>First </a:t>
            </a:r>
            <a:r>
              <a:rPr lang="en-GB" sz="2200" err="1"/>
              <a:t>Piola</a:t>
            </a:r>
            <a:r>
              <a:rPr lang="en-GB" sz="2200"/>
              <a:t> Kirchhoff’s stres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87622BD-9669-DDFD-DB42-A57BF549587F}"/>
              </a:ext>
            </a:extLst>
          </p:cNvPr>
          <p:cNvSpPr txBox="1"/>
          <p:nvPr/>
        </p:nvSpPr>
        <p:spPr>
          <a:xfrm>
            <a:off x="524543" y="4721067"/>
            <a:ext cx="5257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/>
              <a:t>Stress in the reference configuration</a:t>
            </a:r>
          </a:p>
          <a:p>
            <a:r>
              <a:rPr lang="en-GB" sz="2200"/>
              <a:t>Force per unit reference are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D65181A-2028-FA17-7ED6-0167728F5EDA}"/>
                  </a:ext>
                </a:extLst>
              </p:cNvPr>
              <p:cNvSpPr txBox="1"/>
              <p:nvPr/>
            </p:nvSpPr>
            <p:spPr>
              <a:xfrm>
                <a:off x="6096000" y="2835165"/>
                <a:ext cx="1001684" cy="604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D65181A-2028-FA17-7ED6-0167728F5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835165"/>
                <a:ext cx="1001684" cy="6048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D14AEB2-68A5-6D61-6FA0-0E2753E04C71}"/>
                  </a:ext>
                </a:extLst>
              </p:cNvPr>
              <p:cNvSpPr txBox="1"/>
              <p:nvPr/>
            </p:nvSpPr>
            <p:spPr>
              <a:xfrm>
                <a:off x="524543" y="6032343"/>
                <a:ext cx="19138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𝐽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𝐡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𝐅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D14AEB2-68A5-6D61-6FA0-0E2753E04C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43" y="6032343"/>
                <a:ext cx="1913857" cy="276999"/>
              </a:xfrm>
              <a:prstGeom prst="rect">
                <a:avLst/>
              </a:prstGeom>
              <a:blipFill>
                <a:blip r:embed="rId10"/>
                <a:stretch>
                  <a:fillRect l="-637" t="-4444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45A984C-0CD4-A4CF-FB52-313B681C5DAD}"/>
                  </a:ext>
                </a:extLst>
              </p:cNvPr>
              <p:cNvSpPr txBox="1"/>
              <p:nvPr/>
            </p:nvSpPr>
            <p:spPr>
              <a:xfrm>
                <a:off x="4777231" y="6138293"/>
                <a:ext cx="11994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</a:rPr>
                                <m:t>𝐅𝐒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𝐅𝐒</m:t>
                      </m:r>
                    </m:oMath>
                  </m:oMathPara>
                </a14:m>
                <a:endParaRPr lang="en-GB" b="1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45A984C-0CD4-A4CF-FB52-313B681C5D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7231" y="6138293"/>
                <a:ext cx="1199431" cy="276999"/>
              </a:xfrm>
              <a:prstGeom prst="rect">
                <a:avLst/>
              </a:prstGeom>
              <a:blipFill>
                <a:blip r:embed="rId11"/>
                <a:stretch>
                  <a:fillRect t="-4444" r="-3571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A7299D1-5EE4-A07F-1792-D1EC0584B108}"/>
                  </a:ext>
                </a:extLst>
              </p:cNvPr>
              <p:cNvSpPr txBox="1"/>
              <p:nvPr/>
            </p:nvSpPr>
            <p:spPr>
              <a:xfrm>
                <a:off x="2828917" y="5593083"/>
                <a:ext cx="5257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200" b="1" i="0" dirty="0" smtClean="0">
                        <a:latin typeface="Cambria Math" panose="02040503050406030204" pitchFamily="18" charset="0"/>
                      </a:rPr>
                      <m:t>𝐒</m:t>
                    </m:r>
                  </m:oMath>
                </a14:m>
                <a:r>
                  <a:rPr lang="en-GB" sz="2200"/>
                  <a:t> is not symmetric, but </a:t>
                </a:r>
                <a14:m>
                  <m:oMath xmlns:m="http://schemas.openxmlformats.org/officeDocument/2006/math">
                    <m:r>
                      <a:rPr lang="en-GB" sz="2200" b="1" i="0" dirty="0" smtClean="0">
                        <a:latin typeface="Cambria Math" panose="02040503050406030204" pitchFamily="18" charset="0"/>
                      </a:rPr>
                      <m:t>𝐅𝐒</m:t>
                    </m:r>
                  </m:oMath>
                </a14:m>
                <a:r>
                  <a:rPr lang="en-GB" sz="2200"/>
                  <a:t> is symmetric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A7299D1-5EE4-A07F-1792-D1EC0584B1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917" y="5593083"/>
                <a:ext cx="5257800" cy="430887"/>
              </a:xfrm>
              <a:prstGeom prst="rect">
                <a:avLst/>
              </a:prstGeom>
              <a:blipFill>
                <a:blip r:embed="rId12"/>
                <a:stretch>
                  <a:fillRect l="-116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9A15A3-BDEE-FC4C-9DE5-431CCAD9D46D}"/>
                  </a:ext>
                </a:extLst>
              </p:cNvPr>
              <p:cNvSpPr txBox="1"/>
              <p:nvPr/>
            </p:nvSpPr>
            <p:spPr>
              <a:xfrm>
                <a:off x="838200" y="6444477"/>
                <a:ext cx="10704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𝐅𝐒</m:t>
                      </m:r>
                    </m:oMath>
                  </m:oMathPara>
                </a14:m>
                <a:endParaRPr lang="en-GB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9A15A3-BDEE-FC4C-9DE5-431CCAD9D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444477"/>
                <a:ext cx="1070421" cy="276999"/>
              </a:xfrm>
              <a:prstGeom prst="rect">
                <a:avLst/>
              </a:prstGeom>
              <a:blipFill>
                <a:blip r:embed="rId13"/>
                <a:stretch>
                  <a:fillRect l="-2857" t="-4348" r="-5143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256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  <p:bldP spid="21" grpId="0" animBg="1"/>
      <p:bldP spid="22" grpId="0" animBg="1"/>
      <p:bldP spid="23" grpId="0"/>
      <p:bldP spid="24" grpId="0"/>
      <p:bldP spid="25" grpId="0"/>
      <p:bldP spid="26" grpId="0" animBg="1"/>
      <p:bldP spid="27" grpId="0"/>
      <p:bldP spid="28" grpId="0"/>
      <p:bldP spid="29" grpId="0"/>
      <p:bldP spid="30" grpId="0"/>
      <p:bldP spid="32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CACHECONTENT#5C7369676D615F65203D205C7369676D615F70202B205C7369676D615F61203D205C7369676D615F70202B20542866205C6F74696D6573206629" val="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"/>
  <p:tag name="POWERPOINTLATEX_PIXELSPEREMHEIGHT#5C7369676D615F65203D205C7369676D615F70202B205C7369676D615F61203D205C7369676D615F70202B20542866205C6F74696D6573206629" val="59"/>
  <p:tag name="POWERPOINTLATEX_REFCOUNTER#5C7369676D615F65203D205C7369676D615F70202B205C7369676D615F61203D205C7369676D615F70202B20542866205C6F74696D6573206629" val="3"/>
  <p:tag name="POWERPOINTLATEX_CACHECONTENT#5C7369676D61203D205C7369676D615F70202B205C7369676D615F61203D205C7369676D615F70202B20542866205C6F74696D6573206629" val="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"/>
  <p:tag name="POWERPOINTLATEX_PIXELSPEREMHEIGHT#5C7369676D61203D205C7369676D615F70202B205C7369676D615F61203D205C7369676D615F70202B20542866205C6F74696D6573206629" val="59"/>
  <p:tag name="POWERPOINTLATEX_CACHECONTENT#5C667261637B645B5C746578747B43617D5D5F697D7B64747D203D205C667261637B5B5C746578747B43617D5D5F5C746578747B6D61787D202D205B5C746578747B43617D5D5F307D7B5C7461755F7B5B5C746578747B43617D5D7D207D655E7B28312E302D5C667261637B747D7B5C7461755F7B5B5C746578747B43617D5D7D7D297D202831202D205C667261637B747D7B5C7461755F7B5B5C746578747B43617D5D7D7D29" val="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"/>
  <p:tag name="POWERPOINTLATEX_PIXELSPEREMHEIGHT#5C667261637B645B5C746578747B43617D5D5F697D7B64747D203D205C667261637B5B5C746578747B43617D5D5F5C746578747B6D61787D202D205B5C746578747B43617D5D5F307D7B5C7461755F7B5B5C746578747B43617D5D7D207D655E7B28312E302D5C667261637B747D7B5C7461755F7B5B5C746578747B43617D5D7D7D297D202831202D205C667261637B747D7B5C7461755F7B5B5C746578747B43617D5D7D7D29" val="59"/>
  <p:tag name="POWERPOINTLATEX_REFCOUNTER#5C667261637B645B5C746578747B43617D5D5F697D7B64747D203D205C667261637B5B5C746578747B43617D5D5F5C746578747B6D61787D202D205B5C746578747B43617D5D5F307D7B5C7461755F7B5B5C746578747B43617D5D7D207D655E7B28312E302D5C667261637B747D7B5C7461755F7B5B5C746578747B43617D5D7D7D297D202831202D205C667261637B747D7B5C7461755F7B5B5C746578747B43617D5D7D7D29" val="4"/>
  <p:tag name="POWERPOINTLATEX_CACHECONTENT#54203D205C746578747B66756E6374696F6E7D285C746578747B5B43615D7D5F692C205C6C616D6264612C205C5C202E2E2E205C667261637B645C6C616D6264617D7B64747D2C20545F5C746578747B7265667D2C2074696D6529" val="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"/>
  <p:tag name="POWERPOINTLATEX_PIXELSPEREMHEIGHT#54203D205C746578747B66756E6374696F6E7D285C746578747B5B43615D7D5F692C205C6C616D6264612C205C5C202E2E2E205C667261637B645C6C616D6264617D7B64747D2C20545F5C746578747B7265667D2C2074696D6529" val="59"/>
  <p:tag name="POWERPOINTLATEX_REFCOUNTER#54203D205C746578747B66756E6374696F6E7D285C746578747B5B43615D7D5F692C205C6C616D6264612C205C5C202E2E2E205C667261637B645C6C616D6264617D7B64747D2C20545F5C746578747B7265667D2C2074696D6529" val="5"/>
  <p:tag name="POWERPOINTLATEX_CACHECONTENT#54203D205C746578747B66756E6374696F6E7D285C746578747B5B43615D7D5F692C205C6C616D6264612C20202E2E2E205C667261637B645C6C616D6264617D7B64747D2C20545F5C746578747B7265667D2C2074696D6529" val="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"/>
  <p:tag name="POWERPOINTLATEX_PIXELSPEREMHEIGHT#54203D205C746578747B66756E6374696F6E7D285C746578747B5B43615D7D5F692C205C6C616D6264612C20202E2E2E205C667261637B645C6C616D6264617D7B64747D2C20545F5C746578747B7265667D2C2074696D6529" val="59"/>
  <p:tag name="POWERPOINTLATEX_REFCOUNTER#54203D205C746578747B66756E6374696F6E7D285C746578747B5B43615D7D5F692C205C6C616D6264612C20202E2E2E205C667261637B645C6C616D6264617D7B64747D2C20545F5C746578747B7265667D2C2074696D6529" val="5"/>
  <p:tag name="POWERPOINTLATEX_CACHECONTENT#76205C63646F74206E203D2030" val="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"/>
  <p:tag name="POWERPOINTLATEX_PIXELSPEREMHEIGHT#76205C63646F74206E203D2030" val="59"/>
  <p:tag name="POWERPOINTLATEX_REFCOUNTER#76205C63646F74206E203D2030" val="3"/>
  <p:tag name="POWERPOINTLATEX_CACHECONTENT#76205C63646F74205C746175203D2030" val="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"/>
  <p:tag name="POWERPOINTLATEX_PIXELSPEREMHEIGHT#76205C63646F74205C746175203D2030" val="59"/>
  <p:tag name="POWERPOINTLATEX_REFCOUNTER#76205C63646F74205C746175203D2030" val="5"/>
  <p:tag name="POWERPOINTLATEX_REFCOUNTER#5C7369676D61203D205C7369676D615F70202B205C7369676D615F61203D205C7369676D615F70202B20542866205C6F74696D6573206629" val="4"/>
  <p:tag name="POWERPOINTLATEX_CACHECONTENT#5C7369676D615F73203D205C7369676D615F70202B205C7369676D615F61203D205C7369676D615F70202B20542866205C6F74696D6573206629" val="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"/>
  <p:tag name="POWERPOINTLATEX_PIXELSPEREMHEIGHT#5C7369676D615F73203D205C7369676D615F70202B205C7369676D615F61203D205C7369676D615F70202B20542866205C6F74696D6573206629" val="59"/>
  <p:tag name="POWERPOINTLATEX_REFCOUNTER#5C7369676D615F73203D205C7369676D615F70202B205C7369676D615F61203D205C7369676D615F70202B20542866205C6F74696D6573206629" val="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87</Words>
  <Application>Microsoft Office PowerPoint</Application>
  <PresentationFormat>Widescreen</PresentationFormat>
  <Paragraphs>483</Paragraphs>
  <Slides>2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ambria Math</vt:lpstr>
      <vt:lpstr>Office Theme</vt:lpstr>
      <vt:lpstr>Equation</vt:lpstr>
      <vt:lpstr>Pre-course: Constitutive Modelling of Soft Tissues  Lecture 3 Strain Energy Functions</vt:lpstr>
      <vt:lpstr>Overview</vt:lpstr>
      <vt:lpstr>Summary of Balance Equations</vt:lpstr>
      <vt:lpstr>Constitutive Equations</vt:lpstr>
      <vt:lpstr>Energy Balance Equation</vt:lpstr>
      <vt:lpstr>The rate of change of the total stored elastic energy…</vt:lpstr>
      <vt:lpstr>The rate of change of the total stored elastic energy…</vt:lpstr>
      <vt:lpstr>The rate of change of the total stored elastic energy</vt:lpstr>
      <vt:lpstr>Stress tensor</vt:lpstr>
      <vt:lpstr>Conjugate stress and strain tensors</vt:lpstr>
      <vt:lpstr>Objectivity</vt:lpstr>
      <vt:lpstr>Isotropy…</vt:lpstr>
      <vt:lpstr>Isotropy</vt:lpstr>
      <vt:lpstr>Types of deformation</vt:lpstr>
      <vt:lpstr>Linear Elasticity</vt:lpstr>
      <vt:lpstr>Nonlinear Elasticity</vt:lpstr>
      <vt:lpstr>W as a function of the principal stretches</vt:lpstr>
      <vt:lpstr>W as a function of the principal invariants I1, I2, and I3…</vt:lpstr>
      <vt:lpstr>W as a function of the principal invariants I1, I2, and I3</vt:lpstr>
      <vt:lpstr>W as a function of the principal invariants I1, I2, and I3</vt:lpstr>
      <vt:lpstr>Extra Notes</vt:lpstr>
      <vt:lpstr>Energy Balance Equation</vt:lpstr>
      <vt:lpstr>Conjugate stress and strain tensors</vt:lpstr>
      <vt:lpstr>Objectivity</vt:lpstr>
      <vt:lpstr>Polar decomposition</vt:lpstr>
      <vt:lpstr>Linear Elasticity</vt:lpstr>
      <vt:lpstr>W as a function of the principal stretches…</vt:lpstr>
      <vt:lpstr>W as a function of the principal stretches</vt:lpstr>
      <vt:lpstr>W as a function of the principal invariants I1, I2, and I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o Gao</dc:creator>
  <cp:lastModifiedBy>Namshad Thekkethil</cp:lastModifiedBy>
  <cp:revision>48</cp:revision>
  <dcterms:created xsi:type="dcterms:W3CDTF">2006-08-16T00:00:00Z</dcterms:created>
  <dcterms:modified xsi:type="dcterms:W3CDTF">2024-06-29T11:21:06Z</dcterms:modified>
</cp:coreProperties>
</file>